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63C" w:rsidRPr="00C7324B" w:rsidRDefault="00C7324B" w:rsidP="00C7324B">
      <w:pPr>
        <w:jc w:val="center"/>
        <w:rPr>
          <w:b/>
          <w:sz w:val="40"/>
          <w:szCs w:val="40"/>
        </w:rPr>
      </w:pPr>
      <w:r w:rsidRPr="00C7324B">
        <w:rPr>
          <w:b/>
          <w:bCs/>
          <w:color w:val="FF0000"/>
          <w:sz w:val="40"/>
          <w:szCs w:val="40"/>
        </w:rPr>
        <w:t>BÀI TẬP TRẮC NGHIỆM</w:t>
      </w:r>
      <w:r w:rsidR="00FF063C" w:rsidRPr="00C7324B">
        <w:rPr>
          <w:b/>
          <w:sz w:val="40"/>
          <w:szCs w:val="40"/>
        </w:rPr>
        <w:t xml:space="preserve"> </w:t>
      </w:r>
      <w:r w:rsidRPr="00C7324B">
        <w:rPr>
          <w:b/>
          <w:color w:val="0000FF"/>
          <w:sz w:val="40"/>
          <w:szCs w:val="40"/>
        </w:rPr>
        <w:t xml:space="preserve">VỀ </w:t>
      </w:r>
      <w:r w:rsidR="00FF063C" w:rsidRPr="00C7324B">
        <w:rPr>
          <w:b/>
          <w:color w:val="0000FF"/>
          <w:sz w:val="40"/>
          <w:szCs w:val="40"/>
        </w:rPr>
        <w:t>GIAO THOA</w:t>
      </w:r>
    </w:p>
    <w:p w:rsidR="00FF063C" w:rsidRPr="00C7324B" w:rsidRDefault="00FF063C" w:rsidP="00FF063C">
      <w:pPr>
        <w:rPr>
          <w:b/>
          <w:color w:val="0000FF"/>
        </w:rPr>
      </w:pPr>
      <w:r w:rsidRPr="00C7324B">
        <w:rPr>
          <w:b/>
          <w:color w:val="0000FF"/>
        </w:rPr>
        <w:t>1. Bài toán đại cương giao thoa sóng</w:t>
      </w:r>
    </w:p>
    <w:p w:rsidR="00FF063C" w:rsidRPr="00C7324B" w:rsidRDefault="00FF063C" w:rsidP="00FF063C">
      <w:pPr>
        <w:rPr>
          <w:b/>
        </w:rPr>
      </w:pPr>
      <w:r w:rsidRPr="00C7324B">
        <w:rPr>
          <w:b/>
        </w:rPr>
        <w:t>1.1. Phương pháp</w:t>
      </w:r>
    </w:p>
    <w:p w:rsidR="00FF063C" w:rsidRDefault="00FF063C" w:rsidP="00FF063C">
      <w:r>
        <w:t>Đối với những bài toán đại cưong về giao thoa sóng, ta cần nhớ và nắm chắc những lí thuyết đã được trình bày rất chi tiết ở mục lí thuyết. Sau đây ta đi vào những ví dụ cụ thể.</w:t>
      </w:r>
    </w:p>
    <w:p w:rsidR="00FF063C" w:rsidRPr="00C7324B" w:rsidRDefault="00FF063C" w:rsidP="00FF063C">
      <w:pPr>
        <w:rPr>
          <w:b/>
        </w:rPr>
      </w:pPr>
      <w:r w:rsidRPr="00C7324B">
        <w:rPr>
          <w:b/>
        </w:rPr>
        <w:t>1.2. Ví dụ minh họa</w:t>
      </w:r>
    </w:p>
    <w:p w:rsidR="00BF1261" w:rsidRPr="00FF063C" w:rsidRDefault="00BF1261" w:rsidP="00FF063C">
      <w:r w:rsidRPr="00B409F7">
        <w:rPr>
          <w:b/>
          <w:bCs/>
          <w:color w:val="0000FF"/>
        </w:rPr>
        <w:t xml:space="preserve">Ví dụ </w:t>
      </w:r>
      <w:r w:rsidR="00FF063C" w:rsidRPr="00B409F7">
        <w:rPr>
          <w:b/>
          <w:bCs/>
          <w:color w:val="0000FF"/>
        </w:rPr>
        <w:t>1</w:t>
      </w:r>
      <w:r w:rsidRPr="00B409F7">
        <w:rPr>
          <w:b/>
          <w:bCs/>
          <w:color w:val="0000FF"/>
        </w:rPr>
        <w:t>:</w:t>
      </w:r>
      <w:r w:rsidRPr="00B934DC">
        <w:t xml:space="preserve"> </w:t>
      </w:r>
      <w:r w:rsidR="00FF063C" w:rsidRPr="00FF063C">
        <w:t>Hai nguồn kết hợp A</w:t>
      </w:r>
      <w:r w:rsidR="00FF063C">
        <w:t xml:space="preserve"> </w:t>
      </w:r>
      <w:r w:rsidR="00FF063C" w:rsidRPr="00FF063C">
        <w:t>v</w:t>
      </w:r>
      <w:r w:rsidR="00FF063C">
        <w:t xml:space="preserve">à </w:t>
      </w:r>
      <w:r w:rsidR="00FF063C" w:rsidRPr="00FF063C">
        <w:t>B dao động trên mặt nước theo các phương</w:t>
      </w:r>
      <w:r w:rsidR="00FF063C">
        <w:t xml:space="preserve"> </w:t>
      </w:r>
      <w:r w:rsidR="00FF063C" w:rsidRPr="00FF063C">
        <w:t>trình</w:t>
      </w:r>
      <w:r w:rsidR="00FF063C">
        <w:t xml:space="preserve"> </w:t>
      </w:r>
      <w:r w:rsidR="00FF063C" w:rsidRPr="00FF063C">
        <w:rPr>
          <w:position w:val="-28"/>
        </w:rPr>
        <w:object w:dxaOrig="48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3.75pt" o:ole="">
            <v:imagedata r:id="rId8" o:title=""/>
          </v:shape>
          <o:OLEObject Type="Embed" ProgID="Equation.DSMT4" ShapeID="_x0000_i1025" DrawAspect="Content" ObjectID="_1695124386" r:id="rId9"/>
        </w:object>
      </w:r>
      <w:r w:rsidR="00FF063C">
        <w:t xml:space="preserve"> </w:t>
      </w:r>
      <w:r w:rsidR="00FF063C" w:rsidRPr="00FF063C">
        <w:t>Khi đó trên mặt nước, tạo</w:t>
      </w:r>
      <w:r w:rsidR="00FF063C">
        <w:t xml:space="preserve"> </w:t>
      </w:r>
      <w:r w:rsidR="00FF063C" w:rsidRPr="00FF063C">
        <w:t xml:space="preserve">ra một hệ thống vân giao thoa. Quan sát cho thấy, vân bậc k đi qua điểm </w:t>
      </w:r>
      <w:r w:rsidR="00FF063C">
        <w:t>P</w:t>
      </w:r>
      <w:r w:rsidR="00FF063C" w:rsidRPr="00FF063C">
        <w:t xml:space="preserve"> có hiệu số</w:t>
      </w:r>
      <w:r w:rsidR="00FF063C">
        <w:t xml:space="preserve"> </w:t>
      </w:r>
      <w:r w:rsidR="00FF063C" w:rsidRPr="00FF063C">
        <w:rPr>
          <w:position w:val="-14"/>
        </w:rPr>
        <w:object w:dxaOrig="1740" w:dyaOrig="400">
          <v:shape id="_x0000_i1026" type="#_x0000_t75" style="width:87pt;height:20.25pt" o:ole="">
            <v:imagedata r:id="rId10" o:title=""/>
          </v:shape>
          <o:OLEObject Type="Embed" ProgID="Equation.DSMT4" ShapeID="_x0000_i1026" DrawAspect="Content" ObjectID="_1695124387" r:id="rId11"/>
        </w:object>
      </w:r>
      <w:r w:rsidR="00FF063C">
        <w:t xml:space="preserve"> </w:t>
      </w:r>
      <w:r w:rsidR="00FF063C" w:rsidRPr="00FF063C">
        <w:t>và vân bậc (k + 1) (cùng loại với vân bậc k) đi qua điểm P' có hiệu số</w:t>
      </w:r>
      <w:r w:rsidR="00FF063C">
        <w:t xml:space="preserve"> </w:t>
      </w:r>
      <w:r w:rsidR="00FF063C" w:rsidRPr="00FF063C">
        <w:rPr>
          <w:position w:val="-14"/>
        </w:rPr>
        <w:object w:dxaOrig="1939" w:dyaOrig="400">
          <v:shape id="_x0000_i1027" type="#_x0000_t75" style="width:96.75pt;height:20.25pt" o:ole="">
            <v:imagedata r:id="rId12" o:title=""/>
          </v:shape>
          <o:OLEObject Type="Embed" ProgID="Equation.DSMT4" ShapeID="_x0000_i1027" DrawAspect="Content" ObjectID="_1695124388" r:id="rId13"/>
        </w:object>
      </w:r>
      <w:r w:rsidR="00FF063C">
        <w:t xml:space="preserve"> </w:t>
      </w:r>
      <w:r w:rsidR="00FF063C" w:rsidRPr="00FF063C">
        <w:t>Tìm tốc độ truyền sóng trên mặt nước? Các vân nói trên là vân cực đại hay cực tiểu?</w:t>
      </w:r>
    </w:p>
    <w:p w:rsidR="00BF1261" w:rsidRPr="00B934DC" w:rsidRDefault="00BF1261" w:rsidP="00BF1261">
      <w:pPr>
        <w:tabs>
          <w:tab w:val="left" w:pos="2552"/>
          <w:tab w:val="left" w:pos="5103"/>
          <w:tab w:val="left" w:pos="7655"/>
        </w:tabs>
        <w:ind w:firstLine="284"/>
      </w:pPr>
      <w:r w:rsidRPr="00B409F7">
        <w:rPr>
          <w:b/>
          <w:bCs/>
          <w:color w:val="0000FF"/>
        </w:rPr>
        <w:t>A.</w:t>
      </w:r>
      <w:r w:rsidRPr="00B934DC">
        <w:t xml:space="preserve"> </w:t>
      </w:r>
      <w:r w:rsidR="00FF063C" w:rsidRPr="00FF063C">
        <w:t>150 cm/s, cực tiểu.</w:t>
      </w:r>
      <w:r w:rsidRPr="00B934DC">
        <w:tab/>
      </w:r>
      <w:r w:rsidRPr="00B409F7">
        <w:rPr>
          <w:b/>
          <w:bCs/>
          <w:color w:val="0000FF"/>
        </w:rPr>
        <w:t>B.</w:t>
      </w:r>
      <w:r w:rsidRPr="00B934DC">
        <w:t xml:space="preserve"> </w:t>
      </w:r>
      <w:r w:rsidR="00FF063C" w:rsidRPr="00FF063C">
        <w:t>180 cm/s, cực tiểu,</w:t>
      </w:r>
      <w:r w:rsidRPr="00B934DC">
        <w:tab/>
      </w:r>
      <w:r w:rsidRPr="00B409F7">
        <w:rPr>
          <w:b/>
          <w:bCs/>
          <w:color w:val="0000FF"/>
        </w:rPr>
        <w:t>C.</w:t>
      </w:r>
      <w:r w:rsidRPr="00B934DC">
        <w:t xml:space="preserve"> </w:t>
      </w:r>
      <w:r w:rsidR="00FF063C" w:rsidRPr="00FF063C">
        <w:t>250 cm/s, cực đại.</w:t>
      </w:r>
      <w:r w:rsidRPr="00B934DC">
        <w:tab/>
      </w:r>
      <w:r w:rsidRPr="00B409F7">
        <w:rPr>
          <w:b/>
          <w:bCs/>
          <w:color w:val="0000FF"/>
        </w:rPr>
        <w:t>D.</w:t>
      </w:r>
      <w:r w:rsidRPr="00B934DC">
        <w:t xml:space="preserve"> </w:t>
      </w:r>
      <w:r w:rsidR="00FF063C" w:rsidRPr="00FF063C">
        <w:t>200 cm/s, cực đại.</w:t>
      </w:r>
    </w:p>
    <w:p w:rsidR="00BF1261" w:rsidRPr="00AB2F84" w:rsidRDefault="00BF1261" w:rsidP="00BF1261">
      <w:pPr>
        <w:jc w:val="center"/>
        <w:rPr>
          <w:b/>
          <w:bCs/>
        </w:rPr>
      </w:pPr>
      <w:r w:rsidRPr="00B409F7">
        <w:rPr>
          <w:b/>
          <w:bCs/>
          <w:color w:val="0000FF"/>
        </w:rPr>
        <w:t>Lời giải</w:t>
      </w:r>
    </w:p>
    <w:p w:rsidR="00FF063C" w:rsidRDefault="002A7881" w:rsidP="00BF1261">
      <w:r>
        <w:rPr>
          <w:noProof/>
        </w:rPr>
        <w:drawing>
          <wp:inline distT="0" distB="0" distL="0" distR="0">
            <wp:extent cx="2124075" cy="1047750"/>
            <wp:effectExtent l="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4075" cy="1047750"/>
                    </a:xfrm>
                    <a:prstGeom prst="rect">
                      <a:avLst/>
                    </a:prstGeom>
                    <a:noFill/>
                    <a:ln>
                      <a:noFill/>
                    </a:ln>
                  </pic:spPr>
                </pic:pic>
              </a:graphicData>
            </a:graphic>
          </wp:inline>
        </w:drawing>
      </w:r>
    </w:p>
    <w:p w:rsidR="00BF1261" w:rsidRDefault="00FF063C" w:rsidP="00BF1261">
      <w:r>
        <w:t xml:space="preserve">Đặt </w:t>
      </w:r>
      <w:r w:rsidRPr="00FF063C">
        <w:rPr>
          <w:position w:val="-12"/>
        </w:rPr>
        <w:object w:dxaOrig="3540" w:dyaOrig="380">
          <v:shape id="_x0000_i1028" type="#_x0000_t75" style="width:177pt;height:18.75pt" o:ole="">
            <v:imagedata r:id="rId15" o:title=""/>
          </v:shape>
          <o:OLEObject Type="Embed" ProgID="Equation.DSMT4" ShapeID="_x0000_i1028" DrawAspect="Content" ObjectID="_1695124389" r:id="rId16"/>
        </w:object>
      </w:r>
      <w:r>
        <w:t xml:space="preserve"> </w:t>
      </w:r>
    </w:p>
    <w:p w:rsidR="00FF063C" w:rsidRDefault="00FF063C" w:rsidP="00BF1261">
      <w:r w:rsidRPr="00FF063C">
        <w:t>Phương trình sóng truyền từ S</w:t>
      </w:r>
      <w:r w:rsidRPr="00FF063C">
        <w:rPr>
          <w:vertAlign w:val="subscript"/>
        </w:rPr>
        <w:t>1</w:t>
      </w:r>
      <w:r w:rsidRPr="00FF063C">
        <w:t xml:space="preserve"> và S</w:t>
      </w:r>
      <w:r w:rsidRPr="00FF063C">
        <w:rPr>
          <w:vertAlign w:val="subscript"/>
        </w:rPr>
        <w:t>2</w:t>
      </w:r>
      <w:r w:rsidRPr="00FF063C">
        <w:t xml:space="preserve"> truyền tới P</w:t>
      </w:r>
      <w:r w:rsidRPr="00FF063C">
        <w:rPr>
          <w:position w:val="-66"/>
        </w:rPr>
        <w:object w:dxaOrig="3140" w:dyaOrig="1440">
          <v:shape id="_x0000_i1029" type="#_x0000_t75" style="width:156.75pt;height:1in" o:ole="">
            <v:imagedata r:id="rId17" o:title=""/>
          </v:shape>
          <o:OLEObject Type="Embed" ProgID="Equation.DSMT4" ShapeID="_x0000_i1029" DrawAspect="Content" ObjectID="_1695124390" r:id="rId18"/>
        </w:object>
      </w:r>
      <w:r>
        <w:t xml:space="preserve"> </w:t>
      </w:r>
    </w:p>
    <w:p w:rsidR="00FF063C" w:rsidRPr="00FF063C" w:rsidRDefault="00FF063C" w:rsidP="00FF063C">
      <w:r w:rsidRPr="00FF063C">
        <w:t>Độ lệch pha củ</w:t>
      </w:r>
      <w:r>
        <w:t xml:space="preserve">a </w:t>
      </w:r>
      <w:r w:rsidRPr="00FF063C">
        <w:rPr>
          <w:position w:val="-12"/>
        </w:rPr>
        <w:object w:dxaOrig="859" w:dyaOrig="360">
          <v:shape id="_x0000_i1030" type="#_x0000_t75" style="width:42.75pt;height:18pt" o:ole="">
            <v:imagedata r:id="rId19" o:title=""/>
          </v:shape>
          <o:OLEObject Type="Embed" ProgID="Equation.DSMT4" ShapeID="_x0000_i1030" DrawAspect="Content" ObjectID="_1695124391" r:id="rId20"/>
        </w:object>
      </w:r>
      <w:r>
        <w:t xml:space="preserve"> </w:t>
      </w:r>
      <w:r w:rsidRPr="00FF063C">
        <w:t>là:</w:t>
      </w:r>
      <w:r w:rsidRPr="00FF063C">
        <w:rPr>
          <w:position w:val="-24"/>
        </w:rPr>
        <w:object w:dxaOrig="3960" w:dyaOrig="660">
          <v:shape id="_x0000_i1031" type="#_x0000_t75" style="width:198pt;height:33pt" o:ole="">
            <v:imagedata r:id="rId21" o:title=""/>
          </v:shape>
          <o:OLEObject Type="Embed" ProgID="Equation.DSMT4" ShapeID="_x0000_i1031" DrawAspect="Content" ObjectID="_1695124392" r:id="rId22"/>
        </w:object>
      </w:r>
      <w:r>
        <w:t xml:space="preserve"> </w:t>
      </w:r>
    </w:p>
    <w:p w:rsidR="00FF063C" w:rsidRDefault="00FF063C" w:rsidP="00FF063C">
      <w:r w:rsidRPr="00FF063C">
        <w:t xml:space="preserve">Điểm </w:t>
      </w:r>
      <w:r>
        <w:t>P</w:t>
      </w:r>
      <w:r w:rsidRPr="00FF063C">
        <w:t xml:space="preserve"> dao động với biên độ cực tiểu nếu</w:t>
      </w:r>
      <w:r w:rsidRPr="00FF063C">
        <w:rPr>
          <w:position w:val="-24"/>
        </w:rPr>
        <w:object w:dxaOrig="3980" w:dyaOrig="660">
          <v:shape id="_x0000_i1032" type="#_x0000_t75" style="width:198.75pt;height:33pt" o:ole="">
            <v:imagedata r:id="rId23" o:title=""/>
          </v:shape>
          <o:OLEObject Type="Embed" ProgID="Equation.DSMT4" ShapeID="_x0000_i1032" DrawAspect="Content" ObjectID="_1695124393" r:id="rId24"/>
        </w:object>
      </w:r>
      <w:r>
        <w:t xml:space="preserve"> </w:t>
      </w:r>
    </w:p>
    <w:p w:rsidR="00FF063C" w:rsidRDefault="00FF063C" w:rsidP="00FF063C">
      <w:r w:rsidRPr="00FF063C">
        <w:rPr>
          <w:position w:val="-64"/>
        </w:rPr>
        <w:object w:dxaOrig="3120" w:dyaOrig="1400">
          <v:shape id="_x0000_i1033" type="#_x0000_t75" style="width:156pt;height:69.75pt" o:ole="">
            <v:imagedata r:id="rId25" o:title=""/>
          </v:shape>
          <o:OLEObject Type="Embed" ProgID="Equation.DSMT4" ShapeID="_x0000_i1033" DrawAspect="Content" ObjectID="_1695124394" r:id="rId26"/>
        </w:object>
      </w:r>
      <w:r>
        <w:t xml:space="preserve"> </w:t>
      </w:r>
    </w:p>
    <w:p w:rsidR="00FF063C" w:rsidRDefault="00FF063C" w:rsidP="00FF063C">
      <w:r w:rsidRPr="00FF063C">
        <w:t>Từ (1) và (2) ta có</w:t>
      </w:r>
      <w:r>
        <w:t xml:space="preserve"> </w:t>
      </w:r>
      <w:r w:rsidRPr="00FF063C">
        <w:rPr>
          <w:position w:val="-6"/>
        </w:rPr>
        <w:object w:dxaOrig="859" w:dyaOrig="279">
          <v:shape id="_x0000_i1034" type="#_x0000_t75" style="width:42.75pt;height:14.25pt" o:ole="">
            <v:imagedata r:id="rId27" o:title=""/>
          </v:shape>
          <o:OLEObject Type="Embed" ProgID="Equation.DSMT4" ShapeID="_x0000_i1034" DrawAspect="Content" ObjectID="_1695124395" r:id="rId28"/>
        </w:object>
      </w:r>
      <w:r>
        <w:t xml:space="preserve"> </w:t>
      </w:r>
    </w:p>
    <w:p w:rsidR="00FF063C" w:rsidRDefault="00FF063C" w:rsidP="00FF063C">
      <w:r>
        <w:t xml:space="preserve">Khi đó: k = 0,5 </w:t>
      </w:r>
      <w:r>
        <w:sym w:font="Symbol" w:char="F0DE"/>
      </w:r>
      <w:r w:rsidRPr="00FF063C">
        <w:t xml:space="preserve"> </w:t>
      </w:r>
      <w:r>
        <w:t>P</w:t>
      </w:r>
      <w:r w:rsidRPr="00FF063C">
        <w:t xml:space="preserve"> không thể là điểm cực tiểu.</w:t>
      </w:r>
    </w:p>
    <w:p w:rsidR="00FF063C" w:rsidRDefault="00FF063C" w:rsidP="00FF063C">
      <w:r w:rsidRPr="00FF063C">
        <w:t xml:space="preserve">Điểm </w:t>
      </w:r>
      <w:r>
        <w:t>P</w:t>
      </w:r>
      <w:r w:rsidRPr="00FF063C">
        <w:t xml:space="preserve"> dao động với biên độ cực đại khi</w:t>
      </w:r>
      <w:r>
        <w:t xml:space="preserve"> </w:t>
      </w:r>
      <w:r w:rsidR="00973AC3" w:rsidRPr="00973AC3">
        <w:rPr>
          <w:position w:val="-24"/>
        </w:rPr>
        <w:object w:dxaOrig="3460" w:dyaOrig="660">
          <v:shape id="_x0000_i1035" type="#_x0000_t75" style="width:173.25pt;height:33pt" o:ole="">
            <v:imagedata r:id="rId29" o:title=""/>
          </v:shape>
          <o:OLEObject Type="Embed" ProgID="Equation.DSMT4" ShapeID="_x0000_i1035" DrawAspect="Content" ObjectID="_1695124396" r:id="rId30"/>
        </w:object>
      </w:r>
      <w:r>
        <w:t xml:space="preserve"> </w:t>
      </w:r>
    </w:p>
    <w:p w:rsidR="00973AC3" w:rsidRDefault="00973AC3" w:rsidP="00FF063C">
      <w:r w:rsidRPr="00FF063C">
        <w:rPr>
          <w:position w:val="-64"/>
        </w:rPr>
        <w:object w:dxaOrig="3120" w:dyaOrig="1400">
          <v:shape id="_x0000_i1036" type="#_x0000_t75" style="width:156pt;height:69.75pt" o:ole="">
            <v:imagedata r:id="rId31" o:title=""/>
          </v:shape>
          <o:OLEObject Type="Embed" ProgID="Equation.DSMT4" ShapeID="_x0000_i1036" DrawAspect="Content" ObjectID="_1695124397" r:id="rId32"/>
        </w:object>
      </w:r>
    </w:p>
    <w:p w:rsidR="00C62305" w:rsidRDefault="00C62305" w:rsidP="00FF063C">
      <w:r>
        <w:t xml:space="preserve">Từ (1) và (2) nên </w:t>
      </w:r>
      <w:r w:rsidRPr="00FF063C">
        <w:rPr>
          <w:position w:val="-6"/>
        </w:rPr>
        <w:object w:dxaOrig="859" w:dyaOrig="279">
          <v:shape id="_x0000_i1037" type="#_x0000_t75" style="width:42.75pt;height:14.25pt" o:ole="">
            <v:imagedata r:id="rId27" o:title=""/>
          </v:shape>
          <o:OLEObject Type="Embed" ProgID="Equation.DSMT4" ShapeID="_x0000_i1037" DrawAspect="Content" ObjectID="_1695124398" r:id="rId33"/>
        </w:object>
      </w:r>
    </w:p>
    <w:p w:rsidR="00973AC3" w:rsidRDefault="00973AC3" w:rsidP="00FF063C">
      <w:r>
        <w:t xml:space="preserve">Khi đó: k = 1 </w:t>
      </w:r>
      <w:r>
        <w:sym w:font="Symbol" w:char="F0DE"/>
      </w:r>
      <w:r w:rsidRPr="00973AC3">
        <w:t xml:space="preserve"> </w:t>
      </w:r>
      <w:r>
        <w:t>P</w:t>
      </w:r>
      <w:r w:rsidRPr="00973AC3">
        <w:t xml:space="preserve"> là điểm cực đại, suy ra P' cũng là điểm cực đại. </w:t>
      </w:r>
    </w:p>
    <w:p w:rsidR="00973AC3" w:rsidRPr="00FF063C" w:rsidRDefault="00973AC3" w:rsidP="00FF063C">
      <w:r w:rsidRPr="00973AC3">
        <w:t>Tốc độ truyền sóng là</w:t>
      </w:r>
      <w:r>
        <w:t xml:space="preserve"> </w:t>
      </w:r>
      <w:r w:rsidRPr="00973AC3">
        <w:rPr>
          <w:position w:val="-6"/>
        </w:rPr>
        <w:object w:dxaOrig="1840" w:dyaOrig="279">
          <v:shape id="_x0000_i1038" type="#_x0000_t75" style="width:92.25pt;height:14.25pt" o:ole="">
            <v:imagedata r:id="rId34" o:title=""/>
          </v:shape>
          <o:OLEObject Type="Embed" ProgID="Equation.DSMT4" ShapeID="_x0000_i1038" DrawAspect="Content" ObjectID="_1695124399" r:id="rId35"/>
        </w:object>
      </w:r>
      <w:r>
        <w:t xml:space="preserve"> </w:t>
      </w:r>
    </w:p>
    <w:p w:rsidR="00FF063C" w:rsidRPr="00973AC3" w:rsidRDefault="00BF1261" w:rsidP="00973AC3">
      <w:pPr>
        <w:jc w:val="right"/>
        <w:rPr>
          <w:b/>
          <w:bCs/>
        </w:rPr>
      </w:pPr>
      <w:r w:rsidRPr="00AB2F84">
        <w:rPr>
          <w:b/>
          <w:bCs/>
        </w:rPr>
        <w:t xml:space="preserve">Đáp án </w:t>
      </w:r>
      <w:r w:rsidR="00973AC3">
        <w:rPr>
          <w:b/>
          <w:bCs/>
        </w:rPr>
        <w:t>D</w:t>
      </w:r>
    </w:p>
    <w:p w:rsidR="00FF063C" w:rsidRPr="00B934DC" w:rsidRDefault="00FF063C" w:rsidP="00FF063C">
      <w:r w:rsidRPr="00B409F7">
        <w:rPr>
          <w:b/>
          <w:bCs/>
          <w:color w:val="0000FF"/>
        </w:rPr>
        <w:t>Ví dụ 2:</w:t>
      </w:r>
      <w:r w:rsidRPr="00B934DC">
        <w:t xml:space="preserve"> </w:t>
      </w:r>
      <w:r w:rsidR="00973AC3" w:rsidRPr="00973AC3">
        <w:t>Hai nguồn kết hợp A, B cách nhau 45mm ở trên mặt thoáng chất lỏng dao độ</w:t>
      </w:r>
      <w:r w:rsidR="00C62305">
        <w:t>ng theo phươ</w:t>
      </w:r>
      <w:r w:rsidR="00973AC3" w:rsidRPr="00973AC3">
        <w:t>ng trình</w:t>
      </w:r>
      <w:r w:rsidR="00973AC3" w:rsidRPr="00973AC3">
        <w:rPr>
          <w:position w:val="-14"/>
        </w:rPr>
        <w:object w:dxaOrig="2620" w:dyaOrig="400">
          <v:shape id="_x0000_i1039" type="#_x0000_t75" style="width:131.25pt;height:20.25pt" o:ole="">
            <v:imagedata r:id="rId36" o:title=""/>
          </v:shape>
          <o:OLEObject Type="Embed" ProgID="Equation.DSMT4" ShapeID="_x0000_i1039" DrawAspect="Content" ObjectID="_1695124400" r:id="rId37"/>
        </w:object>
      </w:r>
      <w:r w:rsidR="00973AC3">
        <w:t xml:space="preserve"> </w:t>
      </w:r>
      <w:r w:rsidR="00973AC3" w:rsidRPr="00973AC3">
        <w:t xml:space="preserve">. Trên mặt thoáng chất lỏng có hai điểm M và M' </w:t>
      </w:r>
      <w:r w:rsidR="00C62305">
        <w:t>ở</w:t>
      </w:r>
      <w:r w:rsidR="00973AC3" w:rsidRPr="00973AC3">
        <w:t xml:space="preserve"> cùng một phía của đuờng trung trực của AB thỏa mãn: MA - MB = 15mm và M'A - M'B = 35mm. Hai điểm đó đều nằm trên các vân giao thoa cùng loại và giữa chúng chỉ có một vân loại đó. Vận tốc truyền sóng trên mặt chất lỏng là:</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973AC3" w:rsidRPr="00973AC3">
        <w:t>0,5 cm/s.</w:t>
      </w:r>
      <w:r w:rsidRPr="00B934DC">
        <w:tab/>
      </w:r>
      <w:r w:rsidRPr="00B409F7">
        <w:rPr>
          <w:b/>
          <w:bCs/>
          <w:color w:val="0000FF"/>
        </w:rPr>
        <w:t>B.</w:t>
      </w:r>
      <w:r w:rsidRPr="00B934DC">
        <w:t xml:space="preserve"> </w:t>
      </w:r>
      <w:r w:rsidR="00973AC3" w:rsidRPr="00973AC3">
        <w:t>0,5 m/s.</w:t>
      </w:r>
      <w:r w:rsidRPr="00B934DC">
        <w:tab/>
      </w:r>
      <w:r w:rsidRPr="00B409F7">
        <w:rPr>
          <w:b/>
          <w:bCs/>
          <w:color w:val="0000FF"/>
        </w:rPr>
        <w:t>C.</w:t>
      </w:r>
      <w:r w:rsidRPr="00B934DC">
        <w:t xml:space="preserve"> </w:t>
      </w:r>
      <w:r w:rsidR="00973AC3" w:rsidRPr="00973AC3">
        <w:t>1,5 m/s.</w:t>
      </w:r>
      <w:r w:rsidRPr="00B934DC">
        <w:tab/>
      </w:r>
      <w:r w:rsidRPr="00B409F7">
        <w:rPr>
          <w:b/>
          <w:bCs/>
          <w:color w:val="0000FF"/>
        </w:rPr>
        <w:t>D.</w:t>
      </w:r>
      <w:r w:rsidRPr="00B934DC">
        <w:t xml:space="preserve"> </w:t>
      </w:r>
      <w:r w:rsidR="00973AC3" w:rsidRPr="00973AC3">
        <w:t>0,25 m/s.</w:t>
      </w:r>
    </w:p>
    <w:p w:rsidR="00FF063C" w:rsidRPr="00AB2F84" w:rsidRDefault="00FF063C" w:rsidP="00FF063C">
      <w:pPr>
        <w:jc w:val="center"/>
        <w:rPr>
          <w:b/>
          <w:bCs/>
        </w:rPr>
      </w:pPr>
      <w:r w:rsidRPr="00B409F7">
        <w:rPr>
          <w:b/>
          <w:bCs/>
          <w:color w:val="0000FF"/>
        </w:rPr>
        <w:t>Lời giải</w:t>
      </w:r>
    </w:p>
    <w:p w:rsidR="00FF063C" w:rsidRDefault="002A7881" w:rsidP="00FF063C">
      <w:pPr>
        <w:rPr>
          <w:noProof/>
        </w:rPr>
      </w:pPr>
      <w:r>
        <w:rPr>
          <w:noProof/>
        </w:rPr>
        <w:drawing>
          <wp:inline distT="0" distB="0" distL="0" distR="0">
            <wp:extent cx="1866900" cy="1952625"/>
            <wp:effectExtent l="0" t="0" r="0" b="9525"/>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66900" cy="1952625"/>
                    </a:xfrm>
                    <a:prstGeom prst="rect">
                      <a:avLst/>
                    </a:prstGeom>
                    <a:noFill/>
                    <a:ln>
                      <a:noFill/>
                    </a:ln>
                  </pic:spPr>
                </pic:pic>
              </a:graphicData>
            </a:graphic>
          </wp:inline>
        </w:drawing>
      </w:r>
    </w:p>
    <w:p w:rsidR="00973AC3" w:rsidRDefault="00973AC3" w:rsidP="00973AC3">
      <w:r>
        <w:t>Giả sử M và M' thuộc vân cực đại. Nếu M là vân cực đại bậc k thì M' sẽ là vân cực đại bậc k + 2 vì giữa M và M' có một vân cùng loại, tức là có một vân cực đại.</w:t>
      </w:r>
    </w:p>
    <w:p w:rsidR="00973AC3" w:rsidRDefault="00973AC3" w:rsidP="00973AC3">
      <w:r>
        <w:t xml:space="preserve">Khi đó </w:t>
      </w:r>
      <w:r w:rsidRPr="00973AC3">
        <w:rPr>
          <w:position w:val="-34"/>
        </w:rPr>
        <w:object w:dxaOrig="5860" w:dyaOrig="800">
          <v:shape id="_x0000_i1040" type="#_x0000_t75" style="width:293.25pt;height:39.75pt" o:ole="">
            <v:imagedata r:id="rId39" o:title=""/>
          </v:shape>
          <o:OLEObject Type="Embed" ProgID="Equation.DSMT4" ShapeID="_x0000_i1040" DrawAspect="Content" ObjectID="_1695124401" r:id="rId40"/>
        </w:object>
      </w:r>
      <w:r>
        <w:t xml:space="preserve"> </w:t>
      </w:r>
    </w:p>
    <w:p w:rsidR="00973AC3" w:rsidRDefault="00973AC3" w:rsidP="00973AC3">
      <w:r>
        <w:t>Vì k không phải số nguyên nên M và M' không phải là cực đại.</w:t>
      </w:r>
    </w:p>
    <w:p w:rsidR="00973AC3" w:rsidRDefault="00973AC3" w:rsidP="00973AC3">
      <w:r>
        <w:t>Giả sử M, M' thuộc vân cực tiểu. Khi đó</w:t>
      </w:r>
    </w:p>
    <w:p w:rsidR="00973AC3" w:rsidRDefault="00973AC3" w:rsidP="00973AC3">
      <w:r w:rsidRPr="00973AC3">
        <w:rPr>
          <w:position w:val="-64"/>
        </w:rPr>
        <w:object w:dxaOrig="5899" w:dyaOrig="1400">
          <v:shape id="_x0000_i1041" type="#_x0000_t75" style="width:294.75pt;height:69.75pt" o:ole="">
            <v:imagedata r:id="rId41" o:title=""/>
          </v:shape>
          <o:OLEObject Type="Embed" ProgID="Equation.DSMT4" ShapeID="_x0000_i1041" DrawAspect="Content" ObjectID="_1695124402" r:id="rId42"/>
        </w:object>
      </w:r>
      <w:r>
        <w:t xml:space="preserve"> </w:t>
      </w:r>
    </w:p>
    <w:p w:rsidR="00973AC3" w:rsidRDefault="00973AC3" w:rsidP="00973AC3">
      <w:r w:rsidRPr="00973AC3">
        <w:t>Vậy M, M' thuộc vân cực tiểu thứ 2 và thứ 4. (Nếu bạn đọc không rõ, đọc lại phần lí thuyết). Ta suy ra:</w:t>
      </w:r>
    </w:p>
    <w:p w:rsidR="00973AC3" w:rsidRDefault="00973AC3" w:rsidP="00973AC3">
      <w:r w:rsidRPr="00973AC3">
        <w:rPr>
          <w:position w:val="-24"/>
        </w:rPr>
        <w:object w:dxaOrig="7520" w:dyaOrig="660">
          <v:shape id="_x0000_i1042" type="#_x0000_t75" style="width:375.75pt;height:33pt" o:ole="">
            <v:imagedata r:id="rId43" o:title=""/>
          </v:shape>
          <o:OLEObject Type="Embed" ProgID="Equation.DSMT4" ShapeID="_x0000_i1042" DrawAspect="Content" ObjectID="_1695124403" r:id="rId44"/>
        </w:object>
      </w:r>
      <w:r>
        <w:t xml:space="preserve"> </w:t>
      </w:r>
    </w:p>
    <w:p w:rsidR="00FF063C" w:rsidRPr="00AB2F84" w:rsidRDefault="00FF063C" w:rsidP="00FF063C">
      <w:pPr>
        <w:jc w:val="right"/>
        <w:rPr>
          <w:b/>
          <w:bCs/>
        </w:rPr>
      </w:pPr>
      <w:r w:rsidRPr="00AB2F84">
        <w:rPr>
          <w:b/>
          <w:bCs/>
        </w:rPr>
        <w:lastRenderedPageBreak/>
        <w:t xml:space="preserve">Đáp án </w:t>
      </w:r>
      <w:r w:rsidR="00973AC3">
        <w:rPr>
          <w:b/>
          <w:bCs/>
        </w:rPr>
        <w:t>B</w:t>
      </w:r>
    </w:p>
    <w:p w:rsidR="00FF063C" w:rsidRPr="00B934DC" w:rsidRDefault="00FF063C" w:rsidP="00FF063C">
      <w:r w:rsidRPr="00B409F7">
        <w:rPr>
          <w:b/>
          <w:bCs/>
          <w:color w:val="0000FF"/>
        </w:rPr>
        <w:t>Ví dụ 3:</w:t>
      </w:r>
      <w:r w:rsidRPr="00B934DC">
        <w:t xml:space="preserve"> </w:t>
      </w:r>
      <w:r w:rsidR="00973AC3" w:rsidRPr="00973AC3">
        <w:t>Hai nguồn sóng kết hợp trên mặt thoáng chất lỏng dao độ</w:t>
      </w:r>
      <w:r w:rsidR="003314F5">
        <w:t>ng theo phươ</w:t>
      </w:r>
      <w:r w:rsidR="00973AC3" w:rsidRPr="00973AC3">
        <w:t>ng trình</w:t>
      </w:r>
      <w:r w:rsidR="00973AC3" w:rsidRPr="00973AC3">
        <w:rPr>
          <w:position w:val="-12"/>
        </w:rPr>
        <w:object w:dxaOrig="2360" w:dyaOrig="360">
          <v:shape id="_x0000_i1043" type="#_x0000_t75" style="width:117.75pt;height:18pt" o:ole="">
            <v:imagedata r:id="rId45" o:title=""/>
          </v:shape>
          <o:OLEObject Type="Embed" ProgID="Equation.DSMT4" ShapeID="_x0000_i1043" DrawAspect="Content" ObjectID="_1695124404" r:id="rId46"/>
        </w:object>
      </w:r>
      <w:r w:rsidR="00973AC3">
        <w:t xml:space="preserve"> </w:t>
      </w:r>
      <w:r w:rsidR="00973AC3" w:rsidRPr="00973AC3">
        <w:t xml:space="preserve">. Coi biên độ sóng không đổi, tốc độ truyền sóng </w:t>
      </w:r>
      <w:r w:rsidR="00973AC3">
        <w:t>v</w:t>
      </w:r>
      <w:r w:rsidR="00973AC3" w:rsidRPr="00973AC3">
        <w:t xml:space="preserve"> = 15cm/s. Hai điểm M</w:t>
      </w:r>
      <w:r w:rsidR="00973AC3">
        <w:rPr>
          <w:vertAlign w:val="subscript"/>
        </w:rPr>
        <w:t>1</w:t>
      </w:r>
      <w:r w:rsidR="00973AC3" w:rsidRPr="00973AC3">
        <w:t>, M</w:t>
      </w:r>
      <w:r w:rsidR="00973AC3" w:rsidRPr="00973AC3">
        <w:rPr>
          <w:vertAlign w:val="subscript"/>
        </w:rPr>
        <w:t>2</w:t>
      </w:r>
      <w:r w:rsidR="00973AC3" w:rsidRPr="00973AC3">
        <w:t xml:space="preserve"> cùng nằm trên một elip nhận A, B làm tiêu điểm có</w:t>
      </w:r>
      <w:r w:rsidR="00973AC3" w:rsidRPr="00973AC3">
        <w:rPr>
          <w:position w:val="-12"/>
        </w:rPr>
        <w:object w:dxaOrig="3920" w:dyaOrig="360">
          <v:shape id="_x0000_i1044" type="#_x0000_t75" style="width:195.75pt;height:18pt" o:ole="">
            <v:imagedata r:id="rId47" o:title=""/>
          </v:shape>
          <o:OLEObject Type="Embed" ProgID="Equation.DSMT4" ShapeID="_x0000_i1044" DrawAspect="Content" ObjectID="_1695124405" r:id="rId48"/>
        </w:object>
      </w:r>
      <w:r w:rsidR="00973AC3">
        <w:t xml:space="preserve"> </w:t>
      </w:r>
      <w:r w:rsidR="00973AC3" w:rsidRPr="00973AC3">
        <w:t>. Tại thời điểm li độ của M</w:t>
      </w:r>
      <w:r w:rsidR="00973AC3" w:rsidRPr="00973AC3">
        <w:rPr>
          <w:vertAlign w:val="subscript"/>
        </w:rPr>
        <w:t>1</w:t>
      </w:r>
      <w:r w:rsidR="00973AC3" w:rsidRPr="00973AC3">
        <w:t xml:space="preserve"> là 3 mm thì li độ của M</w:t>
      </w:r>
      <w:r w:rsidR="00973AC3" w:rsidRPr="00973AC3">
        <w:rPr>
          <w:vertAlign w:val="subscript"/>
        </w:rPr>
        <w:t>2</w:t>
      </w:r>
      <w:r w:rsidR="00973AC3" w:rsidRPr="00973AC3">
        <w:t xml:space="preserve"> tạ</w:t>
      </w:r>
      <w:r w:rsidR="003314F5">
        <w:t>i thờ</w:t>
      </w:r>
      <w:r w:rsidR="00973AC3" w:rsidRPr="00973AC3">
        <w:t>i điểm đó là</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973AC3" w:rsidRPr="00973AC3">
        <w:t>3 mm.</w:t>
      </w:r>
      <w:r w:rsidRPr="00B934DC">
        <w:tab/>
      </w:r>
      <w:r w:rsidRPr="00B409F7">
        <w:rPr>
          <w:b/>
          <w:bCs/>
          <w:color w:val="0000FF"/>
        </w:rPr>
        <w:t>B.</w:t>
      </w:r>
      <w:r w:rsidRPr="00B934DC">
        <w:t xml:space="preserve"> </w:t>
      </w:r>
      <w:r w:rsidR="00973AC3">
        <w:t>-</w:t>
      </w:r>
      <w:r w:rsidR="00973AC3" w:rsidRPr="00973AC3">
        <w:t>3 mm.</w:t>
      </w:r>
      <w:r w:rsidRPr="00B934DC">
        <w:tab/>
      </w:r>
      <w:r w:rsidRPr="00B409F7">
        <w:rPr>
          <w:b/>
          <w:bCs/>
          <w:color w:val="0000FF"/>
        </w:rPr>
        <w:t>C.</w:t>
      </w:r>
      <w:r w:rsidRPr="00B934DC">
        <w:t xml:space="preserve"> </w:t>
      </w:r>
      <w:r w:rsidR="00973AC3" w:rsidRPr="00973AC3">
        <w:rPr>
          <w:position w:val="-8"/>
        </w:rPr>
        <w:object w:dxaOrig="859" w:dyaOrig="360">
          <v:shape id="_x0000_i1045" type="#_x0000_t75" style="width:42.75pt;height:18pt" o:ole="">
            <v:imagedata r:id="rId49" o:title=""/>
          </v:shape>
          <o:OLEObject Type="Embed" ProgID="Equation.DSMT4" ShapeID="_x0000_i1045" DrawAspect="Content" ObjectID="_1695124406" r:id="rId50"/>
        </w:object>
      </w:r>
      <w:r w:rsidR="00973AC3">
        <w:t xml:space="preserve"> </w:t>
      </w:r>
      <w:r w:rsidRPr="00B934DC">
        <w:tab/>
      </w:r>
      <w:r w:rsidRPr="00B409F7">
        <w:rPr>
          <w:b/>
          <w:bCs/>
          <w:color w:val="0000FF"/>
        </w:rPr>
        <w:t>D.</w:t>
      </w:r>
      <w:r w:rsidRPr="00B934DC">
        <w:t xml:space="preserve"> </w:t>
      </w:r>
      <w:r w:rsidR="00973AC3" w:rsidRPr="00973AC3">
        <w:rPr>
          <w:position w:val="-8"/>
        </w:rPr>
        <w:object w:dxaOrig="780" w:dyaOrig="360">
          <v:shape id="_x0000_i1046" type="#_x0000_t75" style="width:39pt;height:18pt" o:ole="">
            <v:imagedata r:id="rId51" o:title=""/>
          </v:shape>
          <o:OLEObject Type="Embed" ProgID="Equation.DSMT4" ShapeID="_x0000_i1046" DrawAspect="Content" ObjectID="_1695124407" r:id="rId52"/>
        </w:object>
      </w:r>
      <w:r w:rsidR="00973AC3">
        <w:t xml:space="preserve"> </w:t>
      </w:r>
    </w:p>
    <w:p w:rsidR="00FF063C" w:rsidRPr="00AB2F84" w:rsidRDefault="00FF063C" w:rsidP="00FF063C">
      <w:pPr>
        <w:jc w:val="center"/>
        <w:rPr>
          <w:b/>
          <w:bCs/>
        </w:rPr>
      </w:pPr>
      <w:r w:rsidRPr="00B409F7">
        <w:rPr>
          <w:b/>
          <w:bCs/>
          <w:color w:val="0000FF"/>
        </w:rPr>
        <w:t>Lời giải</w:t>
      </w:r>
    </w:p>
    <w:p w:rsidR="00FF063C" w:rsidRDefault="00973AC3" w:rsidP="00973AC3">
      <w:r w:rsidRPr="00973AC3">
        <w:t>Buớc sóng</w:t>
      </w:r>
      <w:r>
        <w:t xml:space="preserve"> </w:t>
      </w:r>
      <w:r w:rsidRPr="00973AC3">
        <w:rPr>
          <w:position w:val="-24"/>
        </w:rPr>
        <w:object w:dxaOrig="1740" w:dyaOrig="620">
          <v:shape id="_x0000_i1047" type="#_x0000_t75" style="width:87pt;height:30.75pt" o:ole="">
            <v:imagedata r:id="rId53" o:title=""/>
          </v:shape>
          <o:OLEObject Type="Embed" ProgID="Equation.DSMT4" ShapeID="_x0000_i1047" DrawAspect="Content" ObjectID="_1695124408" r:id="rId54"/>
        </w:object>
      </w:r>
      <w:r>
        <w:t xml:space="preserve"> </w:t>
      </w:r>
    </w:p>
    <w:p w:rsidR="00973AC3" w:rsidRPr="00973AC3" w:rsidRDefault="003314F5" w:rsidP="00973AC3">
      <w:r>
        <w:t>Phươ</w:t>
      </w:r>
      <w:r w:rsidR="00973AC3">
        <w:t>ng trình dao động tại 1 điểm nằm trên mặt nước cách 2 nguồn khoảng d</w:t>
      </w:r>
      <w:r w:rsidR="00973AC3">
        <w:rPr>
          <w:vertAlign w:val="subscript"/>
        </w:rPr>
        <w:t>1</w:t>
      </w:r>
      <w:r w:rsidR="00973AC3">
        <w:t>, d</w:t>
      </w:r>
      <w:r w:rsidR="00973AC3">
        <w:rPr>
          <w:vertAlign w:val="subscript"/>
        </w:rPr>
        <w:t>2</w:t>
      </w:r>
      <w:r w:rsidR="00973AC3">
        <w:t xml:space="preserve"> là </w:t>
      </w:r>
      <w:r w:rsidR="00973AC3" w:rsidRPr="00973AC3">
        <w:rPr>
          <w:position w:val="-28"/>
        </w:rPr>
        <w:object w:dxaOrig="4040" w:dyaOrig="680">
          <v:shape id="_x0000_i1048" type="#_x0000_t75" style="width:201.75pt;height:33.75pt" o:ole="">
            <v:imagedata r:id="rId55" o:title=""/>
          </v:shape>
          <o:OLEObject Type="Embed" ProgID="Equation.DSMT4" ShapeID="_x0000_i1048" DrawAspect="Content" ObjectID="_1695124409" r:id="rId56"/>
        </w:object>
      </w:r>
      <w:r w:rsidR="00973AC3">
        <w:t xml:space="preserve"> </w:t>
      </w:r>
    </w:p>
    <w:p w:rsidR="00973AC3" w:rsidRDefault="00973AC3" w:rsidP="00973AC3">
      <w:r>
        <w:t>Từ</w:t>
      </w:r>
      <w:r w:rsidR="003314F5">
        <w:t xml:space="preserve"> đó ta có phươ</w:t>
      </w:r>
      <w:r>
        <w:t>ng trình sóng tại M</w:t>
      </w:r>
      <w:r>
        <w:rPr>
          <w:vertAlign w:val="subscript"/>
        </w:rPr>
        <w:t>1</w:t>
      </w:r>
      <w:r>
        <w:t xml:space="preserve"> là </w:t>
      </w:r>
    </w:p>
    <w:p w:rsidR="00973AC3" w:rsidRDefault="00973AC3" w:rsidP="00973AC3">
      <w:r w:rsidRPr="00973AC3">
        <w:rPr>
          <w:position w:val="-64"/>
        </w:rPr>
        <w:object w:dxaOrig="6580" w:dyaOrig="1400">
          <v:shape id="_x0000_i1049" type="#_x0000_t75" style="width:329.25pt;height:69.75pt" o:ole="">
            <v:imagedata r:id="rId57" o:title=""/>
          </v:shape>
          <o:OLEObject Type="Embed" ProgID="Equation.DSMT4" ShapeID="_x0000_i1049" DrawAspect="Content" ObjectID="_1695124410" r:id="rId58"/>
        </w:object>
      </w:r>
      <w:r>
        <w:t xml:space="preserve"> </w:t>
      </w:r>
    </w:p>
    <w:p w:rsidR="00973AC3" w:rsidRDefault="003314F5" w:rsidP="00973AC3">
      <w:r>
        <w:t>Phươ</w:t>
      </w:r>
      <w:r w:rsidR="00973AC3" w:rsidRPr="00973AC3">
        <w:t>ng trình sóng tại M</w:t>
      </w:r>
      <w:r w:rsidR="00973AC3" w:rsidRPr="00973AC3">
        <w:rPr>
          <w:vertAlign w:val="subscript"/>
        </w:rPr>
        <w:t>2</w:t>
      </w:r>
      <w:r w:rsidR="00973AC3" w:rsidRPr="00973AC3">
        <w:t xml:space="preserve"> là</w:t>
      </w:r>
    </w:p>
    <w:p w:rsidR="00973AC3" w:rsidRDefault="00973AC3" w:rsidP="00973AC3">
      <w:r w:rsidRPr="00973AC3">
        <w:rPr>
          <w:position w:val="-64"/>
        </w:rPr>
        <w:object w:dxaOrig="7280" w:dyaOrig="1400">
          <v:shape id="_x0000_i1050" type="#_x0000_t75" style="width:363.75pt;height:69.75pt" o:ole="">
            <v:imagedata r:id="rId59" o:title=""/>
          </v:shape>
          <o:OLEObject Type="Embed" ProgID="Equation.DSMT4" ShapeID="_x0000_i1050" DrawAspect="Content" ObjectID="_1695124411" r:id="rId60"/>
        </w:object>
      </w:r>
    </w:p>
    <w:p w:rsidR="00973AC3" w:rsidRDefault="00973AC3" w:rsidP="00973AC3">
      <w:r w:rsidRPr="00973AC3">
        <w:t>Vì M</w:t>
      </w:r>
      <w:r>
        <w:rPr>
          <w:vertAlign w:val="subscript"/>
        </w:rPr>
        <w:t>1</w:t>
      </w:r>
      <w:r w:rsidRPr="00973AC3">
        <w:t xml:space="preserve"> và M</w:t>
      </w:r>
      <w:r>
        <w:rPr>
          <w:vertAlign w:val="subscript"/>
        </w:rPr>
        <w:t>2</w:t>
      </w:r>
      <w:r w:rsidRPr="00973AC3">
        <w:t xml:space="preserve"> cùng nằm trên elip nhận A, B làm tiêu điểm nên ta có</w:t>
      </w:r>
    </w:p>
    <w:p w:rsidR="00973AC3" w:rsidRPr="00973AC3" w:rsidRDefault="00973AC3" w:rsidP="00973AC3">
      <w:r w:rsidRPr="00973AC3">
        <w:rPr>
          <w:position w:val="-12"/>
        </w:rPr>
        <w:object w:dxaOrig="2620" w:dyaOrig="360">
          <v:shape id="_x0000_i1051" type="#_x0000_t75" style="width:131.25pt;height:18pt" o:ole="">
            <v:imagedata r:id="rId61" o:title=""/>
          </v:shape>
          <o:OLEObject Type="Embed" ProgID="Equation.DSMT4" ShapeID="_x0000_i1051" DrawAspect="Content" ObjectID="_1695124412" r:id="rId62"/>
        </w:object>
      </w:r>
      <w:r>
        <w:t xml:space="preserve"> </w:t>
      </w:r>
      <w:r w:rsidRPr="00973AC3">
        <w:t>Từ đó ta có</w:t>
      </w:r>
      <w:r w:rsidRPr="00973AC3">
        <w:rPr>
          <w:position w:val="-34"/>
        </w:rPr>
        <w:object w:dxaOrig="2620" w:dyaOrig="760">
          <v:shape id="_x0000_i1052" type="#_x0000_t75" style="width:131.25pt;height:38.25pt" o:ole="">
            <v:imagedata r:id="rId63" o:title=""/>
          </v:shape>
          <o:OLEObject Type="Embed" ProgID="Equation.DSMT4" ShapeID="_x0000_i1052" DrawAspect="Content" ObjectID="_1695124413" r:id="rId64"/>
        </w:object>
      </w:r>
      <w:r>
        <w:t xml:space="preserve"> </w:t>
      </w:r>
    </w:p>
    <w:p w:rsidR="00FF063C" w:rsidRPr="00973AC3" w:rsidRDefault="00FF063C" w:rsidP="00973AC3">
      <w:pPr>
        <w:jc w:val="right"/>
        <w:rPr>
          <w:b/>
          <w:bCs/>
        </w:rPr>
      </w:pPr>
      <w:r w:rsidRPr="00AB2F84">
        <w:rPr>
          <w:b/>
          <w:bCs/>
        </w:rPr>
        <w:t xml:space="preserve">Đáp án </w:t>
      </w:r>
      <w:r w:rsidR="00973AC3">
        <w:rPr>
          <w:b/>
          <w:bCs/>
        </w:rPr>
        <w:t>D</w:t>
      </w:r>
    </w:p>
    <w:p w:rsidR="00FF063C" w:rsidRPr="00B934DC" w:rsidRDefault="00FF063C" w:rsidP="00973AC3">
      <w:r w:rsidRPr="00B409F7">
        <w:rPr>
          <w:b/>
          <w:bCs/>
          <w:color w:val="0000FF"/>
        </w:rPr>
        <w:t>Ví dụ 4:</w:t>
      </w:r>
      <w:r w:rsidRPr="00B934DC">
        <w:t xml:space="preserve"> </w:t>
      </w:r>
      <w:r w:rsidR="00973AC3">
        <w:t>Cho hai nguồn sóng kết hợp O</w:t>
      </w:r>
      <w:r w:rsidR="00973AC3">
        <w:rPr>
          <w:vertAlign w:val="subscript"/>
        </w:rPr>
        <w:t>1</w:t>
      </w:r>
      <w:r w:rsidR="00973AC3">
        <w:t>; O</w:t>
      </w:r>
      <w:r w:rsidR="00973AC3">
        <w:rPr>
          <w:vertAlign w:val="subscript"/>
        </w:rPr>
        <w:t>2</w:t>
      </w:r>
      <w:r w:rsidR="00973AC3">
        <w:t xml:space="preserve"> dao động đồng pha trên bề mặt chất lỏng, biên độ của mỗi nguồn </w:t>
      </w:r>
      <w:r w:rsidR="00973AC3" w:rsidRPr="00973AC3">
        <w:rPr>
          <w:position w:val="-12"/>
        </w:rPr>
        <w:object w:dxaOrig="1080" w:dyaOrig="360">
          <v:shape id="_x0000_i1053" type="#_x0000_t75" style="width:54pt;height:18pt" o:ole="">
            <v:imagedata r:id="rId65" o:title=""/>
          </v:shape>
          <o:OLEObject Type="Embed" ProgID="Equation.DSMT4" ShapeID="_x0000_i1053" DrawAspect="Content" ObjectID="_1695124414" r:id="rId66"/>
        </w:object>
      </w:r>
      <w:r w:rsidR="00973AC3">
        <w:t xml:space="preserve"> . Giữ nguyên nguồn O</w:t>
      </w:r>
      <w:r w:rsidR="00973AC3">
        <w:rPr>
          <w:vertAlign w:val="subscript"/>
        </w:rPr>
        <w:t>1</w:t>
      </w:r>
      <w:r w:rsidR="00973AC3">
        <w:t>, tịnh tiến nguồn O</w:t>
      </w:r>
      <w:r w:rsidR="00973AC3">
        <w:rPr>
          <w:vertAlign w:val="subscript"/>
        </w:rPr>
        <w:t>2</w:t>
      </w:r>
      <w:r w:rsidR="00973AC3">
        <w:t xml:space="preserve"> trên đoạn thẳng O</w:t>
      </w:r>
      <w:r w:rsidR="00973AC3">
        <w:rPr>
          <w:vertAlign w:val="subscript"/>
        </w:rPr>
        <w:t>1</w:t>
      </w:r>
      <w:r w:rsidR="00973AC3">
        <w:t>, O</w:t>
      </w:r>
      <w:r w:rsidR="00973AC3">
        <w:rPr>
          <w:vertAlign w:val="subscript"/>
        </w:rPr>
        <w:t>2</w:t>
      </w:r>
      <w:r w:rsidR="00973AC3">
        <w:t xml:space="preserve"> một đoạn </w:t>
      </w:r>
      <w:r w:rsidR="00973AC3" w:rsidRPr="00973AC3">
        <w:rPr>
          <w:position w:val="-24"/>
        </w:rPr>
        <w:object w:dxaOrig="620" w:dyaOrig="620">
          <v:shape id="_x0000_i1054" type="#_x0000_t75" style="width:30.75pt;height:30.75pt" o:ole="">
            <v:imagedata r:id="rId67" o:title=""/>
          </v:shape>
          <o:OLEObject Type="Embed" ProgID="Equation.DSMT4" ShapeID="_x0000_i1054" DrawAspect="Content" ObjectID="_1695124415" r:id="rId68"/>
        </w:object>
      </w:r>
      <w:r w:rsidR="00973AC3">
        <w:t xml:space="preserve"> thì tại vị trí trung điểm ban đầu của đoạn O</w:t>
      </w:r>
      <w:r w:rsidR="00973AC3">
        <w:rPr>
          <w:vertAlign w:val="subscript"/>
        </w:rPr>
        <w:t>1</w:t>
      </w:r>
      <w:r w:rsidR="00973AC3">
        <w:t>; O</w:t>
      </w:r>
      <w:r w:rsidR="00973AC3">
        <w:rPr>
          <w:vertAlign w:val="subscript"/>
        </w:rPr>
        <w:t>2</w:t>
      </w:r>
      <w:r w:rsidR="00973AC3">
        <w:t xml:space="preserve"> sẽ dao độ</w:t>
      </w:r>
      <w:r w:rsidR="003314F5">
        <w:t>ng vớ</w:t>
      </w:r>
      <w:r w:rsidR="00973AC3">
        <w:t>i biên độ bằng bao nhiêu?</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973AC3">
        <w:t>a</w:t>
      </w:r>
      <w:r w:rsidRPr="00B934DC">
        <w:tab/>
      </w:r>
      <w:r w:rsidRPr="00B409F7">
        <w:rPr>
          <w:b/>
          <w:bCs/>
          <w:color w:val="0000FF"/>
        </w:rPr>
        <w:t>B.</w:t>
      </w:r>
      <w:r w:rsidRPr="00B934DC">
        <w:t xml:space="preserve"> </w:t>
      </w:r>
      <w:r w:rsidR="00973AC3" w:rsidRPr="00973AC3">
        <w:rPr>
          <w:position w:val="-8"/>
        </w:rPr>
        <w:object w:dxaOrig="480" w:dyaOrig="360">
          <v:shape id="_x0000_i1055" type="#_x0000_t75" style="width:24pt;height:18pt" o:ole="">
            <v:imagedata r:id="rId69" o:title=""/>
          </v:shape>
          <o:OLEObject Type="Embed" ProgID="Equation.DSMT4" ShapeID="_x0000_i1055" DrawAspect="Content" ObjectID="_1695124416" r:id="rId70"/>
        </w:object>
      </w:r>
      <w:r w:rsidR="00973AC3">
        <w:t xml:space="preserve"> </w:t>
      </w:r>
      <w:r w:rsidRPr="00B934DC">
        <w:tab/>
      </w:r>
      <w:r w:rsidRPr="00B409F7">
        <w:rPr>
          <w:b/>
          <w:bCs/>
          <w:color w:val="0000FF"/>
        </w:rPr>
        <w:t>C.</w:t>
      </w:r>
      <w:r w:rsidRPr="00B934DC">
        <w:t xml:space="preserve"> </w:t>
      </w:r>
      <w:r w:rsidR="00973AC3" w:rsidRPr="00973AC3">
        <w:rPr>
          <w:position w:val="-6"/>
        </w:rPr>
        <w:object w:dxaOrig="499" w:dyaOrig="340">
          <v:shape id="_x0000_i1056" type="#_x0000_t75" style="width:24.75pt;height:17.25pt" o:ole="">
            <v:imagedata r:id="rId71" o:title=""/>
          </v:shape>
          <o:OLEObject Type="Embed" ProgID="Equation.DSMT4" ShapeID="_x0000_i1056" DrawAspect="Content" ObjectID="_1695124417" r:id="rId72"/>
        </w:object>
      </w:r>
      <w:r w:rsidR="00973AC3">
        <w:t xml:space="preserve"> </w:t>
      </w:r>
      <w:r w:rsidRPr="00B934DC">
        <w:tab/>
      </w:r>
      <w:r w:rsidRPr="00B409F7">
        <w:rPr>
          <w:b/>
          <w:bCs/>
          <w:color w:val="0000FF"/>
        </w:rPr>
        <w:t>D.</w:t>
      </w:r>
      <w:r w:rsidRPr="00B934DC">
        <w:t xml:space="preserve"> </w:t>
      </w:r>
      <w:r w:rsidR="00997935" w:rsidRPr="00973AC3">
        <w:rPr>
          <w:position w:val="-24"/>
        </w:rPr>
        <w:object w:dxaOrig="520" w:dyaOrig="680">
          <v:shape id="_x0000_i1057" type="#_x0000_t75" style="width:26.25pt;height:33.75pt" o:ole="">
            <v:imagedata r:id="rId73" o:title=""/>
          </v:shape>
          <o:OLEObject Type="Embed" ProgID="Equation.DSMT4" ShapeID="_x0000_i1057" DrawAspect="Content" ObjectID="_1695124418" r:id="rId74"/>
        </w:object>
      </w:r>
      <w:r w:rsidR="00973AC3">
        <w:t xml:space="preserve"> </w:t>
      </w:r>
    </w:p>
    <w:p w:rsidR="00FF063C" w:rsidRPr="00AB2F84" w:rsidRDefault="00FF063C" w:rsidP="00FF063C">
      <w:pPr>
        <w:jc w:val="center"/>
        <w:rPr>
          <w:b/>
          <w:bCs/>
        </w:rPr>
      </w:pPr>
      <w:r w:rsidRPr="00B409F7">
        <w:rPr>
          <w:b/>
          <w:bCs/>
          <w:color w:val="0000FF"/>
        </w:rPr>
        <w:t>Lời giải</w:t>
      </w:r>
    </w:p>
    <w:p w:rsidR="00997935" w:rsidRDefault="00997935" w:rsidP="00997935">
      <w:r>
        <w:t>Cách 1: Gọi I là trung điểm O</w:t>
      </w:r>
      <w:r>
        <w:rPr>
          <w:vertAlign w:val="subscript"/>
        </w:rPr>
        <w:t>1</w:t>
      </w:r>
      <w:r>
        <w:t xml:space="preserve"> và O</w:t>
      </w:r>
      <w:r>
        <w:rPr>
          <w:vertAlign w:val="subscript"/>
        </w:rPr>
        <w:t>2</w:t>
      </w:r>
      <w:r>
        <w:t>.</w:t>
      </w:r>
    </w:p>
    <w:p w:rsidR="00997935" w:rsidRDefault="00997935" w:rsidP="00997935">
      <w:r>
        <w:t>Ban đầ</w:t>
      </w:r>
      <w:r w:rsidR="003314F5">
        <w:t>u khi chư</w:t>
      </w:r>
      <w:r>
        <w:t xml:space="preserve">a tịnh tiến nguồn, hiệu khoảng cách từ 2 nguồn đến điểm I bằng 0. </w:t>
      </w:r>
    </w:p>
    <w:p w:rsidR="00FF063C" w:rsidRDefault="00997935" w:rsidP="00997935">
      <w:r>
        <w:lastRenderedPageBreak/>
        <w:t>Khi tịnh tiến nguồn O</w:t>
      </w:r>
      <w:r>
        <w:rPr>
          <w:vertAlign w:val="subscript"/>
        </w:rPr>
        <w:t>2</w:t>
      </w:r>
      <w:r>
        <w:t xml:space="preserve"> trên đoạn thẳng O</w:t>
      </w:r>
      <w:r>
        <w:rPr>
          <w:vertAlign w:val="subscript"/>
        </w:rPr>
        <w:t>1</w:t>
      </w:r>
      <w:r>
        <w:t>O</w:t>
      </w:r>
      <w:r>
        <w:rPr>
          <w:vertAlign w:val="subscript"/>
        </w:rPr>
        <w:t>2</w:t>
      </w:r>
      <w:r>
        <w:t xml:space="preserve"> một đoạn </w:t>
      </w:r>
      <w:r w:rsidRPr="00997935">
        <w:rPr>
          <w:position w:val="-24"/>
        </w:rPr>
        <w:object w:dxaOrig="620" w:dyaOrig="620">
          <v:shape id="_x0000_i1058" type="#_x0000_t75" style="width:30.75pt;height:30.75pt" o:ole="">
            <v:imagedata r:id="rId75" o:title=""/>
          </v:shape>
          <o:OLEObject Type="Embed" ProgID="Equation.DSMT4" ShapeID="_x0000_i1058" DrawAspect="Content" ObjectID="_1695124419" r:id="rId76"/>
        </w:object>
      </w:r>
      <w:r>
        <w:t xml:space="preserve"> thì ta có hiệu </w:t>
      </w:r>
      <w:r w:rsidRPr="00997935">
        <w:t>khoảng cách từ 2 nguồn đến điểm I là:</w:t>
      </w:r>
      <w:r>
        <w:t xml:space="preserve"> </w:t>
      </w:r>
      <w:r w:rsidRPr="00997935">
        <w:rPr>
          <w:position w:val="-24"/>
        </w:rPr>
        <w:object w:dxaOrig="1200" w:dyaOrig="620">
          <v:shape id="_x0000_i1059" type="#_x0000_t75" style="width:60pt;height:30.75pt" o:ole="">
            <v:imagedata r:id="rId77" o:title=""/>
          </v:shape>
          <o:OLEObject Type="Embed" ProgID="Equation.DSMT4" ShapeID="_x0000_i1059" DrawAspect="Content" ObjectID="_1695124420" r:id="rId78"/>
        </w:object>
      </w:r>
      <w:r>
        <w:t xml:space="preserve"> </w:t>
      </w:r>
    </w:p>
    <w:p w:rsidR="00997935" w:rsidRDefault="00997935" w:rsidP="00997935">
      <w:r w:rsidRPr="00997935">
        <w:t>Vì 2 nguồn cùng pha nên phương trình sóng tại điểm I là</w:t>
      </w:r>
    </w:p>
    <w:p w:rsidR="00997935" w:rsidRDefault="003314F5" w:rsidP="00997935">
      <w:r w:rsidRPr="003314F5">
        <w:rPr>
          <w:position w:val="-32"/>
        </w:rPr>
        <w:object w:dxaOrig="8260" w:dyaOrig="760">
          <v:shape id="_x0000_i1060" type="#_x0000_t75" style="width:413.25pt;height:38.25pt" o:ole="">
            <v:imagedata r:id="rId79" o:title=""/>
          </v:shape>
          <o:OLEObject Type="Embed" ProgID="Equation.DSMT4" ShapeID="_x0000_i1060" DrawAspect="Content" ObjectID="_1695124421" r:id="rId80"/>
        </w:object>
      </w:r>
      <w:r w:rsidR="00997935">
        <w:t xml:space="preserve"> </w:t>
      </w:r>
    </w:p>
    <w:p w:rsidR="00997935" w:rsidRDefault="00997935" w:rsidP="00997935">
      <w:r w:rsidRPr="00997935">
        <w:t>Biên độ dao động của I là:</w:t>
      </w:r>
      <w:r>
        <w:t xml:space="preserve"> </w:t>
      </w:r>
      <w:r w:rsidRPr="00997935">
        <w:rPr>
          <w:position w:val="-56"/>
        </w:rPr>
        <w:object w:dxaOrig="5220" w:dyaOrig="1240">
          <v:shape id="_x0000_i1061" type="#_x0000_t75" style="width:261pt;height:62.25pt" o:ole="">
            <v:imagedata r:id="rId81" o:title=""/>
          </v:shape>
          <o:OLEObject Type="Embed" ProgID="Equation.DSMT4" ShapeID="_x0000_i1061" DrawAspect="Content" ObjectID="_1695124422" r:id="rId82"/>
        </w:object>
      </w:r>
      <w:r>
        <w:t xml:space="preserve"> </w:t>
      </w:r>
    </w:p>
    <w:p w:rsidR="00997935" w:rsidRDefault="00997935" w:rsidP="00997935">
      <w:r w:rsidRPr="00997935">
        <w:t>Cách 2: Tuở</w:t>
      </w:r>
      <w:r w:rsidR="003314F5">
        <w:t>ng tư</w:t>
      </w:r>
      <w:r w:rsidRPr="00997935">
        <w:t xml:space="preserve">ợng cắt ngang bề mặt chất lỏng trên đường đi qua hai nguồn </w:t>
      </w:r>
      <w:r>
        <w:t>O</w:t>
      </w:r>
      <w:r>
        <w:rPr>
          <w:vertAlign w:val="subscript"/>
        </w:rPr>
        <w:t>1</w:t>
      </w:r>
      <w:r>
        <w:t>O</w:t>
      </w:r>
      <w:r>
        <w:rPr>
          <w:vertAlign w:val="subscript"/>
        </w:rPr>
        <w:t>2</w:t>
      </w:r>
      <w:r w:rsidRPr="00997935">
        <w:t xml:space="preserve"> thì hình ảnh sóng giao thoa quan sát đuợc lúc đó sẽ tương tự như sóng dừng trên sợi dây. Vì vậy ta có thể sử dụng các kết quả của sóng dừng để áp dụng giải bài toán này.</w:t>
      </w:r>
    </w:p>
    <w:p w:rsidR="00997935" w:rsidRDefault="00997935" w:rsidP="00997935">
      <w:r w:rsidRPr="00997935">
        <w:t xml:space="preserve">Khi nguồn </w:t>
      </w:r>
      <w:r>
        <w:t>O</w:t>
      </w:r>
      <w:r>
        <w:rPr>
          <w:vertAlign w:val="subscript"/>
        </w:rPr>
        <w:t>2</w:t>
      </w:r>
      <w:r w:rsidRPr="00997935">
        <w:t xml:space="preserve"> tịnh tiến một đoạn là l thì trung điểm của </w:t>
      </w:r>
      <w:r>
        <w:t>O</w:t>
      </w:r>
      <w:r>
        <w:rPr>
          <w:vertAlign w:val="subscript"/>
        </w:rPr>
        <w:t>1</w:t>
      </w:r>
      <w:r>
        <w:t>O</w:t>
      </w:r>
      <w:r>
        <w:rPr>
          <w:vertAlign w:val="subscript"/>
        </w:rPr>
        <w:t xml:space="preserve">2 </w:t>
      </w:r>
      <w:r w:rsidRPr="00997935">
        <w:t>sẽ tịnh tiến một</w:t>
      </w:r>
      <w:r>
        <w:t xml:space="preserve"> </w:t>
      </w:r>
      <w:r w:rsidRPr="00997935">
        <w:t>đoạn</w:t>
      </w:r>
      <w:r>
        <w:t xml:space="preserve"> </w:t>
      </w:r>
      <w:r w:rsidRPr="00997935">
        <w:rPr>
          <w:position w:val="-24"/>
        </w:rPr>
        <w:object w:dxaOrig="639" w:dyaOrig="620">
          <v:shape id="_x0000_i1062" type="#_x0000_t75" style="width:32.25pt;height:30.75pt" o:ole="">
            <v:imagedata r:id="rId83" o:title=""/>
          </v:shape>
          <o:OLEObject Type="Embed" ProgID="Equation.DSMT4" ShapeID="_x0000_i1062" DrawAspect="Content" ObjectID="_1695124423" r:id="rId84"/>
        </w:object>
      </w:r>
      <w:r>
        <w:t xml:space="preserve"> </w:t>
      </w:r>
    </w:p>
    <w:p w:rsidR="00997935" w:rsidRDefault="003314F5" w:rsidP="00997935">
      <w:r>
        <w:t>Như vậ</w:t>
      </w:r>
      <w:r w:rsidR="00997935" w:rsidRPr="00997935">
        <w:t>y trung điểm mới cách trung điểm ban đầ</w:t>
      </w:r>
      <w:r w:rsidR="00997935">
        <w:t>u môt đoạ</w:t>
      </w:r>
      <w:r w:rsidR="00997935" w:rsidRPr="00997935">
        <w:t>n là</w:t>
      </w:r>
      <w:r w:rsidR="00997935">
        <w:t xml:space="preserve"> </w:t>
      </w:r>
      <w:r w:rsidR="00997935" w:rsidRPr="00997935">
        <w:rPr>
          <w:position w:val="-24"/>
        </w:rPr>
        <w:object w:dxaOrig="639" w:dyaOrig="620">
          <v:shape id="_x0000_i1063" type="#_x0000_t75" style="width:32.25pt;height:30.75pt" o:ole="">
            <v:imagedata r:id="rId83" o:title=""/>
          </v:shape>
          <o:OLEObject Type="Embed" ProgID="Equation.DSMT4" ShapeID="_x0000_i1063" DrawAspect="Content" ObjectID="_1695124424" r:id="rId85"/>
        </w:object>
      </w:r>
    </w:p>
    <w:p w:rsidR="003314F5" w:rsidRPr="003314F5" w:rsidRDefault="003314F5" w:rsidP="00997935">
      <w:r>
        <w:t>Điểm I</w:t>
      </w:r>
      <w:r>
        <w:rPr>
          <w:vertAlign w:val="subscript"/>
        </w:rPr>
        <w:t>1</w:t>
      </w:r>
      <w:r>
        <w:t xml:space="preserve"> cách điểm nút là : </w:t>
      </w:r>
      <w:r w:rsidRPr="00997935">
        <w:rPr>
          <w:position w:val="-24"/>
        </w:rPr>
        <w:object w:dxaOrig="1500" w:dyaOrig="620">
          <v:shape id="_x0000_i1064" type="#_x0000_t75" style="width:75pt;height:30.75pt" o:ole="">
            <v:imagedata r:id="rId86" o:title=""/>
          </v:shape>
          <o:OLEObject Type="Embed" ProgID="Equation.DSMT4" ShapeID="_x0000_i1064" DrawAspect="Content" ObjectID="_1695124425" r:id="rId87"/>
        </w:object>
      </w:r>
    </w:p>
    <w:p w:rsidR="00997935" w:rsidRDefault="00997935" w:rsidP="00997935">
      <w:r w:rsidRPr="00997935">
        <w:t>Do hai nguồn dao động đồng pha nên tại trung điểm mới sẽ dao động với biên độ</w:t>
      </w:r>
      <w:r w:rsidRPr="00997935">
        <w:rPr>
          <w:position w:val="-12"/>
        </w:rPr>
        <w:object w:dxaOrig="840" w:dyaOrig="360">
          <v:shape id="_x0000_i1065" type="#_x0000_t75" style="width:42pt;height:18pt" o:ole="">
            <v:imagedata r:id="rId88" o:title=""/>
          </v:shape>
          <o:OLEObject Type="Embed" ProgID="Equation.DSMT4" ShapeID="_x0000_i1065" DrawAspect="Content" ObjectID="_1695124426" r:id="rId89"/>
        </w:object>
      </w:r>
      <w:r>
        <w:t xml:space="preserve"> </w:t>
      </w:r>
    </w:p>
    <w:p w:rsidR="00997935" w:rsidRPr="00997935" w:rsidRDefault="00997935" w:rsidP="00997935">
      <w:r w:rsidRPr="00997935">
        <w:t>Biên độ dao động tại điểm</w:t>
      </w:r>
      <w:r>
        <w:t xml:space="preserve"> I</w:t>
      </w:r>
      <w:r>
        <w:rPr>
          <w:vertAlign w:val="subscript"/>
        </w:rPr>
        <w:t>1</w:t>
      </w:r>
      <w:r w:rsidRPr="00997935">
        <w:t xml:space="preserve"> là:</w:t>
      </w:r>
      <w:r w:rsidRPr="00997935">
        <w:rPr>
          <w:position w:val="-56"/>
        </w:rPr>
        <w:object w:dxaOrig="4180" w:dyaOrig="1240">
          <v:shape id="_x0000_i1066" type="#_x0000_t75" style="width:209.25pt;height:62.25pt" o:ole="">
            <v:imagedata r:id="rId90" o:title=""/>
          </v:shape>
          <o:OLEObject Type="Embed" ProgID="Equation.DSMT4" ShapeID="_x0000_i1066" DrawAspect="Content" ObjectID="_1695124427" r:id="rId91"/>
        </w:object>
      </w:r>
      <w:r>
        <w:t xml:space="preserve"> </w:t>
      </w:r>
    </w:p>
    <w:p w:rsidR="00FF063C" w:rsidRPr="00AB2F84" w:rsidRDefault="00997935" w:rsidP="00FF063C">
      <w:pPr>
        <w:jc w:val="right"/>
        <w:rPr>
          <w:b/>
          <w:bCs/>
        </w:rPr>
      </w:pPr>
      <w:r>
        <w:rPr>
          <w:b/>
          <w:bCs/>
        </w:rPr>
        <w:t xml:space="preserve"> </w:t>
      </w:r>
      <w:r w:rsidR="00FF063C" w:rsidRPr="00AB2F84">
        <w:rPr>
          <w:b/>
          <w:bCs/>
        </w:rPr>
        <w:t xml:space="preserve">Đáp án </w:t>
      </w:r>
      <w:r>
        <w:rPr>
          <w:b/>
          <w:bCs/>
        </w:rPr>
        <w:t>A</w:t>
      </w:r>
    </w:p>
    <w:p w:rsidR="00FF063C" w:rsidRPr="00997935" w:rsidRDefault="00FF063C" w:rsidP="00997935">
      <w:r w:rsidRPr="00B409F7">
        <w:rPr>
          <w:b/>
          <w:bCs/>
          <w:color w:val="0000FF"/>
        </w:rPr>
        <w:t>Ví dụ 5:</w:t>
      </w:r>
      <w:r w:rsidRPr="00B934DC">
        <w:t xml:space="preserve"> </w:t>
      </w:r>
      <w:r w:rsidR="00997935" w:rsidRPr="00997935">
        <w:t xml:space="preserve">Cho hai nguồn sóng kết hợp </w:t>
      </w:r>
      <w:r w:rsidR="00997935">
        <w:t>O</w:t>
      </w:r>
      <w:r w:rsidR="00997935">
        <w:rPr>
          <w:vertAlign w:val="subscript"/>
        </w:rPr>
        <w:t>1</w:t>
      </w:r>
      <w:r w:rsidR="00997935">
        <w:t>; O</w:t>
      </w:r>
      <w:r w:rsidR="00997935">
        <w:rPr>
          <w:vertAlign w:val="subscript"/>
        </w:rPr>
        <w:t>2</w:t>
      </w:r>
      <w:r w:rsidR="00997935" w:rsidRPr="00997935">
        <w:t xml:space="preserve"> dao động ngược pha trên bề mặt chất lỏng, biên độ của mỗi nguồn</w:t>
      </w:r>
      <w:r w:rsidR="00997935">
        <w:t xml:space="preserve"> </w:t>
      </w:r>
      <w:r w:rsidR="00997935" w:rsidRPr="00997935">
        <w:rPr>
          <w:position w:val="-12"/>
        </w:rPr>
        <w:object w:dxaOrig="1080" w:dyaOrig="360">
          <v:shape id="_x0000_i1067" type="#_x0000_t75" style="width:54pt;height:18pt" o:ole="">
            <v:imagedata r:id="rId92" o:title=""/>
          </v:shape>
          <o:OLEObject Type="Embed" ProgID="Equation.DSMT4" ShapeID="_x0000_i1067" DrawAspect="Content" ObjectID="_1695124428" r:id="rId93"/>
        </w:object>
      </w:r>
      <w:r w:rsidR="00997935">
        <w:t xml:space="preserve"> Giữ nguyên nguồn O</w:t>
      </w:r>
      <w:r w:rsidR="00997935">
        <w:rPr>
          <w:vertAlign w:val="subscript"/>
        </w:rPr>
        <w:t>1</w:t>
      </w:r>
      <w:r w:rsidR="00997935">
        <w:t>, tịnh tiến nguồn O</w:t>
      </w:r>
      <w:r w:rsidR="00997935">
        <w:rPr>
          <w:vertAlign w:val="subscript"/>
        </w:rPr>
        <w:t>2</w:t>
      </w:r>
      <w:r w:rsidR="00997935">
        <w:t xml:space="preserve"> trên đoạn thẳng O</w:t>
      </w:r>
      <w:r w:rsidR="00997935">
        <w:rPr>
          <w:vertAlign w:val="subscript"/>
        </w:rPr>
        <w:t>1</w:t>
      </w:r>
      <w:r w:rsidR="00997935">
        <w:t>O</w:t>
      </w:r>
      <w:r w:rsidR="00997935">
        <w:rPr>
          <w:vertAlign w:val="subscript"/>
        </w:rPr>
        <w:t>2</w:t>
      </w:r>
      <w:r w:rsidR="00997935" w:rsidRPr="00997935">
        <w:t xml:space="preserve"> </w:t>
      </w:r>
      <w:r w:rsidR="00997935">
        <w:t>một đoạn</w:t>
      </w:r>
      <w:r w:rsidR="00997935" w:rsidRPr="00997935">
        <w:rPr>
          <w:position w:val="-24"/>
        </w:rPr>
        <w:object w:dxaOrig="620" w:dyaOrig="620">
          <v:shape id="_x0000_i1068" type="#_x0000_t75" style="width:30.75pt;height:30.75pt" o:ole="">
            <v:imagedata r:id="rId94" o:title=""/>
          </v:shape>
          <o:OLEObject Type="Embed" ProgID="Equation.DSMT4" ShapeID="_x0000_i1068" DrawAspect="Content" ObjectID="_1695124429" r:id="rId95"/>
        </w:object>
      </w:r>
      <w:r w:rsidR="00997935">
        <w:t xml:space="preserve"> thì tại vị trí trung điểm ban đầu của đoạn O</w:t>
      </w:r>
      <w:r w:rsidR="00997935">
        <w:rPr>
          <w:vertAlign w:val="subscript"/>
        </w:rPr>
        <w:t>1</w:t>
      </w:r>
      <w:r w:rsidR="00997935">
        <w:t>O</w:t>
      </w:r>
      <w:r w:rsidR="00997935">
        <w:rPr>
          <w:vertAlign w:val="subscript"/>
        </w:rPr>
        <w:t>2</w:t>
      </w:r>
      <w:r w:rsidR="00997935">
        <w:t xml:space="preserve"> sẽ dao động với biên độ bằng bao nhiêu?</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997935">
        <w:t>a</w:t>
      </w:r>
      <w:r w:rsidRPr="00B934DC">
        <w:tab/>
      </w:r>
      <w:r w:rsidRPr="00B409F7">
        <w:rPr>
          <w:b/>
          <w:bCs/>
          <w:color w:val="0000FF"/>
        </w:rPr>
        <w:t>B.</w:t>
      </w:r>
      <w:r w:rsidRPr="00B934DC">
        <w:t xml:space="preserve"> </w:t>
      </w:r>
      <w:r w:rsidR="00997935" w:rsidRPr="00997935">
        <w:rPr>
          <w:position w:val="-8"/>
        </w:rPr>
        <w:object w:dxaOrig="480" w:dyaOrig="360">
          <v:shape id="_x0000_i1069" type="#_x0000_t75" style="width:24pt;height:18pt" o:ole="">
            <v:imagedata r:id="rId96" o:title=""/>
          </v:shape>
          <o:OLEObject Type="Embed" ProgID="Equation.DSMT4" ShapeID="_x0000_i1069" DrawAspect="Content" ObjectID="_1695124430" r:id="rId97"/>
        </w:object>
      </w:r>
      <w:r w:rsidR="00997935">
        <w:t xml:space="preserve"> </w:t>
      </w:r>
      <w:r w:rsidRPr="00B934DC">
        <w:tab/>
      </w:r>
      <w:r w:rsidRPr="00B409F7">
        <w:rPr>
          <w:b/>
          <w:bCs/>
          <w:color w:val="0000FF"/>
        </w:rPr>
        <w:t>C.</w:t>
      </w:r>
      <w:r w:rsidRPr="00B934DC">
        <w:t xml:space="preserve"> </w:t>
      </w:r>
      <w:r w:rsidR="00997935" w:rsidRPr="00997935">
        <w:rPr>
          <w:position w:val="-6"/>
        </w:rPr>
        <w:object w:dxaOrig="499" w:dyaOrig="340">
          <v:shape id="_x0000_i1070" type="#_x0000_t75" style="width:24.75pt;height:17.25pt" o:ole="">
            <v:imagedata r:id="rId98" o:title=""/>
          </v:shape>
          <o:OLEObject Type="Embed" ProgID="Equation.DSMT4" ShapeID="_x0000_i1070" DrawAspect="Content" ObjectID="_1695124431" r:id="rId99"/>
        </w:object>
      </w:r>
      <w:r w:rsidR="00997935">
        <w:t xml:space="preserve"> </w:t>
      </w:r>
      <w:r w:rsidRPr="00B934DC">
        <w:tab/>
      </w:r>
      <w:r w:rsidRPr="00B409F7">
        <w:rPr>
          <w:b/>
          <w:bCs/>
          <w:color w:val="0000FF"/>
        </w:rPr>
        <w:t>D.</w:t>
      </w:r>
      <w:r w:rsidRPr="00B934DC">
        <w:t xml:space="preserve"> </w:t>
      </w:r>
      <w:r w:rsidR="00997935" w:rsidRPr="00997935">
        <w:rPr>
          <w:position w:val="-24"/>
        </w:rPr>
        <w:object w:dxaOrig="520" w:dyaOrig="680">
          <v:shape id="_x0000_i1071" type="#_x0000_t75" style="width:26.25pt;height:33.75pt" o:ole="">
            <v:imagedata r:id="rId100" o:title=""/>
          </v:shape>
          <o:OLEObject Type="Embed" ProgID="Equation.DSMT4" ShapeID="_x0000_i1071" DrawAspect="Content" ObjectID="_1695124432" r:id="rId101"/>
        </w:object>
      </w:r>
      <w:r w:rsidR="00997935">
        <w:t xml:space="preserve"> </w:t>
      </w:r>
    </w:p>
    <w:p w:rsidR="00FF063C" w:rsidRPr="00AB2F84" w:rsidRDefault="00FF063C" w:rsidP="00FF063C">
      <w:pPr>
        <w:jc w:val="center"/>
        <w:rPr>
          <w:b/>
          <w:bCs/>
        </w:rPr>
      </w:pPr>
      <w:r w:rsidRPr="00B409F7">
        <w:rPr>
          <w:b/>
          <w:bCs/>
          <w:color w:val="0000FF"/>
        </w:rPr>
        <w:t>Lời giải</w:t>
      </w:r>
    </w:p>
    <w:p w:rsidR="00997935" w:rsidRDefault="00997935" w:rsidP="00997935">
      <w:r>
        <w:t>Cách 1:</w:t>
      </w:r>
    </w:p>
    <w:p w:rsidR="00997935" w:rsidRDefault="00997935" w:rsidP="00997935">
      <w:r>
        <w:t>Gọi I là trung điểm O</w:t>
      </w:r>
      <w:r>
        <w:rPr>
          <w:vertAlign w:val="subscript"/>
        </w:rPr>
        <w:t>1</w:t>
      </w:r>
      <w:r>
        <w:t xml:space="preserve"> và O</w:t>
      </w:r>
      <w:r>
        <w:rPr>
          <w:vertAlign w:val="subscript"/>
        </w:rPr>
        <w:t>2</w:t>
      </w:r>
      <w:r>
        <w:t>.</w:t>
      </w:r>
    </w:p>
    <w:p w:rsidR="00FF063C" w:rsidRDefault="00997935" w:rsidP="00997935">
      <w:r>
        <w:t>Ban đầu khi chưa tịnh tiến nguồn, hiệu khoảng cách từ 2 nguồn đến điểm I bằng 0.</w:t>
      </w:r>
    </w:p>
    <w:p w:rsidR="00997935" w:rsidRDefault="00997935" w:rsidP="00997935">
      <w:r w:rsidRPr="00997935">
        <w:lastRenderedPageBreak/>
        <w:t xml:space="preserve">Khi tịnh tiến nguồn </w:t>
      </w:r>
      <w:r>
        <w:t>O</w:t>
      </w:r>
      <w:r>
        <w:rPr>
          <w:vertAlign w:val="subscript"/>
        </w:rPr>
        <w:t>2</w:t>
      </w:r>
      <w:r w:rsidRPr="00997935">
        <w:t xml:space="preserve"> trên đoạn thẳng </w:t>
      </w:r>
      <w:r>
        <w:t>O</w:t>
      </w:r>
      <w:r>
        <w:rPr>
          <w:vertAlign w:val="subscript"/>
        </w:rPr>
        <w:t>1</w:t>
      </w:r>
      <w:r>
        <w:t>O</w:t>
      </w:r>
      <w:r>
        <w:rPr>
          <w:vertAlign w:val="subscript"/>
        </w:rPr>
        <w:t>2</w:t>
      </w:r>
      <w:r>
        <w:t xml:space="preserve"> </w:t>
      </w:r>
      <w:r w:rsidRPr="00997935">
        <w:t>một đoạn</w:t>
      </w:r>
      <w:r w:rsidRPr="00997935">
        <w:rPr>
          <w:position w:val="-24"/>
        </w:rPr>
        <w:object w:dxaOrig="620" w:dyaOrig="620">
          <v:shape id="_x0000_i1072" type="#_x0000_t75" style="width:30.75pt;height:30.75pt" o:ole="">
            <v:imagedata r:id="rId94" o:title=""/>
          </v:shape>
          <o:OLEObject Type="Embed" ProgID="Equation.DSMT4" ShapeID="_x0000_i1072" DrawAspect="Content" ObjectID="_1695124433" r:id="rId102"/>
        </w:object>
      </w:r>
      <w:r>
        <w:t>thì ta có hiệ</w:t>
      </w:r>
      <w:r w:rsidRPr="00997935">
        <w:t>u khoảng cách từ 2 nguồn đến điểm I là:</w:t>
      </w:r>
      <w:r w:rsidRPr="00997935">
        <w:rPr>
          <w:position w:val="-24"/>
        </w:rPr>
        <w:object w:dxaOrig="1200" w:dyaOrig="620">
          <v:shape id="_x0000_i1073" type="#_x0000_t75" style="width:60pt;height:30.75pt" o:ole="">
            <v:imagedata r:id="rId103" o:title=""/>
          </v:shape>
          <o:OLEObject Type="Embed" ProgID="Equation.DSMT4" ShapeID="_x0000_i1073" DrawAspect="Content" ObjectID="_1695124434" r:id="rId104"/>
        </w:object>
      </w:r>
      <w:r>
        <w:t xml:space="preserve"> </w:t>
      </w:r>
    </w:p>
    <w:p w:rsidR="00997935" w:rsidRDefault="00997935" w:rsidP="00997935">
      <w:r w:rsidRPr="00997935">
        <w:t>Vì 2 nguồn ngược pha nên phương trình sóng tại điểm I là</w:t>
      </w:r>
    </w:p>
    <w:p w:rsidR="00997935" w:rsidRDefault="00997935" w:rsidP="00997935">
      <w:r w:rsidRPr="00997935">
        <w:rPr>
          <w:position w:val="-32"/>
        </w:rPr>
        <w:object w:dxaOrig="9420" w:dyaOrig="760">
          <v:shape id="_x0000_i1074" type="#_x0000_t75" style="width:471pt;height:38.25pt" o:ole="">
            <v:imagedata r:id="rId105" o:title=""/>
          </v:shape>
          <o:OLEObject Type="Embed" ProgID="Equation.DSMT4" ShapeID="_x0000_i1074" DrawAspect="Content" ObjectID="_1695124435" r:id="rId106"/>
        </w:object>
      </w:r>
      <w:r>
        <w:t xml:space="preserve"> </w:t>
      </w:r>
    </w:p>
    <w:p w:rsidR="00997935" w:rsidRDefault="00997935" w:rsidP="00997935">
      <w:r w:rsidRPr="00997935">
        <w:t>Biên độ dao động của I là</w:t>
      </w:r>
    </w:p>
    <w:p w:rsidR="00997935" w:rsidRDefault="00997935" w:rsidP="00997935">
      <w:r w:rsidRPr="00997935">
        <w:rPr>
          <w:position w:val="-58"/>
        </w:rPr>
        <w:object w:dxaOrig="7200" w:dyaOrig="1280">
          <v:shape id="_x0000_i1075" type="#_x0000_t75" style="width:5in;height:63.75pt" o:ole="">
            <v:imagedata r:id="rId107" o:title=""/>
          </v:shape>
          <o:OLEObject Type="Embed" ProgID="Equation.DSMT4" ShapeID="_x0000_i1075" DrawAspect="Content" ObjectID="_1695124436" r:id="rId108"/>
        </w:object>
      </w:r>
      <w:r>
        <w:t xml:space="preserve"> </w:t>
      </w:r>
    </w:p>
    <w:p w:rsidR="00997935" w:rsidRDefault="00997935" w:rsidP="00997935">
      <w:r w:rsidRPr="00997935">
        <w:t>Cách 2: Khi nguồ</w:t>
      </w:r>
      <w:r>
        <w:t>n O</w:t>
      </w:r>
      <w:r>
        <w:rPr>
          <w:vertAlign w:val="subscript"/>
        </w:rPr>
        <w:t>2</w:t>
      </w:r>
      <w:r w:rsidRPr="00997935">
        <w:t xml:space="preserve"> tịnh tiến một đoạn là </w:t>
      </w:r>
      <w:r>
        <w:t>x</w:t>
      </w:r>
      <w:r w:rsidRPr="00997935">
        <w:t xml:space="preserve"> thì trung điểm của O</w:t>
      </w:r>
      <w:r>
        <w:rPr>
          <w:vertAlign w:val="subscript"/>
        </w:rPr>
        <w:t>1</w:t>
      </w:r>
      <w:r>
        <w:t>O</w:t>
      </w:r>
      <w:r w:rsidRPr="00997935">
        <w:rPr>
          <w:vertAlign w:val="subscript"/>
        </w:rPr>
        <w:t>2</w:t>
      </w:r>
      <w:r w:rsidRPr="00997935">
        <w:t xml:space="preserve"> sẽ tịnh tiến một đoạn là</w:t>
      </w:r>
      <w:r w:rsidRPr="00997935">
        <w:rPr>
          <w:position w:val="-24"/>
        </w:rPr>
        <w:object w:dxaOrig="639" w:dyaOrig="620">
          <v:shape id="_x0000_i1076" type="#_x0000_t75" style="width:32.25pt;height:30.75pt" o:ole="">
            <v:imagedata r:id="rId109" o:title=""/>
          </v:shape>
          <o:OLEObject Type="Embed" ProgID="Equation.DSMT4" ShapeID="_x0000_i1076" DrawAspect="Content" ObjectID="_1695124437" r:id="rId110"/>
        </w:object>
      </w:r>
      <w:r>
        <w:t xml:space="preserve"> </w:t>
      </w:r>
    </w:p>
    <w:p w:rsidR="00997935" w:rsidRDefault="00997935" w:rsidP="00997935">
      <w:r w:rsidRPr="00997935">
        <w:t>Như vậy trung điểm mới cách trung điểm ban đầu một đoạn là</w:t>
      </w:r>
      <w:r w:rsidRPr="00997935">
        <w:rPr>
          <w:position w:val="-24"/>
        </w:rPr>
        <w:object w:dxaOrig="639" w:dyaOrig="620">
          <v:shape id="_x0000_i1077" type="#_x0000_t75" style="width:32.25pt;height:30.75pt" o:ole="">
            <v:imagedata r:id="rId109" o:title=""/>
          </v:shape>
          <o:OLEObject Type="Embed" ProgID="Equation.DSMT4" ShapeID="_x0000_i1077" DrawAspect="Content" ObjectID="_1695124438" r:id="rId111"/>
        </w:object>
      </w:r>
    </w:p>
    <w:p w:rsidR="00997935" w:rsidRDefault="00997935" w:rsidP="00997935">
      <w:r w:rsidRPr="00997935">
        <w:t>Do hai nguồn dao động ngược pha nên tại trung điểm mới có biên độ bằng</w:t>
      </w:r>
      <w:r>
        <w:t xml:space="preserve"> 0</w:t>
      </w:r>
    </w:p>
    <w:p w:rsidR="00997935" w:rsidRDefault="00997935" w:rsidP="00997935">
      <w:r w:rsidRPr="00997935">
        <w:t>Từ hình vẽ suy ra điể</w:t>
      </w:r>
      <w:r>
        <w:t>m I</w:t>
      </w:r>
      <w:r>
        <w:rPr>
          <w:vertAlign w:val="subscript"/>
        </w:rPr>
        <w:t>1</w:t>
      </w:r>
      <w:r w:rsidRPr="00997935">
        <w:t>, cách điểm nút là</w:t>
      </w:r>
      <w:r w:rsidRPr="00997935">
        <w:rPr>
          <w:position w:val="-24"/>
        </w:rPr>
        <w:object w:dxaOrig="620" w:dyaOrig="620">
          <v:shape id="_x0000_i1078" type="#_x0000_t75" style="width:30.75pt;height:30.75pt" o:ole="">
            <v:imagedata r:id="rId112" o:title=""/>
          </v:shape>
          <o:OLEObject Type="Embed" ProgID="Equation.DSMT4" ShapeID="_x0000_i1078" DrawAspect="Content" ObjectID="_1695124439" r:id="rId113"/>
        </w:object>
      </w:r>
      <w:r>
        <w:t xml:space="preserve"> </w:t>
      </w:r>
    </w:p>
    <w:p w:rsidR="00997935" w:rsidRPr="00997935" w:rsidRDefault="00997935" w:rsidP="00997935">
      <w:r w:rsidRPr="00997935">
        <w:t>Biên độ tại I là:</w:t>
      </w:r>
      <w:r>
        <w:t xml:space="preserve"> </w:t>
      </w:r>
      <w:r w:rsidR="006A5438" w:rsidRPr="006A5438">
        <w:rPr>
          <w:position w:val="-56"/>
        </w:rPr>
        <w:object w:dxaOrig="4680" w:dyaOrig="1240">
          <v:shape id="_x0000_i1079" type="#_x0000_t75" style="width:234pt;height:62.25pt" o:ole="">
            <v:imagedata r:id="rId114" o:title=""/>
          </v:shape>
          <o:OLEObject Type="Embed" ProgID="Equation.DSMT4" ShapeID="_x0000_i1079" DrawAspect="Content" ObjectID="_1695124440" r:id="rId115"/>
        </w:object>
      </w:r>
      <w:r>
        <w:t xml:space="preserve"> </w:t>
      </w:r>
    </w:p>
    <w:p w:rsidR="00FF063C" w:rsidRPr="00CF4624" w:rsidRDefault="00997935" w:rsidP="00CF4624">
      <w:pPr>
        <w:jc w:val="right"/>
        <w:rPr>
          <w:b/>
          <w:bCs/>
        </w:rPr>
      </w:pPr>
      <w:r>
        <w:rPr>
          <w:b/>
          <w:bCs/>
        </w:rPr>
        <w:t xml:space="preserve"> </w:t>
      </w:r>
      <w:r w:rsidR="00FF063C" w:rsidRPr="00AB2F84">
        <w:rPr>
          <w:b/>
          <w:bCs/>
        </w:rPr>
        <w:t xml:space="preserve">Đáp án </w:t>
      </w:r>
      <w:r w:rsidR="006A5438">
        <w:rPr>
          <w:b/>
          <w:bCs/>
        </w:rPr>
        <w:t>B</w:t>
      </w:r>
    </w:p>
    <w:p w:rsidR="00FF063C" w:rsidRPr="00B934DC" w:rsidRDefault="00FF063C" w:rsidP="00FF063C">
      <w:r w:rsidRPr="00B409F7">
        <w:rPr>
          <w:b/>
          <w:bCs/>
          <w:color w:val="0000FF"/>
        </w:rPr>
        <w:t>Ví dụ 6:</w:t>
      </w:r>
      <w:r w:rsidRPr="00B934DC">
        <w:t xml:space="preserve"> </w:t>
      </w:r>
      <w:r w:rsidR="00847E0F" w:rsidRPr="00847E0F">
        <w:t>Ớ mặt nước có hai nguồn kết hợp đặt tại hai điểm A và B, dao động cùng pha theo phương thẳng đứng, phát ra hai sóng có bướ</w:t>
      </w:r>
      <w:r w:rsidR="00847E0F">
        <w:t xml:space="preserve">c sóng </w:t>
      </w:r>
      <w:r w:rsidR="00847E0F">
        <w:sym w:font="Symbol" w:char="F06C"/>
      </w:r>
      <w:r w:rsidR="00847E0F" w:rsidRPr="00847E0F">
        <w:t xml:space="preserve">. Trên AB có 9 vị trí mà ở đó các phần tử nước dao động với biên độ cực đại. </w:t>
      </w:r>
      <w:r w:rsidR="00847E0F">
        <w:t>C</w:t>
      </w:r>
      <w:r w:rsidR="00847E0F" w:rsidRPr="00847E0F">
        <w:t xml:space="preserve"> và D là hai điểm ở mặt nước sao cho ABCD là hình vuông. M là một điểm thuộc canh CD và nằm trên vân cực đại giao thoa bậc nhấ</w:t>
      </w:r>
      <w:r w:rsidR="00847E0F">
        <w:t xml:space="preserve">t (MA - MB = </w:t>
      </w:r>
      <w:r w:rsidR="00847E0F">
        <w:sym w:font="Symbol" w:char="F06C"/>
      </w:r>
      <w:r w:rsidR="00847E0F" w:rsidRPr="00847E0F">
        <w:t>). Biết phần tử tại M dao động ngược pha với các nguồn. Độ dài đoạn AB gần nhất với giá trị nào sau đây?</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847E0F">
        <w:t>4,6</w:t>
      </w:r>
      <w:r w:rsidR="00847E0F">
        <w:sym w:font="Symbol" w:char="F06C"/>
      </w:r>
      <w:r w:rsidRPr="00B934DC">
        <w:tab/>
      </w:r>
      <w:r w:rsidRPr="00B409F7">
        <w:rPr>
          <w:b/>
          <w:bCs/>
          <w:color w:val="0000FF"/>
        </w:rPr>
        <w:t>B.</w:t>
      </w:r>
      <w:r w:rsidRPr="00B934DC">
        <w:t xml:space="preserve"> </w:t>
      </w:r>
      <w:r w:rsidR="00847E0F">
        <w:t>4,4</w:t>
      </w:r>
      <w:r w:rsidR="00847E0F">
        <w:sym w:font="Symbol" w:char="F06C"/>
      </w:r>
      <w:r w:rsidRPr="00B934DC">
        <w:tab/>
      </w:r>
      <w:r w:rsidRPr="00B409F7">
        <w:rPr>
          <w:b/>
          <w:bCs/>
          <w:color w:val="0000FF"/>
        </w:rPr>
        <w:t>C.</w:t>
      </w:r>
      <w:r w:rsidRPr="00B934DC">
        <w:t xml:space="preserve"> </w:t>
      </w:r>
      <w:r w:rsidR="00847E0F">
        <w:t>4,7</w:t>
      </w:r>
      <w:r w:rsidR="00847E0F">
        <w:sym w:font="Symbol" w:char="F06C"/>
      </w:r>
      <w:r w:rsidRPr="00B934DC">
        <w:tab/>
      </w:r>
      <w:r w:rsidRPr="00B409F7">
        <w:rPr>
          <w:b/>
          <w:bCs/>
          <w:color w:val="0000FF"/>
        </w:rPr>
        <w:t>D.</w:t>
      </w:r>
      <w:r w:rsidRPr="00B934DC">
        <w:t xml:space="preserve"> </w:t>
      </w:r>
      <w:r w:rsidR="00847E0F">
        <w:t>4,3</w:t>
      </w:r>
      <w:r w:rsidR="00847E0F">
        <w:sym w:font="Symbol" w:char="F06C"/>
      </w:r>
    </w:p>
    <w:p w:rsidR="00FF063C" w:rsidRPr="00AB2F84" w:rsidRDefault="00FF063C" w:rsidP="00FF063C">
      <w:pPr>
        <w:jc w:val="center"/>
        <w:rPr>
          <w:b/>
          <w:bCs/>
        </w:rPr>
      </w:pPr>
      <w:r w:rsidRPr="00B409F7">
        <w:rPr>
          <w:b/>
          <w:bCs/>
          <w:color w:val="0000FF"/>
        </w:rPr>
        <w:t>Lời giải</w:t>
      </w:r>
    </w:p>
    <w:p w:rsidR="00FF063C" w:rsidRDefault="002A7881" w:rsidP="00FF063C">
      <w:pPr>
        <w:rPr>
          <w:noProof/>
        </w:rPr>
      </w:pPr>
      <w:r>
        <w:rPr>
          <w:noProof/>
        </w:rPr>
        <w:drawing>
          <wp:inline distT="0" distB="0" distL="0" distR="0">
            <wp:extent cx="1676400" cy="172402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676400" cy="1724025"/>
                    </a:xfrm>
                    <a:prstGeom prst="rect">
                      <a:avLst/>
                    </a:prstGeom>
                    <a:noFill/>
                    <a:ln>
                      <a:noFill/>
                    </a:ln>
                  </pic:spPr>
                </pic:pic>
              </a:graphicData>
            </a:graphic>
          </wp:inline>
        </w:drawing>
      </w:r>
    </w:p>
    <w:p w:rsidR="00847E0F" w:rsidRDefault="00847E0F" w:rsidP="00FF063C">
      <w:r>
        <w:lastRenderedPageBreak/>
        <w:t xml:space="preserve">+ Trong hình vuông AB = </w:t>
      </w:r>
      <w:r w:rsidRPr="00847E0F">
        <w:t xml:space="preserve">CD = AD = BC = a, gọi H là hình chiếu của M lên AB </w:t>
      </w:r>
    </w:p>
    <w:p w:rsidR="00847E0F" w:rsidRDefault="00847E0F" w:rsidP="00FF063C">
      <w:r w:rsidRPr="00847E0F">
        <w:t>+ Do trên AB có 9 vị trí mà phần tử</w:t>
      </w:r>
      <w:r>
        <w:t xml:space="preserve"> nướ</w:t>
      </w:r>
      <w:r w:rsidRPr="00847E0F">
        <w:t>c dao động vói biên độ cực đại nên</w:t>
      </w:r>
      <w:r>
        <w:t xml:space="preserve"> </w:t>
      </w:r>
      <w:r w:rsidRPr="00847E0F">
        <w:rPr>
          <w:position w:val="-14"/>
        </w:rPr>
        <w:object w:dxaOrig="1680" w:dyaOrig="400">
          <v:shape id="_x0000_i1080" type="#_x0000_t75" style="width:84pt;height:20.25pt" o:ole="">
            <v:imagedata r:id="rId117" o:title=""/>
          </v:shape>
          <o:OLEObject Type="Embed" ProgID="Equation.DSMT4" ShapeID="_x0000_i1080" DrawAspect="Content" ObjectID="_1695124441" r:id="rId118"/>
        </w:object>
      </w:r>
      <w:r>
        <w:t xml:space="preserve"> </w:t>
      </w:r>
    </w:p>
    <w:p w:rsidR="00847E0F" w:rsidRDefault="00847E0F" w:rsidP="00FF063C">
      <w:r w:rsidRPr="00847E0F">
        <w:t>+ M là điểm dao động cực đại và ngượ</w:t>
      </w:r>
      <w:r w:rsidR="003314F5">
        <w:t>c pha vớ</w:t>
      </w:r>
      <w:r w:rsidRPr="00847E0F">
        <w:t>i nguồn</w:t>
      </w:r>
    </w:p>
    <w:p w:rsidR="00847E0F" w:rsidRDefault="00847E0F" w:rsidP="00FF063C">
      <w:r w:rsidRPr="00847E0F">
        <w:rPr>
          <w:position w:val="-30"/>
        </w:rPr>
        <w:object w:dxaOrig="2960" w:dyaOrig="720">
          <v:shape id="_x0000_i1081" type="#_x0000_t75" style="width:147.75pt;height:36pt" o:ole="">
            <v:imagedata r:id="rId119" o:title=""/>
          </v:shape>
          <o:OLEObject Type="Embed" ProgID="Equation.DSMT4" ShapeID="_x0000_i1081" DrawAspect="Content" ObjectID="_1695124442" r:id="rId120"/>
        </w:object>
      </w:r>
      <w:r>
        <w:t xml:space="preserve"> </w:t>
      </w:r>
      <w:r w:rsidRPr="00847E0F">
        <w:t>và chúng khác tính ch</w:t>
      </w:r>
      <w:r>
        <w:t>ẵ</w:t>
      </w:r>
      <w:r w:rsidR="003314F5">
        <w:t>n lẻ</w:t>
      </w:r>
    </w:p>
    <w:p w:rsidR="00847E0F" w:rsidRDefault="00847E0F" w:rsidP="00FF063C">
      <w:r w:rsidRPr="00847E0F">
        <w:t>+ Theo giả thiết n = 1 nên m sẽ là 1 số tự nhiên chẵn (1)</w:t>
      </w:r>
    </w:p>
    <w:p w:rsidR="00847E0F" w:rsidRDefault="00847E0F" w:rsidP="00FF063C">
      <w:r w:rsidRPr="00847E0F">
        <w:t>+ Theo tính chất tam giác vuông, ta có cạnh huyền là cạnh lớn nhất nên</w:t>
      </w:r>
      <w:r>
        <w:t xml:space="preserve"> </w:t>
      </w:r>
      <w:r w:rsidRPr="00847E0F">
        <w:rPr>
          <w:position w:val="-6"/>
        </w:rPr>
        <w:object w:dxaOrig="3400" w:dyaOrig="279">
          <v:shape id="_x0000_i1082" type="#_x0000_t75" style="width:170.25pt;height:14.25pt" o:ole="">
            <v:imagedata r:id="rId121" o:title=""/>
          </v:shape>
          <o:OLEObject Type="Embed" ProgID="Equation.DSMT4" ShapeID="_x0000_i1082" DrawAspect="Content" ObjectID="_1695124443" r:id="rId122"/>
        </w:object>
      </w:r>
      <w:r>
        <w:t xml:space="preserve"> </w:t>
      </w:r>
    </w:p>
    <w:p w:rsidR="00847E0F" w:rsidRDefault="00847E0F" w:rsidP="00847E0F">
      <w:r>
        <w:t>+ Hơ</w:t>
      </w:r>
      <w:r w:rsidRPr="00847E0F">
        <w:t>n nữa:</w:t>
      </w:r>
    </w:p>
    <w:p w:rsidR="00847E0F" w:rsidRDefault="00847E0F" w:rsidP="00847E0F">
      <w:r>
        <w:t xml:space="preserve"> </w:t>
      </w:r>
      <w:r w:rsidRPr="00847E0F">
        <w:rPr>
          <w:position w:val="-22"/>
        </w:rPr>
        <w:object w:dxaOrig="9499" w:dyaOrig="600">
          <v:shape id="_x0000_i1083" type="#_x0000_t75" style="width:474.75pt;height:30pt" o:ole="">
            <v:imagedata r:id="rId123" o:title=""/>
          </v:shape>
          <o:OLEObject Type="Embed" ProgID="Equation.DSMT4" ShapeID="_x0000_i1083" DrawAspect="Content" ObjectID="_1695124444" r:id="rId124"/>
        </w:object>
      </w:r>
      <w:r>
        <w:t xml:space="preserve"> </w:t>
      </w:r>
    </w:p>
    <w:p w:rsidR="00847E0F" w:rsidRDefault="00847E0F" w:rsidP="00847E0F">
      <w:r w:rsidRPr="00847E0F">
        <w:t>Từ đó suy ra</w:t>
      </w:r>
      <w:r w:rsidRPr="00847E0F">
        <w:rPr>
          <w:position w:val="-8"/>
        </w:rPr>
        <w:object w:dxaOrig="2299" w:dyaOrig="360">
          <v:shape id="_x0000_i1084" type="#_x0000_t75" style="width:114.75pt;height:18pt" o:ole="">
            <v:imagedata r:id="rId125" o:title=""/>
          </v:shape>
          <o:OLEObject Type="Embed" ProgID="Equation.DSMT4" ShapeID="_x0000_i1084" DrawAspect="Content" ObjectID="_1695124445" r:id="rId126"/>
        </w:object>
      </w:r>
      <w:r>
        <w:t xml:space="preserve"> </w:t>
      </w:r>
      <w:r w:rsidRPr="00847E0F">
        <w:t>Kết hợp với (1)</w:t>
      </w:r>
      <w:r w:rsidRPr="00847E0F">
        <w:rPr>
          <w:position w:val="-30"/>
        </w:rPr>
        <w:object w:dxaOrig="2040" w:dyaOrig="720">
          <v:shape id="_x0000_i1085" type="#_x0000_t75" style="width:102pt;height:36pt" o:ole="">
            <v:imagedata r:id="rId127" o:title=""/>
          </v:shape>
          <o:OLEObject Type="Embed" ProgID="Equation.DSMT4" ShapeID="_x0000_i1085" DrawAspect="Content" ObjectID="_1695124446" r:id="rId128"/>
        </w:object>
      </w:r>
      <w:r>
        <w:t xml:space="preserve"> </w:t>
      </w:r>
    </w:p>
    <w:p w:rsidR="00847E0F" w:rsidRDefault="00847E0F" w:rsidP="00847E0F">
      <w:r>
        <w:t xml:space="preserve">- TH1: </w:t>
      </w:r>
      <w:r w:rsidRPr="00847E0F">
        <w:rPr>
          <w:position w:val="-30"/>
        </w:rPr>
        <w:object w:dxaOrig="3300" w:dyaOrig="720">
          <v:shape id="_x0000_i1086" type="#_x0000_t75" style="width:165pt;height:36pt" o:ole="">
            <v:imagedata r:id="rId129" o:title=""/>
          </v:shape>
          <o:OLEObject Type="Embed" ProgID="Equation.DSMT4" ShapeID="_x0000_i1086" DrawAspect="Content" ObjectID="_1695124447" r:id="rId130"/>
        </w:object>
      </w:r>
      <w:r>
        <w:t xml:space="preserve"> </w:t>
      </w:r>
    </w:p>
    <w:p w:rsidR="00847E0F" w:rsidRDefault="00847E0F" w:rsidP="00847E0F">
      <w:r w:rsidRPr="00847E0F">
        <w:rPr>
          <w:position w:val="-10"/>
        </w:rPr>
        <w:object w:dxaOrig="8240" w:dyaOrig="420">
          <v:shape id="_x0000_i1087" type="#_x0000_t75" style="width:411.75pt;height:21pt" o:ole="">
            <v:imagedata r:id="rId131" o:title=""/>
          </v:shape>
          <o:OLEObject Type="Embed" ProgID="Equation.DSMT4" ShapeID="_x0000_i1087" DrawAspect="Content" ObjectID="_1695124448" r:id="rId132"/>
        </w:object>
      </w:r>
      <w:r>
        <w:t xml:space="preserve"> </w:t>
      </w:r>
    </w:p>
    <w:p w:rsidR="00847E0F" w:rsidRDefault="00847E0F" w:rsidP="00847E0F">
      <w:r w:rsidRPr="00847E0F">
        <w:t>Giải ra ta được</w:t>
      </w:r>
      <w:r w:rsidRPr="00847E0F">
        <w:rPr>
          <w:position w:val="-10"/>
        </w:rPr>
        <w:object w:dxaOrig="1700" w:dyaOrig="320">
          <v:shape id="_x0000_i1088" type="#_x0000_t75" style="width:84.75pt;height:15.75pt" o:ole="">
            <v:imagedata r:id="rId133" o:title=""/>
          </v:shape>
          <o:OLEObject Type="Embed" ProgID="Equation.DSMT4" ShapeID="_x0000_i1088" DrawAspect="Content" ObjectID="_1695124449" r:id="rId134"/>
        </w:object>
      </w:r>
      <w:r>
        <w:t xml:space="preserve"> (</w:t>
      </w:r>
      <w:r w:rsidRPr="00847E0F">
        <w:t>thỏa mãn</w:t>
      </w:r>
      <w:r>
        <w:t xml:space="preserve"> (*))</w:t>
      </w:r>
    </w:p>
    <w:p w:rsidR="00847E0F" w:rsidRDefault="00847E0F" w:rsidP="00847E0F">
      <w:r>
        <w:t xml:space="preserve">- TH2: </w:t>
      </w:r>
      <w:r w:rsidRPr="00847E0F">
        <w:rPr>
          <w:position w:val="-30"/>
        </w:rPr>
        <w:object w:dxaOrig="3320" w:dyaOrig="720">
          <v:shape id="_x0000_i1089" type="#_x0000_t75" style="width:165.75pt;height:36pt" o:ole="">
            <v:imagedata r:id="rId135" o:title=""/>
          </v:shape>
          <o:OLEObject Type="Embed" ProgID="Equation.DSMT4" ShapeID="_x0000_i1089" DrawAspect="Content" ObjectID="_1695124450" r:id="rId136"/>
        </w:object>
      </w:r>
      <w:r>
        <w:t xml:space="preserve"> </w:t>
      </w:r>
    </w:p>
    <w:p w:rsidR="00847E0F" w:rsidRDefault="00847E0F" w:rsidP="00847E0F">
      <w:r w:rsidRPr="00847E0F">
        <w:rPr>
          <w:position w:val="-10"/>
        </w:rPr>
        <w:object w:dxaOrig="8240" w:dyaOrig="420">
          <v:shape id="_x0000_i1090" type="#_x0000_t75" style="width:411.75pt;height:21pt" o:ole="">
            <v:imagedata r:id="rId137" o:title=""/>
          </v:shape>
          <o:OLEObject Type="Embed" ProgID="Equation.DSMT4" ShapeID="_x0000_i1090" DrawAspect="Content" ObjectID="_1695124451" r:id="rId138"/>
        </w:object>
      </w:r>
      <w:r>
        <w:t xml:space="preserve"> </w:t>
      </w:r>
    </w:p>
    <w:p w:rsidR="00847E0F" w:rsidRDefault="00847E0F" w:rsidP="00847E0F">
      <w:r w:rsidRPr="00847E0F">
        <w:t>Giải ra ta được</w:t>
      </w:r>
      <w:r>
        <w:t xml:space="preserve"> </w:t>
      </w:r>
      <w:r w:rsidRPr="00847E0F">
        <w:rPr>
          <w:position w:val="-10"/>
        </w:rPr>
        <w:object w:dxaOrig="1579" w:dyaOrig="320">
          <v:shape id="_x0000_i1091" type="#_x0000_t75" style="width:78.75pt;height:15.75pt" o:ole="">
            <v:imagedata r:id="rId139" o:title=""/>
          </v:shape>
          <o:OLEObject Type="Embed" ProgID="Equation.DSMT4" ShapeID="_x0000_i1091" DrawAspect="Content" ObjectID="_1695124452" r:id="rId140"/>
        </w:object>
      </w:r>
      <w:r>
        <w:t xml:space="preserve"> </w:t>
      </w:r>
      <w:r w:rsidRPr="00847E0F">
        <w:t>(loại).</w:t>
      </w:r>
    </w:p>
    <w:p w:rsidR="00847E0F" w:rsidRPr="00847E0F" w:rsidRDefault="00847E0F" w:rsidP="00847E0F">
      <w:r w:rsidRPr="00847E0F">
        <w:t>Vậy</w:t>
      </w:r>
      <w:r w:rsidRPr="00847E0F">
        <w:rPr>
          <w:position w:val="-10"/>
        </w:rPr>
        <w:object w:dxaOrig="1340" w:dyaOrig="320">
          <v:shape id="_x0000_i1092" type="#_x0000_t75" style="width:66.75pt;height:15.75pt" o:ole="">
            <v:imagedata r:id="rId141" o:title=""/>
          </v:shape>
          <o:OLEObject Type="Embed" ProgID="Equation.DSMT4" ShapeID="_x0000_i1092" DrawAspect="Content" ObjectID="_1695124453" r:id="rId142"/>
        </w:object>
      </w:r>
      <w:r>
        <w:t xml:space="preserve"> </w:t>
      </w:r>
    </w:p>
    <w:p w:rsidR="00FF063C" w:rsidRPr="00AB2F84" w:rsidRDefault="00847E0F" w:rsidP="00FF063C">
      <w:pPr>
        <w:jc w:val="right"/>
        <w:rPr>
          <w:b/>
          <w:bCs/>
        </w:rPr>
      </w:pPr>
      <w:r>
        <w:rPr>
          <w:b/>
          <w:bCs/>
        </w:rPr>
        <w:t xml:space="preserve"> </w:t>
      </w:r>
      <w:r w:rsidR="00FF063C" w:rsidRPr="00AB2F84">
        <w:rPr>
          <w:b/>
          <w:bCs/>
        </w:rPr>
        <w:t xml:space="preserve">Đáp án </w:t>
      </w:r>
      <w:r>
        <w:rPr>
          <w:b/>
          <w:bCs/>
        </w:rPr>
        <w:t xml:space="preserve"> B</w:t>
      </w:r>
    </w:p>
    <w:p w:rsidR="00847E0F" w:rsidRPr="00C7324B" w:rsidRDefault="00847E0F" w:rsidP="00847E0F">
      <w:pPr>
        <w:rPr>
          <w:b/>
          <w:color w:val="0000FF"/>
        </w:rPr>
      </w:pPr>
      <w:r w:rsidRPr="00C7324B">
        <w:rPr>
          <w:b/>
          <w:color w:val="0000FF"/>
        </w:rPr>
        <w:t>2. Bài toán đỉểm dao động với biên độ cực đại (cực tiểu) hoặc biên độ bất kì</w:t>
      </w:r>
    </w:p>
    <w:p w:rsidR="00847E0F" w:rsidRPr="00C7324B" w:rsidRDefault="00847E0F" w:rsidP="00847E0F">
      <w:pPr>
        <w:rPr>
          <w:b/>
        </w:rPr>
      </w:pPr>
      <w:r w:rsidRPr="00C7324B">
        <w:rPr>
          <w:b/>
        </w:rPr>
        <w:t>2.1. Phương pháp</w:t>
      </w:r>
    </w:p>
    <w:p w:rsidR="00FF063C" w:rsidRDefault="00847E0F" w:rsidP="00847E0F">
      <w:r>
        <w:t>Phương pháp chung giải bài toán tìm số điểm dao động trên một đoạn MN bất kì là phương pháp chặn k. Phương pháp này như sau:</w:t>
      </w:r>
    </w:p>
    <w:p w:rsidR="00847E0F" w:rsidRDefault="00847E0F" w:rsidP="00847E0F">
      <w:r>
        <w:t>- TH1: Với hai điểm M và N nằm cùng phía so với đường thẳng nối hai nguồn</w:t>
      </w:r>
    </w:p>
    <w:p w:rsidR="00847E0F" w:rsidRDefault="00847E0F" w:rsidP="00847E0F">
      <w:r>
        <w:t>+ Giả sử 1 điể</w:t>
      </w:r>
      <w:r w:rsidR="000438B7">
        <w:t>m P</w:t>
      </w:r>
      <w:r>
        <w:t xml:space="preserve"> bất kì thuộc MN thỏa mãn yêu cầu bài toán (là điểm cực đại hoặc cực tiểu), cách hai nguồn đoạn d</w:t>
      </w:r>
      <w:r>
        <w:rPr>
          <w:vertAlign w:val="subscript"/>
        </w:rPr>
        <w:t>1</w:t>
      </w:r>
      <w:r>
        <w:t xml:space="preserve"> và d</w:t>
      </w:r>
      <w:r w:rsidRPr="00847E0F">
        <w:rPr>
          <w:vertAlign w:val="subscript"/>
        </w:rPr>
        <w:t>2</w:t>
      </w:r>
      <w:r>
        <w:t>.</w:t>
      </w:r>
    </w:p>
    <w:p w:rsidR="00847E0F" w:rsidRDefault="00847E0F" w:rsidP="00847E0F">
      <w:r>
        <w:t>+ Tính hiệu khoảng cách từ hai nguồn đến điểm đó.</w:t>
      </w:r>
    </w:p>
    <w:p w:rsidR="00847E0F" w:rsidRDefault="00847E0F" w:rsidP="00847E0F">
      <w:r>
        <w:t>Tính bằng cách: Tính độ lệch pha của hai sóng truyền từ hai nguồn đến điểm đó. Điểm đó dao động với biên độ cực đại khi độ lệch pha là k2</w:t>
      </w:r>
      <w:r>
        <w:sym w:font="Symbol" w:char="F070"/>
      </w:r>
      <w:r>
        <w:t xml:space="preserve">, dao động với biên độ cực tiểu khi độ lệch pha là </w:t>
      </w:r>
      <w:r w:rsidRPr="00847E0F">
        <w:rPr>
          <w:position w:val="-6"/>
        </w:rPr>
        <w:object w:dxaOrig="800" w:dyaOrig="279">
          <v:shape id="_x0000_i1093" type="#_x0000_t75" style="width:39.75pt;height:14.25pt" o:ole="">
            <v:imagedata r:id="rId143" o:title=""/>
          </v:shape>
          <o:OLEObject Type="Embed" ProgID="Equation.DSMT4" ShapeID="_x0000_i1093" DrawAspect="Content" ObjectID="_1695124454" r:id="rId144"/>
        </w:object>
      </w:r>
      <w:r>
        <w:t xml:space="preserve"> với</w:t>
      </w:r>
      <w:r w:rsidRPr="00847E0F">
        <w:rPr>
          <w:position w:val="-4"/>
        </w:rPr>
        <w:object w:dxaOrig="580" w:dyaOrig="260">
          <v:shape id="_x0000_i1094" type="#_x0000_t75" style="width:29.25pt;height:12.75pt" o:ole="">
            <v:imagedata r:id="rId145" o:title=""/>
          </v:shape>
          <o:OLEObject Type="Embed" ProgID="Equation.DSMT4" ShapeID="_x0000_i1094" DrawAspect="Content" ObjectID="_1695124455" r:id="rId146"/>
        </w:object>
      </w:r>
      <w:r>
        <w:t xml:space="preserve"> . Từ đó suy ra được hiệu khoảng cách d</w:t>
      </w:r>
      <w:r w:rsidRPr="00847E0F">
        <w:rPr>
          <w:vertAlign w:val="subscript"/>
        </w:rPr>
        <w:t>2</w:t>
      </w:r>
      <w:r>
        <w:t xml:space="preserve"> – d</w:t>
      </w:r>
      <w:r>
        <w:rPr>
          <w:vertAlign w:val="subscript"/>
        </w:rPr>
        <w:t>1</w:t>
      </w:r>
      <w:r>
        <w:t xml:space="preserve"> theo k.</w:t>
      </w:r>
    </w:p>
    <w:p w:rsidR="00847E0F" w:rsidRDefault="00847E0F" w:rsidP="00847E0F">
      <w:r>
        <w:lastRenderedPageBreak/>
        <w:t>+ Cho P chạy trong MN ta sẽ tìm được d</w:t>
      </w:r>
      <w:r w:rsidRPr="00847E0F">
        <w:rPr>
          <w:vertAlign w:val="subscript"/>
        </w:rPr>
        <w:t>2</w:t>
      </w:r>
      <w:r>
        <w:t xml:space="preserve"> – d</w:t>
      </w:r>
      <w:r>
        <w:rPr>
          <w:vertAlign w:val="subscript"/>
        </w:rPr>
        <w:t>1</w:t>
      </w:r>
      <w:r>
        <w:t xml:space="preserve"> chạy trong khoảng nào, từ đó suy ra k chạy trong khoảng nào. Số giá trị của k chính là số điểm dao động với biên độ cực đại hoặc cực tiểu cần tính.</w:t>
      </w:r>
    </w:p>
    <w:p w:rsidR="00847E0F" w:rsidRDefault="00847E0F" w:rsidP="00847E0F">
      <w:r>
        <w:t>- TH2: Với hai điểm M và N nằm khác phía so với đường thẳng nối hai nguồn</w:t>
      </w:r>
    </w:p>
    <w:p w:rsidR="00847E0F" w:rsidRDefault="00847E0F" w:rsidP="00847E0F">
      <w:r>
        <w:t>Lúc này, MN sẽ cắt đường thẳng nối hai nguồn. Giả sử MN cắt đường thẳng nối hai nguồn tại Q. Ta sẽ tìm số điểm dao động cực đại hoặc cực tiểu trên từng đoạn MQ, QN theo trường hợp 1, sau đó cộng lại.</w:t>
      </w:r>
    </w:p>
    <w:p w:rsidR="00847E0F" w:rsidRDefault="00847E0F" w:rsidP="00847E0F">
      <w:r>
        <w:t>Ta qua các ví dụ cụ thể để hiểu rõ phưong pháp hơn.</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847E0F" w:rsidTr="00BA456B">
        <w:tc>
          <w:tcPr>
            <w:tcW w:w="10545" w:type="dxa"/>
            <w:shd w:val="clear" w:color="auto" w:fill="BDD6EE"/>
          </w:tcPr>
          <w:p w:rsidR="00847E0F" w:rsidRPr="00DC0538" w:rsidRDefault="00847E0F" w:rsidP="00BA456B">
            <w:pPr>
              <w:jc w:val="center"/>
              <w:rPr>
                <w:b/>
                <w:bCs/>
              </w:rPr>
            </w:pPr>
            <w:r w:rsidRPr="00DC0538">
              <w:rPr>
                <w:b/>
                <w:bCs/>
              </w:rPr>
              <w:t>STUDY TIP</w:t>
            </w:r>
          </w:p>
        </w:tc>
      </w:tr>
      <w:tr w:rsidR="00847E0F" w:rsidTr="00BA456B">
        <w:tc>
          <w:tcPr>
            <w:tcW w:w="10545" w:type="dxa"/>
            <w:shd w:val="clear" w:color="auto" w:fill="auto"/>
          </w:tcPr>
          <w:p w:rsidR="00847E0F" w:rsidRDefault="00847E0F" w:rsidP="00847E0F">
            <w:r w:rsidRPr="00847E0F">
              <w:t xml:space="preserve">Nếu đoạn MN có điểm M hoặc điểm N hoặc cả hai điểm là nguồn, thì khi cho </w:t>
            </w:r>
            <w:r>
              <w:t>P</w:t>
            </w:r>
            <w:r w:rsidRPr="00847E0F">
              <w:t xml:space="preserve"> chạy để tìm khoảng của k, ta không lấy dấu bằng khi điểm đó là nguồn.</w:t>
            </w:r>
          </w:p>
        </w:tc>
      </w:tr>
    </w:tbl>
    <w:p w:rsidR="00847E0F" w:rsidRPr="00B409F7" w:rsidRDefault="00847E0F" w:rsidP="00847E0F">
      <w:pPr>
        <w:rPr>
          <w:b/>
          <w:color w:val="0000FF"/>
        </w:rPr>
      </w:pPr>
      <w:r w:rsidRPr="00C7324B">
        <w:rPr>
          <w:b/>
          <w:color w:val="000000" w:themeColor="text1"/>
        </w:rPr>
        <w:t xml:space="preserve">2.2. </w:t>
      </w:r>
      <w:r w:rsidRPr="00B409F7">
        <w:rPr>
          <w:b/>
          <w:color w:val="0000FF"/>
        </w:rPr>
        <w:t>Ví dụ minh họa</w:t>
      </w:r>
    </w:p>
    <w:p w:rsidR="00FF063C" w:rsidRPr="00B934DC" w:rsidRDefault="00FF063C" w:rsidP="00FF063C">
      <w:r w:rsidRPr="00B409F7">
        <w:rPr>
          <w:b/>
          <w:bCs/>
          <w:color w:val="0000FF"/>
        </w:rPr>
        <w:t xml:space="preserve">Ví dụ </w:t>
      </w:r>
      <w:r w:rsidR="00847E0F" w:rsidRPr="00B409F7">
        <w:rPr>
          <w:b/>
          <w:bCs/>
          <w:color w:val="0000FF"/>
        </w:rPr>
        <w:t>1</w:t>
      </w:r>
      <w:r w:rsidRPr="00B409F7">
        <w:rPr>
          <w:b/>
          <w:bCs/>
          <w:color w:val="0000FF"/>
        </w:rPr>
        <w:t>:</w:t>
      </w:r>
      <w:r w:rsidRPr="00B934DC">
        <w:t xml:space="preserve"> </w:t>
      </w:r>
      <w:r w:rsidR="00847E0F" w:rsidRPr="00847E0F">
        <w:t>Trên mặt nước có hai nguồn sóng nước giống nhau cách nhau AB = 8 (cm). Sóng truyền trên mặt nước có bước sóng 1,2 (cm). Số đường cực đại đi qua đoạn thẳng nối hai nguồn là:</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847E0F">
        <w:t>11</w:t>
      </w:r>
      <w:r w:rsidRPr="00B934DC">
        <w:tab/>
      </w:r>
      <w:r w:rsidRPr="00B409F7">
        <w:rPr>
          <w:b/>
          <w:bCs/>
          <w:color w:val="0000FF"/>
        </w:rPr>
        <w:t>B.</w:t>
      </w:r>
      <w:r w:rsidRPr="00B934DC">
        <w:t xml:space="preserve"> </w:t>
      </w:r>
      <w:r w:rsidR="00847E0F">
        <w:t>12</w:t>
      </w:r>
      <w:r w:rsidRPr="00B934DC">
        <w:tab/>
      </w:r>
      <w:r w:rsidRPr="00B409F7">
        <w:rPr>
          <w:b/>
          <w:bCs/>
          <w:color w:val="0000FF"/>
        </w:rPr>
        <w:t>C.</w:t>
      </w:r>
      <w:r w:rsidRPr="00B934DC">
        <w:t xml:space="preserve"> </w:t>
      </w:r>
      <w:r w:rsidR="00847E0F">
        <w:t>13</w:t>
      </w:r>
      <w:r w:rsidRPr="00B934DC">
        <w:tab/>
      </w:r>
      <w:r w:rsidRPr="00B409F7">
        <w:rPr>
          <w:b/>
          <w:bCs/>
          <w:color w:val="0000FF"/>
        </w:rPr>
        <w:t>D.</w:t>
      </w:r>
      <w:r w:rsidRPr="00B934DC">
        <w:t xml:space="preserve"> </w:t>
      </w:r>
      <w:r w:rsidR="00847E0F">
        <w:t>14</w:t>
      </w:r>
    </w:p>
    <w:p w:rsidR="00FF063C" w:rsidRPr="00AB2F84" w:rsidRDefault="00FF063C" w:rsidP="00FF063C">
      <w:pPr>
        <w:jc w:val="center"/>
        <w:rPr>
          <w:b/>
          <w:bCs/>
        </w:rPr>
      </w:pPr>
      <w:r w:rsidRPr="00B409F7">
        <w:rPr>
          <w:b/>
          <w:bCs/>
          <w:color w:val="0000FF"/>
        </w:rPr>
        <w:t>Lời giải</w:t>
      </w:r>
    </w:p>
    <w:p w:rsidR="00FF063C" w:rsidRDefault="00847E0F" w:rsidP="00847E0F">
      <w:r w:rsidRPr="00847E0F">
        <w:t>Bài toán này là một bài toán rất cơ bản. Do A, B dao động cùng pha nên số đường</w:t>
      </w:r>
      <w:r>
        <w:t xml:space="preserve"> </w:t>
      </w:r>
      <w:r w:rsidRPr="00847E0F">
        <w:t>cực đại đi qua AB thỏa mãn:</w:t>
      </w:r>
      <w:r>
        <w:t xml:space="preserve"> </w:t>
      </w:r>
      <w:r w:rsidR="00BA456B" w:rsidRPr="00847E0F">
        <w:rPr>
          <w:position w:val="-24"/>
        </w:rPr>
        <w:object w:dxaOrig="1540" w:dyaOrig="620">
          <v:shape id="_x0000_i1095" type="#_x0000_t75" style="width:77.25pt;height:30.75pt" o:ole="">
            <v:imagedata r:id="rId147" o:title=""/>
          </v:shape>
          <o:OLEObject Type="Embed" ProgID="Equation.DSMT4" ShapeID="_x0000_i1095" DrawAspect="Content" ObjectID="_1695124456" r:id="rId148"/>
        </w:object>
      </w:r>
      <w:r>
        <w:t xml:space="preserve"> </w:t>
      </w:r>
    </w:p>
    <w:p w:rsidR="00BA456B" w:rsidRDefault="00BA456B" w:rsidP="00847E0F">
      <w:r w:rsidRPr="00BA456B">
        <w:t>Để tìm số đường dao động với biên độ cực đại đi qua AB thì ta sẽ tìm số diêm dao động với biên độ cực đại trên AB, vì ứng với 1 điểm dao động với biên độ cực đại sẽ có 1 đường cực đại đi qua.</w:t>
      </w:r>
    </w:p>
    <w:p w:rsidR="00BA456B" w:rsidRDefault="00BA456B" w:rsidP="00BA456B">
      <w:r>
        <w:t>Giả sử điể</w:t>
      </w:r>
      <w:r w:rsidR="000438B7">
        <w:t>m P</w:t>
      </w:r>
      <w:r>
        <w:t xml:space="preserve"> nằm trên AB dao động với biên độ cực đại, cách nguồn A đoạn di và cách nguồn B đoạn d</w:t>
      </w:r>
      <w:r w:rsidRPr="00BA456B">
        <w:rPr>
          <w:vertAlign w:val="subscript"/>
        </w:rPr>
        <w:t>2</w:t>
      </w:r>
      <w:r>
        <w:t xml:space="preserve">. Vì hai nguồn cùng pha nên ta giả sử phương trình hai nguồn là: </w:t>
      </w:r>
      <w:r w:rsidRPr="00BA456B">
        <w:rPr>
          <w:position w:val="-14"/>
        </w:rPr>
        <w:object w:dxaOrig="2000" w:dyaOrig="400">
          <v:shape id="_x0000_i1096" type="#_x0000_t75" style="width:99.75pt;height:20.25pt" o:ole="">
            <v:imagedata r:id="rId149" o:title=""/>
          </v:shape>
          <o:OLEObject Type="Embed" ProgID="Equation.DSMT4" ShapeID="_x0000_i1096" DrawAspect="Content" ObjectID="_1695124457" r:id="rId150"/>
        </w:object>
      </w:r>
      <w:r>
        <w:t xml:space="preserve"> </w:t>
      </w:r>
    </w:p>
    <w:p w:rsidR="00BA456B" w:rsidRDefault="00BA456B" w:rsidP="00BA456B">
      <w:r w:rsidRPr="00BA456B">
        <w:t>Phương trình sóng tạ</w:t>
      </w:r>
      <w:r w:rsidR="000438B7">
        <w:t>i P</w:t>
      </w:r>
      <w:r w:rsidRPr="00BA456B">
        <w:t xml:space="preserve"> do hai nguồn truyền tới là</w:t>
      </w:r>
    </w:p>
    <w:p w:rsidR="00BA456B" w:rsidRDefault="00BA456B" w:rsidP="00BA456B">
      <w:r w:rsidRPr="00BA456B">
        <w:rPr>
          <w:position w:val="-66"/>
        </w:rPr>
        <w:object w:dxaOrig="7940" w:dyaOrig="1440">
          <v:shape id="_x0000_i1097" type="#_x0000_t75" style="width:396.75pt;height:1in" o:ole="">
            <v:imagedata r:id="rId151" o:title=""/>
          </v:shape>
          <o:OLEObject Type="Embed" ProgID="Equation.DSMT4" ShapeID="_x0000_i1097" DrawAspect="Content" ObjectID="_1695124458" r:id="rId152"/>
        </w:object>
      </w:r>
      <w:r>
        <w:t xml:space="preserve"> </w:t>
      </w:r>
    </w:p>
    <w:p w:rsidR="00BA456B" w:rsidRDefault="00BA456B" w:rsidP="00BA456B">
      <w:r w:rsidRPr="00BA456B">
        <w:t xml:space="preserve">Vì </w:t>
      </w:r>
      <w:r>
        <w:t>P</w:t>
      </w:r>
      <w:r w:rsidRPr="00BA456B">
        <w:t xml:space="preserve"> dao động với biên độ cực đại nên ta có</w:t>
      </w:r>
      <w:r>
        <w:t xml:space="preserve"> </w:t>
      </w:r>
      <w:r w:rsidRPr="00BA456B">
        <w:rPr>
          <w:position w:val="-24"/>
        </w:rPr>
        <w:object w:dxaOrig="4620" w:dyaOrig="660">
          <v:shape id="_x0000_i1098" type="#_x0000_t75" style="width:231pt;height:33pt" o:ole="">
            <v:imagedata r:id="rId153" o:title=""/>
          </v:shape>
          <o:OLEObject Type="Embed" ProgID="Equation.DSMT4" ShapeID="_x0000_i1098" DrawAspect="Content" ObjectID="_1695124459" r:id="rId154"/>
        </w:object>
      </w:r>
      <w:r>
        <w:t xml:space="preserve"> </w:t>
      </w:r>
    </w:p>
    <w:p w:rsidR="00BA456B" w:rsidRDefault="00BA456B" w:rsidP="00BA456B">
      <w:r w:rsidRPr="00BA456B">
        <w:t>Bây giờ</w:t>
      </w:r>
      <w:r w:rsidR="000438B7">
        <w:t xml:space="preserve"> cho P</w:t>
      </w:r>
      <w:r w:rsidRPr="00BA456B">
        <w:t xml:space="preserve"> chạy trong đoạn AB, chú ý không lấy mút bằng</w:t>
      </w:r>
    </w:p>
    <w:p w:rsidR="00BA456B" w:rsidRDefault="00BA456B" w:rsidP="00BA456B">
      <w:r>
        <w:t xml:space="preserve">Khi P </w:t>
      </w:r>
      <w:r w:rsidRPr="00BA456B">
        <w:t>tiến đến A thì</w:t>
      </w:r>
      <w:r>
        <w:t xml:space="preserve"> </w:t>
      </w:r>
      <w:r w:rsidR="000438B7" w:rsidRPr="00BA456B">
        <w:rPr>
          <w:position w:val="-12"/>
        </w:rPr>
        <w:object w:dxaOrig="639" w:dyaOrig="360">
          <v:shape id="_x0000_i1099" type="#_x0000_t75" style="width:32.25pt;height:18pt" o:ole="">
            <v:imagedata r:id="rId155" o:title=""/>
          </v:shape>
          <o:OLEObject Type="Embed" ProgID="Equation.DSMT4" ShapeID="_x0000_i1099" DrawAspect="Content" ObjectID="_1695124460" r:id="rId156"/>
        </w:object>
      </w:r>
      <w:r w:rsidR="000438B7">
        <w:t xml:space="preserve">và </w:t>
      </w:r>
      <w:r w:rsidR="000438B7" w:rsidRPr="000438B7">
        <w:rPr>
          <w:position w:val="-12"/>
        </w:rPr>
        <w:object w:dxaOrig="859" w:dyaOrig="360">
          <v:shape id="_x0000_i1100" type="#_x0000_t75" style="width:42.75pt;height:18pt" o:ole="">
            <v:imagedata r:id="rId157" o:title=""/>
          </v:shape>
          <o:OLEObject Type="Embed" ProgID="Equation.DSMT4" ShapeID="_x0000_i1100" DrawAspect="Content" ObjectID="_1695124461" r:id="rId158"/>
        </w:object>
      </w:r>
      <w:r w:rsidR="000438B7">
        <w:t>.</w:t>
      </w:r>
      <w:r>
        <w:t xml:space="preserve"> </w:t>
      </w:r>
      <w:r w:rsidRPr="00BA456B">
        <w:t>Khi đó</w:t>
      </w:r>
      <w:r w:rsidRPr="00BA456B">
        <w:rPr>
          <w:position w:val="-12"/>
        </w:rPr>
        <w:object w:dxaOrig="1280" w:dyaOrig="360">
          <v:shape id="_x0000_i1101" type="#_x0000_t75" style="width:63.75pt;height:18pt" o:ole="">
            <v:imagedata r:id="rId159" o:title=""/>
          </v:shape>
          <o:OLEObject Type="Embed" ProgID="Equation.DSMT4" ShapeID="_x0000_i1101" DrawAspect="Content" ObjectID="_1695124462" r:id="rId160"/>
        </w:object>
      </w:r>
      <w:r>
        <w:t xml:space="preserve"> </w:t>
      </w:r>
    </w:p>
    <w:p w:rsidR="00BA456B" w:rsidRDefault="00BA456B" w:rsidP="00BA456B">
      <w:r>
        <w:t xml:space="preserve">Khi P </w:t>
      </w:r>
      <w:r w:rsidRPr="00BA456B">
        <w:t>tiến đến A thì</w:t>
      </w:r>
      <w:r>
        <w:t xml:space="preserve"> </w:t>
      </w:r>
      <w:r w:rsidR="000438B7" w:rsidRPr="00BA456B">
        <w:rPr>
          <w:position w:val="-12"/>
        </w:rPr>
        <w:object w:dxaOrig="660" w:dyaOrig="360">
          <v:shape id="_x0000_i1102" type="#_x0000_t75" style="width:33pt;height:18pt" o:ole="">
            <v:imagedata r:id="rId161" o:title=""/>
          </v:shape>
          <o:OLEObject Type="Embed" ProgID="Equation.DSMT4" ShapeID="_x0000_i1102" DrawAspect="Content" ObjectID="_1695124463" r:id="rId162"/>
        </w:object>
      </w:r>
      <w:r w:rsidR="000438B7">
        <w:t xml:space="preserve">và </w:t>
      </w:r>
      <w:r w:rsidR="000438B7" w:rsidRPr="000438B7">
        <w:rPr>
          <w:position w:val="-12"/>
        </w:rPr>
        <w:object w:dxaOrig="840" w:dyaOrig="360">
          <v:shape id="_x0000_i1103" type="#_x0000_t75" style="width:42pt;height:18pt" o:ole="">
            <v:imagedata r:id="rId163" o:title=""/>
          </v:shape>
          <o:OLEObject Type="Embed" ProgID="Equation.DSMT4" ShapeID="_x0000_i1103" DrawAspect="Content" ObjectID="_1695124464" r:id="rId164"/>
        </w:object>
      </w:r>
      <w:r w:rsidR="000438B7">
        <w:t>.</w:t>
      </w:r>
      <w:r w:rsidRPr="00BA456B">
        <w:t>Khi đó</w:t>
      </w:r>
      <w:r w:rsidRPr="00BA456B">
        <w:rPr>
          <w:position w:val="-12"/>
        </w:rPr>
        <w:object w:dxaOrig="1420" w:dyaOrig="360">
          <v:shape id="_x0000_i1104" type="#_x0000_t75" style="width:71.25pt;height:18pt" o:ole="">
            <v:imagedata r:id="rId165" o:title=""/>
          </v:shape>
          <o:OLEObject Type="Embed" ProgID="Equation.DSMT4" ShapeID="_x0000_i1104" DrawAspect="Content" ObjectID="_1695124465" r:id="rId166"/>
        </w:object>
      </w:r>
      <w:r>
        <w:t xml:space="preserve"> </w:t>
      </w:r>
    </w:p>
    <w:p w:rsidR="00BA456B" w:rsidRDefault="00BA456B" w:rsidP="00BA456B">
      <w:r w:rsidRPr="00BA456B">
        <w:t>Từ đó ta có</w:t>
      </w:r>
      <w:r w:rsidRPr="00BA456B">
        <w:rPr>
          <w:position w:val="-12"/>
        </w:rPr>
        <w:object w:dxaOrig="1980" w:dyaOrig="360">
          <v:shape id="_x0000_i1105" type="#_x0000_t75" style="width:99pt;height:18pt" o:ole="">
            <v:imagedata r:id="rId167" o:title=""/>
          </v:shape>
          <o:OLEObject Type="Embed" ProgID="Equation.DSMT4" ShapeID="_x0000_i1105" DrawAspect="Content" ObjectID="_1695124466" r:id="rId168"/>
        </w:object>
      </w:r>
      <w:r>
        <w:t xml:space="preserve"> </w:t>
      </w:r>
      <w:r w:rsidRPr="00BA456B">
        <w:t>kết hợp với</w:t>
      </w:r>
      <w:r w:rsidRPr="00BA456B">
        <w:rPr>
          <w:position w:val="-12"/>
        </w:rPr>
        <w:object w:dxaOrig="1200" w:dyaOrig="360">
          <v:shape id="_x0000_i1106" type="#_x0000_t75" style="width:60pt;height:18pt" o:ole="">
            <v:imagedata r:id="rId169" o:title=""/>
          </v:shape>
          <o:OLEObject Type="Embed" ProgID="Equation.DSMT4" ShapeID="_x0000_i1106" DrawAspect="Content" ObjectID="_1695124467" r:id="rId170"/>
        </w:object>
      </w:r>
      <w:r>
        <w:t xml:space="preserve"> </w:t>
      </w:r>
      <w:r w:rsidRPr="00BA456B">
        <w:t>ta được:</w:t>
      </w:r>
      <w:r w:rsidRPr="00BA456B">
        <w:rPr>
          <w:position w:val="-24"/>
        </w:rPr>
        <w:object w:dxaOrig="1540" w:dyaOrig="620">
          <v:shape id="_x0000_i1107" type="#_x0000_t75" style="width:77.25pt;height:30.75pt" o:ole="">
            <v:imagedata r:id="rId171" o:title=""/>
          </v:shape>
          <o:OLEObject Type="Embed" ProgID="Equation.DSMT4" ShapeID="_x0000_i1107" DrawAspect="Content" ObjectID="_1695124468" r:id="rId172"/>
        </w:object>
      </w:r>
      <w:r>
        <w:t xml:space="preserve"> </w:t>
      </w:r>
    </w:p>
    <w:p w:rsidR="00BA456B" w:rsidRDefault="00BA456B" w:rsidP="00BA456B">
      <w:r w:rsidRPr="00BA456B">
        <w:t>Thay số</w:t>
      </w:r>
      <w:r>
        <w:t xml:space="preserve"> </w:t>
      </w:r>
      <w:r w:rsidRPr="00BA456B">
        <w:t>ta có</w:t>
      </w:r>
      <w:r>
        <w:t xml:space="preserve"> </w:t>
      </w:r>
      <w:r w:rsidRPr="00BA456B">
        <w:rPr>
          <w:position w:val="-28"/>
        </w:rPr>
        <w:object w:dxaOrig="3300" w:dyaOrig="660">
          <v:shape id="_x0000_i1108" type="#_x0000_t75" style="width:165pt;height:33pt" o:ole="">
            <v:imagedata r:id="rId173" o:title=""/>
          </v:shape>
          <o:OLEObject Type="Embed" ProgID="Equation.DSMT4" ShapeID="_x0000_i1108" DrawAspect="Content" ObjectID="_1695124469" r:id="rId174"/>
        </w:object>
      </w:r>
      <w:r>
        <w:t xml:space="preserve"> </w:t>
      </w:r>
    </w:p>
    <w:p w:rsidR="00BA456B" w:rsidRDefault="00BA456B" w:rsidP="00BA456B">
      <w:r w:rsidRPr="00BA456B">
        <w:t>Số giá trị k có thể là</w:t>
      </w:r>
      <w:r>
        <w:t xml:space="preserve"> </w:t>
      </w:r>
      <w:r w:rsidRPr="00BA456B">
        <w:rPr>
          <w:position w:val="-10"/>
        </w:rPr>
        <w:object w:dxaOrig="2180" w:dyaOrig="320">
          <v:shape id="_x0000_i1109" type="#_x0000_t75" style="width:108.75pt;height:15.75pt" o:ole="">
            <v:imagedata r:id="rId175" o:title=""/>
          </v:shape>
          <o:OLEObject Type="Embed" ProgID="Equation.DSMT4" ShapeID="_x0000_i1109" DrawAspect="Content" ObjectID="_1695124470" r:id="rId176"/>
        </w:object>
      </w:r>
      <w:r>
        <w:t xml:space="preserve"> </w:t>
      </w:r>
    </w:p>
    <w:p w:rsidR="00BA456B" w:rsidRPr="00BA456B" w:rsidRDefault="00BA456B" w:rsidP="00BA456B">
      <w:r w:rsidRPr="00BA456B">
        <w:lastRenderedPageBreak/>
        <w:t>Vậy có 13 đường cực đại đi qua đoạn thẳng nối hai nguồn.</w:t>
      </w:r>
    </w:p>
    <w:p w:rsidR="00FF063C" w:rsidRPr="00AB2F84" w:rsidRDefault="00FF063C" w:rsidP="00FF063C">
      <w:pPr>
        <w:jc w:val="right"/>
        <w:rPr>
          <w:b/>
          <w:bCs/>
        </w:rPr>
      </w:pPr>
      <w:r w:rsidRPr="00AB2F84">
        <w:rPr>
          <w:b/>
          <w:bCs/>
        </w:rPr>
        <w:t xml:space="preserve">Đáp án </w:t>
      </w:r>
      <w:r w:rsidR="00BA456B">
        <w:rPr>
          <w:b/>
          <w:bCs/>
        </w:rPr>
        <w:t>C</w:t>
      </w:r>
    </w:p>
    <w:p w:rsidR="00FF063C" w:rsidRDefault="00FF063C" w:rsidP="00FF063C"/>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FF063C" w:rsidTr="00FF063C">
        <w:tc>
          <w:tcPr>
            <w:tcW w:w="10598" w:type="dxa"/>
            <w:shd w:val="clear" w:color="auto" w:fill="BDD6EE"/>
          </w:tcPr>
          <w:p w:rsidR="00FF063C" w:rsidRPr="00DC0538" w:rsidRDefault="00FF063C" w:rsidP="00FF063C">
            <w:pPr>
              <w:jc w:val="center"/>
              <w:rPr>
                <w:b/>
                <w:bCs/>
              </w:rPr>
            </w:pPr>
            <w:r w:rsidRPr="00DC0538">
              <w:rPr>
                <w:b/>
                <w:bCs/>
              </w:rPr>
              <w:t>Chú ý</w:t>
            </w:r>
          </w:p>
        </w:tc>
      </w:tr>
      <w:tr w:rsidR="00FF063C" w:rsidTr="00FF063C">
        <w:tc>
          <w:tcPr>
            <w:tcW w:w="10598" w:type="dxa"/>
            <w:shd w:val="clear" w:color="auto" w:fill="auto"/>
          </w:tcPr>
          <w:p w:rsidR="00FF063C" w:rsidRDefault="00BA456B" w:rsidP="00FF063C">
            <w:r w:rsidRPr="00BA456B">
              <w:t>Đối với học sinh khá thì biểu thức bên rất dễ dàng. Nhưng bạn đọc đang cầm cuốn sách này trên tay dành cho mọi đối tượng học sinh, vậy nên tôi sẽ đi từ bản chấ</w:t>
            </w:r>
            <w:r>
              <w:t>t, theo phươn</w:t>
            </w:r>
            <w:r w:rsidRPr="00BA456B">
              <w:t>g pháp bên trên để suy ra công thức đó. Chứ không để bạn đọc nhớ công thức 1 cách máy móc!</w:t>
            </w:r>
          </w:p>
          <w:p w:rsidR="00BA456B" w:rsidRDefault="002A7881" w:rsidP="00FF063C">
            <w:r>
              <w:rPr>
                <w:noProof/>
              </w:rPr>
              <w:drawing>
                <wp:inline distT="0" distB="0" distL="0" distR="0">
                  <wp:extent cx="2000250" cy="714375"/>
                  <wp:effectExtent l="0" t="0" r="0" b="9525"/>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000250" cy="714375"/>
                          </a:xfrm>
                          <a:prstGeom prst="rect">
                            <a:avLst/>
                          </a:prstGeom>
                          <a:noFill/>
                          <a:ln>
                            <a:noFill/>
                          </a:ln>
                        </pic:spPr>
                      </pic:pic>
                    </a:graphicData>
                  </a:graphic>
                </wp:inline>
              </w:drawing>
            </w:r>
          </w:p>
        </w:tc>
      </w:tr>
    </w:tbl>
    <w:p w:rsidR="00FF063C" w:rsidRDefault="00BA456B" w:rsidP="00FF063C">
      <w:r w:rsidRPr="00BA456B">
        <w:t>Nhận xét:</w:t>
      </w:r>
    </w:p>
    <w:p w:rsidR="00BA456B" w:rsidRDefault="00BA456B" w:rsidP="00FF063C">
      <w:r w:rsidRPr="00BA456B">
        <w:t>Từ lời giải bản chất vận dụng phương pháp bên trên, ta có thể làm cho bài toán hai nguồn lệch pha nhau bất kì.</w:t>
      </w:r>
    </w:p>
    <w:p w:rsidR="00BA456B" w:rsidRDefault="00BA456B" w:rsidP="00FF063C">
      <w:r w:rsidRPr="00BA456B">
        <w:t>Trong chương trình THPT, trường hợp hay gặp nhất là hai nguồn cùng pha và hai nguồn ngược pha. Sử dụng cách làm trên, ta hoàn toàn có thể suy ra các kết quả sau:</w:t>
      </w:r>
    </w:p>
    <w:p w:rsidR="00BA456B" w:rsidRDefault="00BA456B" w:rsidP="00FF063C">
      <w:r>
        <w:t xml:space="preserve">* </w:t>
      </w:r>
      <w:r w:rsidRPr="00BA456B">
        <w:t>Nế</w:t>
      </w:r>
      <w:r>
        <w:t>u hai nguồ</w:t>
      </w:r>
      <w:r w:rsidRPr="00BA456B">
        <w:t>n cùng pha thì:</w:t>
      </w:r>
    </w:p>
    <w:p w:rsidR="00BA456B" w:rsidRDefault="00BA456B" w:rsidP="00FF063C">
      <w:r>
        <w:t xml:space="preserve">- </w:t>
      </w:r>
      <w:r w:rsidRPr="00BA456B">
        <w:t>S</w:t>
      </w:r>
      <w:r>
        <w:t>ố</w:t>
      </w:r>
      <w:r w:rsidRPr="00BA456B">
        <w:t xml:space="preserve"> đường dao động cực đại đi qua đoạn thẳng nối hai nguồn là số giá trị</w:t>
      </w:r>
      <w:r>
        <w:t xml:space="preserve"> </w:t>
      </w:r>
      <w:r w:rsidRPr="00BA456B">
        <w:t>nguyên c</w:t>
      </w:r>
      <w:r>
        <w:t>ủa k thỏa mã</w:t>
      </w:r>
      <w:r w:rsidRPr="00BA456B">
        <w:t>n</w:t>
      </w:r>
    </w:p>
    <w:p w:rsidR="00BA456B" w:rsidRDefault="00BA456B" w:rsidP="00FF063C">
      <w:r w:rsidRPr="00BA456B">
        <w:rPr>
          <w:position w:val="-24"/>
        </w:rPr>
        <w:object w:dxaOrig="1540" w:dyaOrig="620">
          <v:shape id="_x0000_i1110" type="#_x0000_t75" style="width:77.25pt;height:30.75pt" o:ole="">
            <v:imagedata r:id="rId178" o:title=""/>
          </v:shape>
          <o:OLEObject Type="Embed" ProgID="Equation.DSMT4" ShapeID="_x0000_i1110" DrawAspect="Content" ObjectID="_1695124471" r:id="rId179"/>
        </w:object>
      </w:r>
      <w:r>
        <w:t xml:space="preserve"> </w:t>
      </w:r>
    </w:p>
    <w:p w:rsidR="00BA456B" w:rsidRDefault="00BA456B" w:rsidP="00FF063C">
      <w:r>
        <w:t xml:space="preserve">- </w:t>
      </w:r>
      <w:r w:rsidRPr="00BA456B">
        <w:t>S</w:t>
      </w:r>
      <w:r>
        <w:t>ố</w:t>
      </w:r>
      <w:r w:rsidRPr="00BA456B">
        <w:t xml:space="preserve"> đường dao động cực tiểu đi qua đoạn thẳng nối hai nguồn là số giá trị nguyên c</w:t>
      </w:r>
      <w:r>
        <w:t>ủa k thỏa mã</w:t>
      </w:r>
      <w:r w:rsidRPr="00BA456B">
        <w:t>n</w:t>
      </w:r>
    </w:p>
    <w:p w:rsidR="00BA456B" w:rsidRDefault="00BA456B" w:rsidP="00FF063C">
      <w:r w:rsidRPr="00BA456B">
        <w:rPr>
          <w:position w:val="-24"/>
        </w:rPr>
        <w:object w:dxaOrig="2280" w:dyaOrig="620">
          <v:shape id="_x0000_i1111" type="#_x0000_t75" style="width:114pt;height:30.75pt" o:ole="">
            <v:imagedata r:id="rId180" o:title=""/>
          </v:shape>
          <o:OLEObject Type="Embed" ProgID="Equation.DSMT4" ShapeID="_x0000_i1111" DrawAspect="Content" ObjectID="_1695124472" r:id="rId181"/>
        </w:object>
      </w:r>
      <w:r>
        <w:t xml:space="preserve"> </w:t>
      </w:r>
    </w:p>
    <w:p w:rsidR="00BA456B" w:rsidRDefault="00BA456B" w:rsidP="00FF063C">
      <w:r>
        <w:t>* Nếu hai nguồ</w:t>
      </w:r>
      <w:r w:rsidRPr="00BA456B">
        <w:t>n ngược pha thì:</w:t>
      </w:r>
    </w:p>
    <w:p w:rsidR="00BA456B" w:rsidRDefault="00BA456B" w:rsidP="00FF063C">
      <w:r>
        <w:t xml:space="preserve">- </w:t>
      </w:r>
      <w:r w:rsidRPr="00BA456B">
        <w:t>Số đường dao động cực đại đi qua đoạn thẳng nối hai nguồn là số giá trị nguyên c</w:t>
      </w:r>
      <w:r>
        <w:t>ủa k thỏa mã</w:t>
      </w:r>
      <w:r w:rsidRPr="00BA456B">
        <w:t>n</w:t>
      </w:r>
    </w:p>
    <w:p w:rsidR="00BA456B" w:rsidRDefault="00BA456B" w:rsidP="00FF063C">
      <w:r w:rsidRPr="00BA456B">
        <w:rPr>
          <w:position w:val="-24"/>
        </w:rPr>
        <w:object w:dxaOrig="2280" w:dyaOrig="620">
          <v:shape id="_x0000_i1112" type="#_x0000_t75" style="width:114pt;height:30.75pt" o:ole="">
            <v:imagedata r:id="rId180" o:title=""/>
          </v:shape>
          <o:OLEObject Type="Embed" ProgID="Equation.DSMT4" ShapeID="_x0000_i1112" DrawAspect="Content" ObjectID="_1695124473" r:id="rId182"/>
        </w:object>
      </w:r>
    </w:p>
    <w:p w:rsidR="00BA456B" w:rsidRDefault="00BA456B" w:rsidP="00FF063C">
      <w:r>
        <w:t xml:space="preserve">- </w:t>
      </w:r>
      <w:r w:rsidRPr="00BA456B">
        <w:t>S</w:t>
      </w:r>
      <w:r>
        <w:t>ố</w:t>
      </w:r>
      <w:r w:rsidRPr="00BA456B">
        <w:t xml:space="preserve"> đường dao động cực tiểu đi qua đoạn thắng nối hai nguồn là số giá trị nguyên c</w:t>
      </w:r>
      <w:r>
        <w:t>ủa k thỏa mã</w:t>
      </w:r>
      <w:r w:rsidRPr="00BA456B">
        <w:t>n</w:t>
      </w:r>
    </w:p>
    <w:p w:rsidR="00BA456B" w:rsidRPr="00DC0538" w:rsidRDefault="00BA456B" w:rsidP="00FF063C">
      <w:r w:rsidRPr="00BA456B">
        <w:rPr>
          <w:position w:val="-24"/>
        </w:rPr>
        <w:object w:dxaOrig="1540" w:dyaOrig="620">
          <v:shape id="_x0000_i1113" type="#_x0000_t75" style="width:77.25pt;height:30.75pt" o:ole="">
            <v:imagedata r:id="rId178" o:title=""/>
          </v:shape>
          <o:OLEObject Type="Embed" ProgID="Equation.DSMT4" ShapeID="_x0000_i1113" DrawAspect="Content" ObjectID="_1695124474" r:id="rId183"/>
        </w:object>
      </w:r>
    </w:p>
    <w:p w:rsidR="00FF063C" w:rsidRPr="00B934DC" w:rsidRDefault="00FF063C" w:rsidP="00BA456B">
      <w:r w:rsidRPr="00B409F7">
        <w:rPr>
          <w:b/>
          <w:bCs/>
          <w:color w:val="0000FF"/>
        </w:rPr>
        <w:t xml:space="preserve">Ví dụ </w:t>
      </w:r>
      <w:r w:rsidR="00847E0F" w:rsidRPr="00B409F7">
        <w:rPr>
          <w:b/>
          <w:bCs/>
          <w:color w:val="0000FF"/>
        </w:rPr>
        <w:t>2</w:t>
      </w:r>
      <w:r w:rsidRPr="00B409F7">
        <w:rPr>
          <w:b/>
          <w:bCs/>
          <w:color w:val="0000FF"/>
        </w:rPr>
        <w:t>:</w:t>
      </w:r>
      <w:r w:rsidRPr="00B934DC">
        <w:t xml:space="preserve"> </w:t>
      </w:r>
      <w:r w:rsidR="00BA456B" w:rsidRPr="00BA456B">
        <w:t>Tại hai điểm A, B trên mặt chất lỏng cách nhau 10 (cm) có hai nguồ</w:t>
      </w:r>
      <w:r w:rsidR="000438B7">
        <w:t>n phát sóng theo phươ</w:t>
      </w:r>
      <w:r w:rsidR="00BA456B" w:rsidRPr="00BA456B">
        <w:t>ng thẳng đứ</w:t>
      </w:r>
      <w:r w:rsidR="000438B7">
        <w:t>ng vói các phươ</w:t>
      </w:r>
      <w:r w:rsidR="00BA456B" w:rsidRPr="00BA456B">
        <w:t>ng trình:</w:t>
      </w:r>
      <w:r w:rsidR="00BA456B" w:rsidRPr="00BA456B">
        <w:rPr>
          <w:position w:val="-14"/>
        </w:rPr>
        <w:object w:dxaOrig="4720" w:dyaOrig="400">
          <v:shape id="_x0000_i1114" type="#_x0000_t75" style="width:236.25pt;height:20.25pt" o:ole="">
            <v:imagedata r:id="rId184" o:title=""/>
          </v:shape>
          <o:OLEObject Type="Embed" ProgID="Equation.DSMT4" ShapeID="_x0000_i1114" DrawAspect="Content" ObjectID="_1695124475" r:id="rId185"/>
        </w:object>
      </w:r>
      <w:r w:rsidR="00BA456B">
        <w:t xml:space="preserve"> Vận tốc truyền sóng là 0,5 (m/s). Coi biên độ sóng không đổi. Xác định số điểm dao độ</w:t>
      </w:r>
      <w:r w:rsidR="000438B7">
        <w:t>ng vớ</w:t>
      </w:r>
      <w:r w:rsidR="00BA456B">
        <w:t>i biên độ cực đại trên đoạn thẳng AB?</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BA456B">
        <w:t>8</w:t>
      </w:r>
      <w:r w:rsidRPr="00B934DC">
        <w:tab/>
      </w:r>
      <w:r w:rsidRPr="00B409F7">
        <w:rPr>
          <w:b/>
          <w:bCs/>
          <w:color w:val="0000FF"/>
        </w:rPr>
        <w:t>B.</w:t>
      </w:r>
      <w:r w:rsidRPr="00B934DC">
        <w:t xml:space="preserve"> </w:t>
      </w:r>
      <w:r w:rsidR="00BA456B">
        <w:t>9</w:t>
      </w:r>
      <w:r w:rsidRPr="00B934DC">
        <w:tab/>
      </w:r>
      <w:r w:rsidRPr="00B409F7">
        <w:rPr>
          <w:b/>
          <w:bCs/>
          <w:color w:val="0000FF"/>
        </w:rPr>
        <w:t>C.</w:t>
      </w:r>
      <w:r w:rsidRPr="00B934DC">
        <w:t xml:space="preserve"> </w:t>
      </w:r>
      <w:r w:rsidR="00BA456B">
        <w:t>10</w:t>
      </w:r>
      <w:r w:rsidRPr="00B934DC">
        <w:tab/>
      </w:r>
      <w:r w:rsidRPr="00B409F7">
        <w:rPr>
          <w:b/>
          <w:bCs/>
          <w:color w:val="0000FF"/>
        </w:rPr>
        <w:t>D.</w:t>
      </w:r>
      <w:r w:rsidRPr="00B934DC">
        <w:t xml:space="preserve"> </w:t>
      </w:r>
      <w:r w:rsidR="00BA456B">
        <w:t>11</w:t>
      </w:r>
    </w:p>
    <w:p w:rsidR="00FF063C" w:rsidRPr="00AB2F84" w:rsidRDefault="00FF063C" w:rsidP="00FF063C">
      <w:pPr>
        <w:jc w:val="center"/>
        <w:rPr>
          <w:b/>
          <w:bCs/>
        </w:rPr>
      </w:pPr>
      <w:r w:rsidRPr="00B409F7">
        <w:rPr>
          <w:b/>
          <w:bCs/>
          <w:color w:val="0000FF"/>
        </w:rPr>
        <w:t>Lời giải</w:t>
      </w:r>
    </w:p>
    <w:p w:rsidR="00FF063C" w:rsidRDefault="00BA456B" w:rsidP="00FF063C">
      <w:r w:rsidRPr="00BA456B">
        <w:lastRenderedPageBreak/>
        <w:t>Nhìn vào phương trình ta thấy A, B là hai nguồn dao động ngược pha nên số điểm dao động cực đại là số giá trị nguyên của k thoã mãn:</w:t>
      </w:r>
      <w:r>
        <w:t xml:space="preserve"> </w:t>
      </w:r>
      <w:r w:rsidRPr="00BA456B">
        <w:rPr>
          <w:position w:val="-24"/>
        </w:rPr>
        <w:object w:dxaOrig="2280" w:dyaOrig="620">
          <v:shape id="_x0000_i1115" type="#_x0000_t75" style="width:114pt;height:30.75pt" o:ole="">
            <v:imagedata r:id="rId180" o:title=""/>
          </v:shape>
          <o:OLEObject Type="Embed" ProgID="Equation.DSMT4" ShapeID="_x0000_i1115" DrawAspect="Content" ObjectID="_1695124476" r:id="rId186"/>
        </w:object>
      </w:r>
    </w:p>
    <w:p w:rsidR="00BA456B" w:rsidRDefault="00BA456B" w:rsidP="00FF063C">
      <w:r>
        <w:t xml:space="preserve">Ta có </w:t>
      </w:r>
      <w:r>
        <w:sym w:font="Symbol" w:char="F06C"/>
      </w:r>
      <w:r w:rsidRPr="00BA456B">
        <w:t xml:space="preserve"> = 2cm. Từ đó:</w:t>
      </w:r>
      <w:r w:rsidRPr="00BA456B">
        <w:rPr>
          <w:position w:val="-24"/>
        </w:rPr>
        <w:object w:dxaOrig="3800" w:dyaOrig="620">
          <v:shape id="_x0000_i1116" type="#_x0000_t75" style="width:189.75pt;height:30.75pt" o:ole="">
            <v:imagedata r:id="rId187" o:title=""/>
          </v:shape>
          <o:OLEObject Type="Embed" ProgID="Equation.DSMT4" ShapeID="_x0000_i1116" DrawAspect="Content" ObjectID="_1695124477" r:id="rId188"/>
        </w:object>
      </w:r>
      <w:r>
        <w:t xml:space="preserve"> </w:t>
      </w:r>
    </w:p>
    <w:p w:rsidR="00BA456B" w:rsidRDefault="00BA456B" w:rsidP="00FF063C">
      <w:r w:rsidRPr="00BA456B">
        <w:t>Vậy có 10 điểm dao động với biên độ cực đại.</w:t>
      </w:r>
    </w:p>
    <w:p w:rsidR="00FF063C" w:rsidRPr="00AB2F84" w:rsidRDefault="00FF063C" w:rsidP="00FF063C">
      <w:pPr>
        <w:jc w:val="right"/>
        <w:rPr>
          <w:b/>
          <w:bCs/>
        </w:rPr>
      </w:pPr>
      <w:r w:rsidRPr="00AB2F84">
        <w:rPr>
          <w:b/>
          <w:bCs/>
        </w:rPr>
        <w:t xml:space="preserve">Đáp án </w:t>
      </w:r>
      <w:r w:rsidR="00BA456B">
        <w:rPr>
          <w:b/>
          <w:bCs/>
        </w:rPr>
        <w:t>C</w:t>
      </w:r>
    </w:p>
    <w:p w:rsidR="00FF063C" w:rsidRPr="00DC0538" w:rsidRDefault="00FF063C" w:rsidP="00FF063C"/>
    <w:p w:rsidR="00FF063C" w:rsidRPr="00B934DC" w:rsidRDefault="00FF063C" w:rsidP="00FF063C">
      <w:r w:rsidRPr="00B409F7">
        <w:rPr>
          <w:b/>
          <w:bCs/>
          <w:color w:val="0000FF"/>
        </w:rPr>
        <w:t xml:space="preserve">Ví dụ </w:t>
      </w:r>
      <w:r w:rsidR="00847E0F" w:rsidRPr="00B409F7">
        <w:rPr>
          <w:b/>
          <w:bCs/>
          <w:color w:val="0000FF"/>
        </w:rPr>
        <w:t>3</w:t>
      </w:r>
      <w:r w:rsidRPr="00B409F7">
        <w:rPr>
          <w:b/>
          <w:bCs/>
          <w:color w:val="0000FF"/>
        </w:rPr>
        <w:t>:</w:t>
      </w:r>
      <w:r w:rsidRPr="00B934DC">
        <w:t xml:space="preserve"> </w:t>
      </w:r>
      <w:r w:rsidR="00BA456B" w:rsidRPr="00BA456B">
        <w:t>Hai nguồn sóng cơ AB cách nhau dao động chạm nhẹ trên mặt chất lỏng, cùng t</w:t>
      </w:r>
      <w:r w:rsidR="000438B7">
        <w:t>ầ</w:t>
      </w:r>
      <w:r w:rsidR="00BA456B" w:rsidRPr="00BA456B">
        <w:t>n số 100Hz, cùng pha theo phương vuông góc với mặt chất lỏng. Vận tốc truyền sóng 20m/s. Số điểm không dao động trên đoạn AB = lm là:</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BA456B" w:rsidRPr="00BA456B">
        <w:t>11 điểm.</w:t>
      </w:r>
      <w:r w:rsidRPr="00B934DC">
        <w:tab/>
      </w:r>
      <w:r w:rsidRPr="00B409F7">
        <w:rPr>
          <w:b/>
          <w:bCs/>
          <w:color w:val="0000FF"/>
        </w:rPr>
        <w:t>B.</w:t>
      </w:r>
      <w:r w:rsidRPr="00B934DC">
        <w:t xml:space="preserve"> </w:t>
      </w:r>
      <w:r w:rsidR="00BA456B">
        <w:t>20</w:t>
      </w:r>
      <w:r w:rsidR="00BA456B" w:rsidRPr="00BA456B">
        <w:t xml:space="preserve"> điểm.</w:t>
      </w:r>
      <w:r w:rsidRPr="00B934DC">
        <w:tab/>
      </w:r>
      <w:r w:rsidRPr="00B409F7">
        <w:rPr>
          <w:b/>
          <w:bCs/>
          <w:color w:val="0000FF"/>
        </w:rPr>
        <w:t>C.</w:t>
      </w:r>
      <w:r w:rsidRPr="00B934DC">
        <w:t xml:space="preserve"> </w:t>
      </w:r>
      <w:r w:rsidR="00BA456B">
        <w:t>10</w:t>
      </w:r>
      <w:r w:rsidR="00BA456B" w:rsidRPr="00BA456B">
        <w:t xml:space="preserve"> điểm.</w:t>
      </w:r>
      <w:r w:rsidRPr="00B934DC">
        <w:tab/>
      </w:r>
      <w:r w:rsidRPr="00B409F7">
        <w:rPr>
          <w:b/>
          <w:bCs/>
          <w:color w:val="0000FF"/>
        </w:rPr>
        <w:t>D.</w:t>
      </w:r>
      <w:r w:rsidRPr="00B934DC">
        <w:t xml:space="preserve"> </w:t>
      </w:r>
      <w:r w:rsidR="00BA456B">
        <w:t>15</w:t>
      </w:r>
      <w:r w:rsidR="00BA456B" w:rsidRPr="00BA456B">
        <w:t xml:space="preserve"> điểm.</w:t>
      </w:r>
    </w:p>
    <w:p w:rsidR="00FF063C" w:rsidRPr="00AB2F84" w:rsidRDefault="00FF063C" w:rsidP="00FF063C">
      <w:pPr>
        <w:jc w:val="center"/>
        <w:rPr>
          <w:b/>
          <w:bCs/>
        </w:rPr>
      </w:pPr>
      <w:r w:rsidRPr="00B409F7">
        <w:rPr>
          <w:b/>
          <w:bCs/>
          <w:color w:val="0000FF"/>
        </w:rPr>
        <w:t>Lời giải</w:t>
      </w:r>
    </w:p>
    <w:p w:rsidR="00FF063C" w:rsidRDefault="00BA456B" w:rsidP="00BA456B">
      <w:r w:rsidRPr="00BA456B">
        <w:t>Bước sóng</w:t>
      </w:r>
      <w:r w:rsidR="007B33BA" w:rsidRPr="00BA456B">
        <w:rPr>
          <w:position w:val="-24"/>
        </w:rPr>
        <w:object w:dxaOrig="1980" w:dyaOrig="620">
          <v:shape id="_x0000_i1117" type="#_x0000_t75" style="width:99pt;height:30.75pt" o:ole="">
            <v:imagedata r:id="rId189" o:title=""/>
          </v:shape>
          <o:OLEObject Type="Embed" ProgID="Equation.DSMT4" ShapeID="_x0000_i1117" DrawAspect="Content" ObjectID="_1695124478" r:id="rId190"/>
        </w:object>
      </w:r>
      <w:r>
        <w:t xml:space="preserve"> </w:t>
      </w:r>
    </w:p>
    <w:p w:rsidR="007B33BA" w:rsidRDefault="007B33BA" w:rsidP="00BA456B">
      <w:r w:rsidRPr="007B33BA">
        <w:t>Gọi số điểm không dao động trên đoạn AB là số giá trị của k, ta có:</w:t>
      </w:r>
      <w:r>
        <w:t xml:space="preserve"> </w:t>
      </w:r>
      <w:r w:rsidRPr="007B33BA">
        <w:rPr>
          <w:position w:val="-28"/>
        </w:rPr>
        <w:object w:dxaOrig="2299" w:dyaOrig="660">
          <v:shape id="_x0000_i1118" type="#_x0000_t75" style="width:114.75pt;height:33pt" o:ole="">
            <v:imagedata r:id="rId191" o:title=""/>
          </v:shape>
          <o:OLEObject Type="Embed" ProgID="Equation.DSMT4" ShapeID="_x0000_i1118" DrawAspect="Content" ObjectID="_1695124479" r:id="rId192"/>
        </w:object>
      </w:r>
      <w:r>
        <w:t xml:space="preserve"> </w:t>
      </w:r>
    </w:p>
    <w:p w:rsidR="007B33BA" w:rsidRPr="007B33BA" w:rsidRDefault="007B33BA" w:rsidP="007B33BA">
      <w:r>
        <w:t xml:space="preserve">Suy ra </w:t>
      </w:r>
      <w:r w:rsidRPr="007B33BA">
        <w:rPr>
          <w:position w:val="-10"/>
        </w:rPr>
        <w:object w:dxaOrig="1440" w:dyaOrig="320">
          <v:shape id="_x0000_i1119" type="#_x0000_t75" style="width:1in;height:15.75pt" o:ole="">
            <v:imagedata r:id="rId193" o:title=""/>
          </v:shape>
          <o:OLEObject Type="Embed" ProgID="Equation.DSMT4" ShapeID="_x0000_i1119" DrawAspect="Content" ObjectID="_1695124480" r:id="rId194"/>
        </w:object>
      </w:r>
      <w:r>
        <w:t xml:space="preserve"> </w:t>
      </w:r>
      <w:r w:rsidRPr="007B33BA">
        <w:t>Vậy</w:t>
      </w:r>
      <w:r>
        <w:t xml:space="preserve"> </w:t>
      </w:r>
      <w:r w:rsidRPr="007B33BA">
        <w:rPr>
          <w:position w:val="-10"/>
        </w:rPr>
        <w:object w:dxaOrig="2980" w:dyaOrig="320">
          <v:shape id="_x0000_i1120" type="#_x0000_t75" style="width:149.25pt;height:15.75pt" o:ole="">
            <v:imagedata r:id="rId195" o:title=""/>
          </v:shape>
          <o:OLEObject Type="Embed" ProgID="Equation.DSMT4" ShapeID="_x0000_i1120" DrawAspect="Content" ObjectID="_1695124481" r:id="rId196"/>
        </w:object>
      </w:r>
      <w:r>
        <w:t xml:space="preserve"> </w:t>
      </w:r>
      <w:r w:rsidRPr="007B33BA">
        <w:t>Vậy có 10 điểm</w:t>
      </w:r>
    </w:p>
    <w:p w:rsidR="00FF063C" w:rsidRPr="007B33BA" w:rsidRDefault="00FF063C" w:rsidP="007B33BA">
      <w:pPr>
        <w:jc w:val="right"/>
        <w:rPr>
          <w:b/>
          <w:bCs/>
        </w:rPr>
      </w:pPr>
      <w:r w:rsidRPr="00AB2F84">
        <w:rPr>
          <w:b/>
          <w:bCs/>
        </w:rPr>
        <w:t xml:space="preserve">Đáp án </w:t>
      </w:r>
      <w:r w:rsidR="007B33BA">
        <w:rPr>
          <w:b/>
          <w:bCs/>
        </w:rPr>
        <w:t>C</w:t>
      </w:r>
    </w:p>
    <w:p w:rsidR="00FF063C" w:rsidRPr="00B934DC" w:rsidRDefault="00FF063C" w:rsidP="00FF063C">
      <w:r w:rsidRPr="00B409F7">
        <w:rPr>
          <w:b/>
          <w:bCs/>
          <w:color w:val="0000FF"/>
        </w:rPr>
        <w:t xml:space="preserve">Ví dụ </w:t>
      </w:r>
      <w:r w:rsidR="00847E0F" w:rsidRPr="00B409F7">
        <w:rPr>
          <w:b/>
          <w:bCs/>
          <w:color w:val="0000FF"/>
        </w:rPr>
        <w:t>4</w:t>
      </w:r>
      <w:r w:rsidRPr="00B409F7">
        <w:rPr>
          <w:b/>
          <w:bCs/>
          <w:color w:val="0000FF"/>
        </w:rPr>
        <w:t>:</w:t>
      </w:r>
      <w:r w:rsidRPr="00B934DC">
        <w:t xml:space="preserve"> </w:t>
      </w:r>
      <w:r w:rsidR="007B33BA" w:rsidRPr="007B33BA">
        <w:t>Hai nguồn sóng cơ dao động cùng tần số, cùng pha. Quan sát hiện tượng giao</w:t>
      </w:r>
      <w:r w:rsidR="000438B7">
        <w:t xml:space="preserve"> thoa thấ</w:t>
      </w:r>
      <w:r w:rsidR="007B33BA" w:rsidRPr="007B33BA">
        <w:t>y trên đoạn AB có 5 điểm dao độ</w:t>
      </w:r>
      <w:r w:rsidR="000438B7">
        <w:t>ng vớ</w:t>
      </w:r>
      <w:r w:rsidR="007B33BA" w:rsidRPr="007B33BA">
        <w:t>i biên độ cực đại (kể cả A và B). Số điểm không dao động trên đoạn AB là:</w:t>
      </w:r>
    </w:p>
    <w:p w:rsidR="00FF063C" w:rsidRPr="00B934DC" w:rsidRDefault="00FF063C" w:rsidP="00FF063C">
      <w:pPr>
        <w:tabs>
          <w:tab w:val="left" w:pos="2552"/>
          <w:tab w:val="left" w:pos="5103"/>
          <w:tab w:val="left" w:pos="7655"/>
        </w:tabs>
        <w:ind w:firstLine="284"/>
      </w:pPr>
      <w:r w:rsidRPr="00B409F7">
        <w:rPr>
          <w:b/>
          <w:bCs/>
          <w:color w:val="0000FF"/>
        </w:rPr>
        <w:t>A.</w:t>
      </w:r>
      <w:r w:rsidRPr="00B934DC">
        <w:t xml:space="preserve"> </w:t>
      </w:r>
      <w:r w:rsidR="007B33BA">
        <w:t>6</w:t>
      </w:r>
      <w:r w:rsidRPr="00B934DC">
        <w:tab/>
      </w:r>
      <w:r w:rsidRPr="00B409F7">
        <w:rPr>
          <w:b/>
          <w:bCs/>
          <w:color w:val="0000FF"/>
        </w:rPr>
        <w:t>B.</w:t>
      </w:r>
      <w:r w:rsidRPr="00B934DC">
        <w:t xml:space="preserve"> </w:t>
      </w:r>
      <w:r w:rsidR="007B33BA">
        <w:t>4</w:t>
      </w:r>
      <w:r w:rsidRPr="00B934DC">
        <w:tab/>
      </w:r>
      <w:r w:rsidRPr="00B409F7">
        <w:rPr>
          <w:b/>
          <w:bCs/>
          <w:color w:val="0000FF"/>
        </w:rPr>
        <w:t>C.</w:t>
      </w:r>
      <w:r w:rsidRPr="00B934DC">
        <w:t xml:space="preserve"> </w:t>
      </w:r>
      <w:r w:rsidR="007B33BA">
        <w:t>5</w:t>
      </w:r>
      <w:r w:rsidRPr="00B934DC">
        <w:tab/>
      </w:r>
      <w:r w:rsidRPr="00B409F7">
        <w:rPr>
          <w:b/>
          <w:bCs/>
          <w:color w:val="0000FF"/>
        </w:rPr>
        <w:t>D.</w:t>
      </w:r>
      <w:r w:rsidRPr="00B934DC">
        <w:t xml:space="preserve"> </w:t>
      </w:r>
      <w:r w:rsidR="007B33BA">
        <w:t>2</w:t>
      </w:r>
    </w:p>
    <w:p w:rsidR="00FF063C" w:rsidRPr="00AB2F84" w:rsidRDefault="00FF063C" w:rsidP="00FF063C">
      <w:pPr>
        <w:jc w:val="center"/>
        <w:rPr>
          <w:b/>
          <w:bCs/>
        </w:rPr>
      </w:pPr>
      <w:r w:rsidRPr="00B409F7">
        <w:rPr>
          <w:b/>
          <w:bCs/>
          <w:color w:val="0000FF"/>
        </w:rPr>
        <w:t>Lời giải</w:t>
      </w:r>
    </w:p>
    <w:p w:rsidR="007B33BA" w:rsidRDefault="007B33BA" w:rsidP="007B33BA">
      <w:r>
        <w:t>Trong hiện tượng giao thoa sóng trên mặt chất lỏng, hai nguồn dao động cùng pha thì trên đoạn AB, số điểm dao động với biên độ cực đại sẽ hơn số điểm không dao động là 1.</w:t>
      </w:r>
    </w:p>
    <w:p w:rsidR="00FF063C" w:rsidRDefault="007B33BA" w:rsidP="007B33BA">
      <w:r>
        <w:t>Do đó số điểm không dao động là 4 điểm.</w:t>
      </w:r>
    </w:p>
    <w:p w:rsidR="00FF063C" w:rsidRPr="00AB2F84" w:rsidRDefault="00FF063C" w:rsidP="00FF063C">
      <w:pPr>
        <w:jc w:val="right"/>
        <w:rPr>
          <w:b/>
          <w:bCs/>
        </w:rPr>
      </w:pPr>
      <w:r w:rsidRPr="00AB2F84">
        <w:rPr>
          <w:b/>
          <w:bCs/>
        </w:rPr>
        <w:t xml:space="preserve">Đáp án </w:t>
      </w:r>
      <w:r w:rsidR="007B33BA">
        <w:rPr>
          <w:b/>
          <w:bCs/>
        </w:rPr>
        <w:t>B</w:t>
      </w:r>
    </w:p>
    <w:p w:rsidR="00FF063C" w:rsidRDefault="00FF063C" w:rsidP="00FF063C"/>
    <w:p w:rsidR="007B33BA" w:rsidRPr="00B934DC" w:rsidRDefault="007B33BA" w:rsidP="007B33BA">
      <w:r w:rsidRPr="00B409F7">
        <w:rPr>
          <w:b/>
          <w:bCs/>
          <w:color w:val="0000FF"/>
        </w:rPr>
        <w:t>Ví dụ 5:</w:t>
      </w:r>
      <w:r w:rsidRPr="00B934DC">
        <w:t xml:space="preserve"> </w:t>
      </w:r>
      <w:r w:rsidRPr="007B33BA">
        <w:t>Trên mặt một chất lỏng, có hai nguồn sóng kết hợp O</w:t>
      </w:r>
      <w:r>
        <w:rPr>
          <w:vertAlign w:val="subscript"/>
        </w:rPr>
        <w:t>1</w:t>
      </w:r>
      <w:r w:rsidRPr="007B33BA">
        <w:t>,</w:t>
      </w:r>
      <w:r>
        <w:t>O</w:t>
      </w:r>
      <w:r w:rsidRPr="007B33BA">
        <w:rPr>
          <w:vertAlign w:val="subscript"/>
        </w:rPr>
        <w:t>2</w:t>
      </w:r>
      <w:r>
        <w:t xml:space="preserve"> cách nhau l</w:t>
      </w:r>
      <w:r w:rsidRPr="007B33BA">
        <w:t xml:space="preserve"> = 24 cm, dao động theo cùng mộ</w:t>
      </w:r>
      <w:r w:rsidR="000438B7">
        <w:t>t phương vớ</w:t>
      </w:r>
      <w:r w:rsidRPr="007B33BA">
        <w:t xml:space="preserve">i phương trình </w:t>
      </w:r>
      <w:r w:rsidRPr="007B33BA">
        <w:rPr>
          <w:position w:val="-14"/>
        </w:rPr>
        <w:object w:dxaOrig="2020" w:dyaOrig="380">
          <v:shape id="_x0000_i1121" type="#_x0000_t75" style="width:101.25pt;height:18.75pt" o:ole="">
            <v:imagedata r:id="rId197" o:title=""/>
          </v:shape>
          <o:OLEObject Type="Embed" ProgID="Equation.DSMT4" ShapeID="_x0000_i1121" DrawAspect="Content" ObjectID="_1695124482" r:id="rId198"/>
        </w:object>
      </w:r>
      <w:r>
        <w:t xml:space="preserve"> </w:t>
      </w:r>
      <w:r w:rsidRPr="007B33BA">
        <w:t xml:space="preserve">(t tính bằng s, A tính bằng mm). Khoảng cách ngắn nhất từ trung điểm </w:t>
      </w:r>
      <w:r>
        <w:t>O</w:t>
      </w:r>
      <w:r w:rsidRPr="007B33BA">
        <w:t xml:space="preserve"> của O</w:t>
      </w:r>
      <w:r>
        <w:rPr>
          <w:vertAlign w:val="subscript"/>
        </w:rPr>
        <w:t>1</w:t>
      </w:r>
      <w:r w:rsidRPr="007B33BA">
        <w:t>O</w:t>
      </w:r>
      <w:r w:rsidRPr="007B33BA">
        <w:rPr>
          <w:vertAlign w:val="subscript"/>
        </w:rPr>
        <w:t>2</w:t>
      </w:r>
      <w:r w:rsidRPr="007B33BA">
        <w:t xml:space="preserve"> đến các điểm nằm trên đường trung trực của O</w:t>
      </w:r>
      <w:r>
        <w:rPr>
          <w:vertAlign w:val="subscript"/>
        </w:rPr>
        <w:t>1</w:t>
      </w:r>
      <w:r w:rsidRPr="007B33BA">
        <w:t>O</w:t>
      </w:r>
      <w:r w:rsidRPr="007B33BA">
        <w:rPr>
          <w:vertAlign w:val="subscript"/>
        </w:rPr>
        <w:t>2</w:t>
      </w:r>
      <w:r w:rsidRPr="007B33BA">
        <w:t xml:space="preserve"> dao động cùng pha với </w:t>
      </w:r>
      <w:r>
        <w:t>O</w:t>
      </w:r>
      <w:r w:rsidRPr="007B33BA">
        <w:t xml:space="preserve"> bằng q = 9 cm. Số điểm dao động với biên độ bằng biên độ củ</w:t>
      </w:r>
      <w:r w:rsidR="000438B7">
        <w:t>a O</w:t>
      </w:r>
      <w:r w:rsidRPr="007B33BA">
        <w:t xml:space="preserve"> trên đoạn O</w:t>
      </w:r>
      <w:r>
        <w:rPr>
          <w:vertAlign w:val="subscript"/>
        </w:rPr>
        <w:t>1</w:t>
      </w:r>
      <w:r w:rsidRPr="007B33BA">
        <w:t>O</w:t>
      </w:r>
      <w:r w:rsidRPr="007B33BA">
        <w:rPr>
          <w:vertAlign w:val="subscript"/>
        </w:rPr>
        <w:t>2</w:t>
      </w:r>
      <w:r w:rsidRPr="007B33BA">
        <w:t xml:space="preserve"> là:</w:t>
      </w:r>
    </w:p>
    <w:p w:rsidR="007B33BA" w:rsidRPr="00B934DC" w:rsidRDefault="007B33BA" w:rsidP="007B33BA">
      <w:pPr>
        <w:tabs>
          <w:tab w:val="left" w:pos="2552"/>
          <w:tab w:val="left" w:pos="5103"/>
          <w:tab w:val="left" w:pos="7655"/>
        </w:tabs>
        <w:ind w:firstLine="284"/>
      </w:pPr>
      <w:r w:rsidRPr="00B409F7">
        <w:rPr>
          <w:b/>
          <w:bCs/>
          <w:color w:val="0000FF"/>
        </w:rPr>
        <w:t>A.</w:t>
      </w:r>
      <w:r w:rsidRPr="00B934DC">
        <w:t xml:space="preserve"> </w:t>
      </w:r>
      <w:r>
        <w:t>18</w:t>
      </w:r>
      <w:r w:rsidRPr="00B934DC">
        <w:tab/>
      </w:r>
      <w:r w:rsidRPr="00B409F7">
        <w:rPr>
          <w:b/>
          <w:bCs/>
          <w:color w:val="0000FF"/>
        </w:rPr>
        <w:t>B.</w:t>
      </w:r>
      <w:r w:rsidRPr="00B934DC">
        <w:t xml:space="preserve"> </w:t>
      </w:r>
      <w:r>
        <w:t>16</w:t>
      </w:r>
      <w:r w:rsidRPr="00B934DC">
        <w:tab/>
      </w:r>
      <w:r w:rsidRPr="00B409F7">
        <w:rPr>
          <w:b/>
          <w:bCs/>
          <w:color w:val="0000FF"/>
        </w:rPr>
        <w:t>C.</w:t>
      </w:r>
      <w:r w:rsidRPr="00B934DC">
        <w:t xml:space="preserve"> </w:t>
      </w:r>
      <w:r>
        <w:t>20</w:t>
      </w:r>
      <w:r w:rsidRPr="00B934DC">
        <w:tab/>
      </w:r>
      <w:r w:rsidRPr="00B409F7">
        <w:rPr>
          <w:b/>
          <w:bCs/>
          <w:color w:val="0000FF"/>
        </w:rPr>
        <w:t>D.</w:t>
      </w:r>
      <w:r w:rsidRPr="00B934DC">
        <w:t xml:space="preserve"> </w:t>
      </w:r>
      <w:r>
        <w:t>14</w:t>
      </w:r>
    </w:p>
    <w:p w:rsidR="007B33BA" w:rsidRPr="00AB2F84" w:rsidRDefault="007B33BA" w:rsidP="007B33BA">
      <w:pPr>
        <w:jc w:val="center"/>
        <w:rPr>
          <w:b/>
          <w:bCs/>
        </w:rPr>
      </w:pPr>
      <w:r w:rsidRPr="00B409F7">
        <w:rPr>
          <w:b/>
          <w:bCs/>
          <w:color w:val="0000FF"/>
        </w:rPr>
        <w:t>Lời giải</w:t>
      </w:r>
    </w:p>
    <w:p w:rsidR="007B33BA" w:rsidRDefault="002A7881" w:rsidP="007B33BA">
      <w:pPr>
        <w:rPr>
          <w:noProof/>
        </w:rPr>
      </w:pPr>
      <w:r>
        <w:rPr>
          <w:noProof/>
        </w:rPr>
        <w:lastRenderedPageBreak/>
        <w:drawing>
          <wp:inline distT="0" distB="0" distL="0" distR="0">
            <wp:extent cx="2057400" cy="154305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57400" cy="1543050"/>
                    </a:xfrm>
                    <a:prstGeom prst="rect">
                      <a:avLst/>
                    </a:prstGeom>
                    <a:noFill/>
                    <a:ln>
                      <a:noFill/>
                    </a:ln>
                  </pic:spPr>
                </pic:pic>
              </a:graphicData>
            </a:graphic>
          </wp:inline>
        </w:drawing>
      </w:r>
    </w:p>
    <w:p w:rsidR="007B33BA" w:rsidRDefault="007B33BA" w:rsidP="007B33BA">
      <w:r w:rsidRPr="007B33BA">
        <w:t xml:space="preserve">Vì hai nguồn cùng pha nên các điểm thuộc trung trực dao động với biên độ cực đại (điểm </w:t>
      </w:r>
      <w:r>
        <w:t>O</w:t>
      </w:r>
      <w:r w:rsidRPr="007B33BA">
        <w:t xml:space="preserve"> dao động với biên độ cực đại) nên để tìm số điểm dao động với biên độ bằng biên độ củ</w:t>
      </w:r>
      <w:r w:rsidR="000438B7">
        <w:t>a O</w:t>
      </w:r>
      <w:r w:rsidRPr="007B33BA">
        <w:t xml:space="preserve"> trên O</w:t>
      </w:r>
      <w:r>
        <w:rPr>
          <w:vertAlign w:val="subscript"/>
        </w:rPr>
        <w:t>1</w:t>
      </w:r>
      <w:r w:rsidRPr="007B33BA">
        <w:t>O</w:t>
      </w:r>
      <w:r w:rsidRPr="007B33BA">
        <w:rPr>
          <w:vertAlign w:val="subscript"/>
        </w:rPr>
        <w:t>2</w:t>
      </w:r>
      <w:r w:rsidRPr="007B33BA">
        <w:t xml:space="preserve"> ta sẽ tìm số điểm dao động với biên độ cực đại</w:t>
      </w:r>
      <w:r>
        <w:t xml:space="preserve"> </w:t>
      </w:r>
      <w:r w:rsidRPr="007B33BA">
        <w:t xml:space="preserve">trên </w:t>
      </w:r>
      <w:r>
        <w:t xml:space="preserve"> </w:t>
      </w:r>
      <w:r w:rsidRPr="007B33BA">
        <w:t>O</w:t>
      </w:r>
      <w:r>
        <w:rPr>
          <w:vertAlign w:val="subscript"/>
        </w:rPr>
        <w:t>1</w:t>
      </w:r>
      <w:r w:rsidRPr="007B33BA">
        <w:t>O</w:t>
      </w:r>
      <w:r w:rsidRPr="007B33BA">
        <w:rPr>
          <w:vertAlign w:val="subscript"/>
        </w:rPr>
        <w:t>2</w:t>
      </w:r>
      <w:r>
        <w:rPr>
          <w:vertAlign w:val="subscript"/>
        </w:rPr>
        <w:t xml:space="preserve"> </w:t>
      </w:r>
      <w:r w:rsidRPr="007B33BA">
        <w:t>(không kể O).</w:t>
      </w:r>
    </w:p>
    <w:p w:rsidR="007B33BA" w:rsidRDefault="007B33BA" w:rsidP="007B33BA">
      <w:r w:rsidRPr="007B33BA">
        <w:t>Phương trình dao động tại một điểm khi có giao thoa:</w:t>
      </w:r>
      <w:r>
        <w:t xml:space="preserve"> </w:t>
      </w:r>
      <w:r w:rsidRPr="007B33BA">
        <w:rPr>
          <w:position w:val="-28"/>
        </w:rPr>
        <w:object w:dxaOrig="4099" w:dyaOrig="680">
          <v:shape id="_x0000_i1122" type="#_x0000_t75" style="width:204.75pt;height:33.75pt" o:ole="">
            <v:imagedata r:id="rId200" o:title=""/>
          </v:shape>
          <o:OLEObject Type="Embed" ProgID="Equation.DSMT4" ShapeID="_x0000_i1122" DrawAspect="Content" ObjectID="_1695124483" r:id="rId201"/>
        </w:object>
      </w:r>
      <w:r>
        <w:t xml:space="preserve"> </w:t>
      </w:r>
    </w:p>
    <w:p w:rsidR="007B33BA" w:rsidRDefault="007B33BA" w:rsidP="007B33BA">
      <w:r w:rsidRPr="007B33BA">
        <w:t>Phương trình dao động</w:t>
      </w:r>
      <w:r>
        <w:t xml:space="preserve"> </w:t>
      </w:r>
      <w:r w:rsidRPr="007B33BA">
        <w:t>tại</w:t>
      </w:r>
      <w:r>
        <w:t xml:space="preserve"> O: </w:t>
      </w:r>
      <w:r w:rsidRPr="007B33BA">
        <w:rPr>
          <w:position w:val="-28"/>
        </w:rPr>
        <w:object w:dxaOrig="2220" w:dyaOrig="680">
          <v:shape id="_x0000_i1123" type="#_x0000_t75" style="width:111pt;height:33.75pt" o:ole="">
            <v:imagedata r:id="rId202" o:title=""/>
          </v:shape>
          <o:OLEObject Type="Embed" ProgID="Equation.DSMT4" ShapeID="_x0000_i1123" DrawAspect="Content" ObjectID="_1695124484" r:id="rId203"/>
        </w:object>
      </w:r>
      <w:r>
        <w:t xml:space="preserve"> (với l = 2a)</w:t>
      </w:r>
    </w:p>
    <w:p w:rsidR="007B33BA" w:rsidRDefault="007B33BA" w:rsidP="007B33BA">
      <w:r w:rsidRPr="007B33BA">
        <w:t>Phương trình dao động</w:t>
      </w:r>
      <w:r>
        <w:t xml:space="preserve"> </w:t>
      </w:r>
      <w:r w:rsidRPr="007B33BA">
        <w:t>tại</w:t>
      </w:r>
      <w:r>
        <w:t xml:space="preserve"> M: </w:t>
      </w:r>
      <w:r w:rsidRPr="007B33BA">
        <w:rPr>
          <w:position w:val="-28"/>
        </w:rPr>
        <w:object w:dxaOrig="2220" w:dyaOrig="680">
          <v:shape id="_x0000_i1124" type="#_x0000_t75" style="width:111pt;height:33.75pt" o:ole="">
            <v:imagedata r:id="rId204" o:title=""/>
          </v:shape>
          <o:OLEObject Type="Embed" ProgID="Equation.DSMT4" ShapeID="_x0000_i1124" DrawAspect="Content" ObjectID="_1695124485" r:id="rId205"/>
        </w:object>
      </w:r>
      <w:r>
        <w:t xml:space="preserve"> </w:t>
      </w:r>
    </w:p>
    <w:p w:rsidR="007B33BA" w:rsidRDefault="007B33BA" w:rsidP="007B33BA">
      <w:r w:rsidRPr="007B33BA">
        <w:t>Độ lệch pha của M so với O</w:t>
      </w:r>
      <w:r>
        <w:t xml:space="preserve"> </w:t>
      </w:r>
      <w:r w:rsidRPr="007B33BA">
        <w:rPr>
          <w:position w:val="-24"/>
        </w:rPr>
        <w:object w:dxaOrig="1560" w:dyaOrig="620">
          <v:shape id="_x0000_i1125" type="#_x0000_t75" style="width:78pt;height:30.75pt" o:ole="">
            <v:imagedata r:id="rId206" o:title=""/>
          </v:shape>
          <o:OLEObject Type="Embed" ProgID="Equation.DSMT4" ShapeID="_x0000_i1125" DrawAspect="Content" ObjectID="_1695124486" r:id="rId207"/>
        </w:object>
      </w:r>
      <w:r>
        <w:t xml:space="preserve"> </w:t>
      </w:r>
    </w:p>
    <w:p w:rsidR="007B33BA" w:rsidRDefault="007B33BA" w:rsidP="007B33BA">
      <w:r w:rsidRPr="007B33BA">
        <w:t xml:space="preserve">M dao động cùng pha với </w:t>
      </w:r>
      <w:r>
        <w:t>O</w:t>
      </w:r>
      <w:r w:rsidRPr="007B33BA">
        <w:t xml:space="preserve"> nên</w:t>
      </w:r>
      <w:r>
        <w:t xml:space="preserve"> </w:t>
      </w:r>
      <w:r w:rsidRPr="007B33BA">
        <w:rPr>
          <w:position w:val="-24"/>
        </w:rPr>
        <w:object w:dxaOrig="3460" w:dyaOrig="620">
          <v:shape id="_x0000_i1126" type="#_x0000_t75" style="width:173.25pt;height:30.75pt" o:ole="">
            <v:imagedata r:id="rId208" o:title=""/>
          </v:shape>
          <o:OLEObject Type="Embed" ProgID="Equation.DSMT4" ShapeID="_x0000_i1126" DrawAspect="Content" ObjectID="_1695124487" r:id="rId209"/>
        </w:object>
      </w:r>
      <w:r>
        <w:t xml:space="preserve"> </w:t>
      </w:r>
    </w:p>
    <w:p w:rsidR="007B33BA" w:rsidRDefault="007B33BA" w:rsidP="007B33BA">
      <w:r w:rsidRPr="007B33BA">
        <w:t xml:space="preserve">Điểm M gần </w:t>
      </w:r>
      <w:r>
        <w:t>O</w:t>
      </w:r>
      <w:r w:rsidRPr="007B33BA">
        <w:t xml:space="preserve"> nhất thì</w:t>
      </w:r>
      <w:r>
        <w:t xml:space="preserve"> </w:t>
      </w:r>
      <w:r w:rsidRPr="007B33BA">
        <w:rPr>
          <w:position w:val="-12"/>
        </w:rPr>
        <w:object w:dxaOrig="5020" w:dyaOrig="440">
          <v:shape id="_x0000_i1127" type="#_x0000_t75" style="width:251.25pt;height:21.75pt" o:ole="">
            <v:imagedata r:id="rId210" o:title=""/>
          </v:shape>
          <o:OLEObject Type="Embed" ProgID="Equation.DSMT4" ShapeID="_x0000_i1127" DrawAspect="Content" ObjectID="_1695124488" r:id="rId211"/>
        </w:object>
      </w:r>
      <w:r>
        <w:t xml:space="preserve"> </w:t>
      </w:r>
    </w:p>
    <w:p w:rsidR="007B33BA" w:rsidRDefault="007B33BA" w:rsidP="007B33BA">
      <w:r w:rsidRPr="007B33BA">
        <w:t>S</w:t>
      </w:r>
      <w:r>
        <w:t>ố</w:t>
      </w:r>
      <w:r w:rsidRPr="007B33BA">
        <w:t xml:space="preserve"> cực đại trên</w:t>
      </w:r>
      <w:r w:rsidRPr="007B33BA">
        <w:rPr>
          <w:position w:val="-24"/>
        </w:rPr>
        <w:object w:dxaOrig="2420" w:dyaOrig="620">
          <v:shape id="_x0000_i1128" type="#_x0000_t75" style="width:120.75pt;height:30.75pt" o:ole="">
            <v:imagedata r:id="rId212" o:title=""/>
          </v:shape>
          <o:OLEObject Type="Embed" ProgID="Equation.DSMT4" ShapeID="_x0000_i1128" DrawAspect="Content" ObjectID="_1695124489" r:id="rId213"/>
        </w:object>
      </w:r>
      <w:r>
        <w:t xml:space="preserve"> </w:t>
      </w:r>
      <w:r w:rsidRPr="007B33BA">
        <w:t>có 17 cực đại trên</w:t>
      </w:r>
      <w:r>
        <w:t xml:space="preserve"> </w:t>
      </w:r>
      <w:r w:rsidRPr="007B33BA">
        <w:t>O</w:t>
      </w:r>
      <w:r>
        <w:rPr>
          <w:vertAlign w:val="subscript"/>
        </w:rPr>
        <w:t>1</w:t>
      </w:r>
      <w:r w:rsidRPr="007B33BA">
        <w:t>O</w:t>
      </w:r>
      <w:r w:rsidRPr="007B33BA">
        <w:rPr>
          <w:vertAlign w:val="subscript"/>
        </w:rPr>
        <w:t>2</w:t>
      </w:r>
      <w:r>
        <w:t xml:space="preserve"> </w:t>
      </w:r>
      <w:r w:rsidRPr="007B33BA">
        <w:t>(kể cả O).</w:t>
      </w:r>
    </w:p>
    <w:p w:rsidR="007B33BA" w:rsidRPr="007B33BA" w:rsidRDefault="007B33BA" w:rsidP="007B33BA">
      <w:r w:rsidRPr="007B33BA">
        <w:t>Vậy có 16 điểm dao động với biên độ bằng biên độ của điể</w:t>
      </w:r>
      <w:r>
        <w:t>m O</w:t>
      </w:r>
    </w:p>
    <w:p w:rsidR="007B33BA" w:rsidRPr="00AB2F84" w:rsidRDefault="007B33BA" w:rsidP="007B33BA">
      <w:pPr>
        <w:jc w:val="right"/>
        <w:rPr>
          <w:b/>
          <w:bCs/>
        </w:rPr>
      </w:pPr>
      <w:r w:rsidRPr="00AB2F84">
        <w:rPr>
          <w:b/>
          <w:bCs/>
        </w:rPr>
        <w:t xml:space="preserve">Đáp án </w:t>
      </w:r>
      <w:r>
        <w:rPr>
          <w:b/>
          <w:bCs/>
        </w:rPr>
        <w:t>B</w:t>
      </w:r>
    </w:p>
    <w:p w:rsidR="007B33BA" w:rsidRDefault="007B33BA" w:rsidP="00FF063C"/>
    <w:p w:rsidR="007B33BA" w:rsidRPr="00B934DC" w:rsidRDefault="007B33BA" w:rsidP="007B33BA">
      <w:r w:rsidRPr="00B409F7">
        <w:rPr>
          <w:b/>
          <w:bCs/>
          <w:color w:val="0000FF"/>
        </w:rPr>
        <w:t>Ví dụ 6:</w:t>
      </w:r>
      <w:r w:rsidRPr="00B934DC">
        <w:t xml:space="preserve"> </w:t>
      </w:r>
      <w:r w:rsidRPr="007B33BA">
        <w:t>Ớ mặt thoáng của một chất lỏng có hai nguồn sóng kết hợp A và B cách nhau 20 cm, dao động theo phương thẳng đứng với phương trình</w:t>
      </w:r>
      <w:r>
        <w:t xml:space="preserve"> </w:t>
      </w:r>
      <w:r w:rsidRPr="007B33BA">
        <w:rPr>
          <w:position w:val="-14"/>
        </w:rPr>
        <w:object w:dxaOrig="3600" w:dyaOrig="400">
          <v:shape id="_x0000_i1129" type="#_x0000_t75" style="width:180pt;height:20.25pt" o:ole="">
            <v:imagedata r:id="rId214" o:title=""/>
          </v:shape>
          <o:OLEObject Type="Embed" ProgID="Equation.DSMT4" ShapeID="_x0000_i1129" DrawAspect="Content" ObjectID="_1695124490" r:id="rId215"/>
        </w:object>
      </w:r>
      <w:r>
        <w:t xml:space="preserve"> (</w:t>
      </w:r>
      <w:r w:rsidRPr="007B33BA">
        <w:rPr>
          <w:position w:val="-12"/>
        </w:rPr>
        <w:object w:dxaOrig="660" w:dyaOrig="360">
          <v:shape id="_x0000_i1130" type="#_x0000_t75" style="width:33pt;height:18pt" o:ole="">
            <v:imagedata r:id="rId216" o:title=""/>
          </v:shape>
          <o:OLEObject Type="Embed" ProgID="Equation.DSMT4" ShapeID="_x0000_i1130" DrawAspect="Content" ObjectID="_1695124491" r:id="rId217"/>
        </w:object>
      </w:r>
      <w:r>
        <w:t xml:space="preserve"> tính bằng mm, t tính bằng s). Biết tốc độ truyền sóng trên mặt chất lỏng là 30 cm/s. Xét hình vuông AMNB thuộc mặt thoáng chất lỏng. Số điểm dao động với biên độ cực đại trên đoạn BN là:</w:t>
      </w:r>
    </w:p>
    <w:p w:rsidR="007B33BA" w:rsidRPr="00B934DC" w:rsidRDefault="007B33BA" w:rsidP="007B33BA">
      <w:pPr>
        <w:tabs>
          <w:tab w:val="left" w:pos="2552"/>
          <w:tab w:val="left" w:pos="5103"/>
          <w:tab w:val="left" w:pos="7655"/>
        </w:tabs>
        <w:ind w:firstLine="284"/>
      </w:pPr>
      <w:r w:rsidRPr="00B409F7">
        <w:rPr>
          <w:b/>
          <w:bCs/>
          <w:color w:val="0000FF"/>
        </w:rPr>
        <w:t>A.</w:t>
      </w:r>
      <w:r w:rsidRPr="00B934DC">
        <w:t xml:space="preserve"> </w:t>
      </w:r>
      <w:r>
        <w:t>7</w:t>
      </w:r>
      <w:r w:rsidRPr="00B934DC">
        <w:tab/>
      </w:r>
      <w:r w:rsidRPr="00B409F7">
        <w:rPr>
          <w:b/>
          <w:bCs/>
          <w:color w:val="0000FF"/>
        </w:rPr>
        <w:t>B.</w:t>
      </w:r>
      <w:r w:rsidRPr="00B934DC">
        <w:t xml:space="preserve"> </w:t>
      </w:r>
      <w:r>
        <w:t>19</w:t>
      </w:r>
      <w:r w:rsidRPr="00B934DC">
        <w:tab/>
      </w:r>
      <w:r w:rsidRPr="00B409F7">
        <w:rPr>
          <w:b/>
          <w:bCs/>
          <w:color w:val="0000FF"/>
        </w:rPr>
        <w:t>C.</w:t>
      </w:r>
      <w:r w:rsidRPr="00B934DC">
        <w:t xml:space="preserve"> </w:t>
      </w:r>
      <w:r>
        <w:t>12</w:t>
      </w:r>
      <w:r w:rsidRPr="00B934DC">
        <w:tab/>
      </w:r>
      <w:r w:rsidRPr="00B409F7">
        <w:rPr>
          <w:b/>
          <w:bCs/>
          <w:color w:val="0000FF"/>
        </w:rPr>
        <w:t>D.</w:t>
      </w:r>
      <w:r w:rsidRPr="00B934DC">
        <w:t xml:space="preserve"> </w:t>
      </w:r>
      <w:r>
        <w:t>17</w:t>
      </w:r>
    </w:p>
    <w:p w:rsidR="007B33BA" w:rsidRPr="00AB2F84" w:rsidRDefault="007B33BA" w:rsidP="007B33BA">
      <w:pPr>
        <w:jc w:val="center"/>
        <w:rPr>
          <w:b/>
          <w:bCs/>
        </w:rPr>
      </w:pPr>
      <w:r w:rsidRPr="00B409F7">
        <w:rPr>
          <w:b/>
          <w:bCs/>
          <w:color w:val="0000FF"/>
        </w:rPr>
        <w:t>Lời giải</w:t>
      </w:r>
    </w:p>
    <w:p w:rsidR="007B33BA" w:rsidRDefault="002A7881" w:rsidP="007B33BA">
      <w:r>
        <w:rPr>
          <w:noProof/>
        </w:rPr>
        <w:lastRenderedPageBreak/>
        <w:drawing>
          <wp:inline distT="0" distB="0" distL="0" distR="0">
            <wp:extent cx="1990725" cy="1685925"/>
            <wp:effectExtent l="0" t="0" r="9525" b="9525"/>
            <wp:docPr id="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990725" cy="1685925"/>
                    </a:xfrm>
                    <a:prstGeom prst="rect">
                      <a:avLst/>
                    </a:prstGeom>
                    <a:noFill/>
                    <a:ln>
                      <a:noFill/>
                    </a:ln>
                  </pic:spPr>
                </pic:pic>
              </a:graphicData>
            </a:graphic>
          </wp:inline>
        </w:drawing>
      </w:r>
    </w:p>
    <w:p w:rsidR="007B33BA" w:rsidRDefault="007B33BA" w:rsidP="007B33BA">
      <w:r w:rsidRPr="007B33BA">
        <w:t>Bước sóng</w:t>
      </w:r>
      <w:r w:rsidRPr="007B33BA">
        <w:rPr>
          <w:position w:val="-24"/>
        </w:rPr>
        <w:object w:dxaOrig="1939" w:dyaOrig="620">
          <v:shape id="_x0000_i1131" type="#_x0000_t75" style="width:96.75pt;height:30.75pt" o:ole="">
            <v:imagedata r:id="rId219" o:title=""/>
          </v:shape>
          <o:OLEObject Type="Embed" ProgID="Equation.DSMT4" ShapeID="_x0000_i1131" DrawAspect="Content" ObjectID="_1695124492" r:id="rId220"/>
        </w:object>
      </w:r>
      <w:r>
        <w:t xml:space="preserve"> </w:t>
      </w:r>
    </w:p>
    <w:p w:rsidR="007B33BA" w:rsidRDefault="007B33BA" w:rsidP="007B33BA">
      <w:r w:rsidRPr="007B33BA">
        <w:t xml:space="preserve">Xét điểm </w:t>
      </w:r>
      <w:r>
        <w:t>C</w:t>
      </w:r>
      <w:r w:rsidRPr="007B33BA">
        <w:t xml:space="preserve"> trên BN</w:t>
      </w:r>
      <w:r w:rsidR="000438B7">
        <w:t xml:space="preserve">: </w:t>
      </w:r>
      <w:r w:rsidRPr="007B33BA">
        <w:rPr>
          <w:position w:val="-12"/>
        </w:rPr>
        <w:object w:dxaOrig="1700" w:dyaOrig="360">
          <v:shape id="_x0000_i1132" type="#_x0000_t75" style="width:84.75pt;height:18pt" o:ole="">
            <v:imagedata r:id="rId221" o:title=""/>
          </v:shape>
          <o:OLEObject Type="Embed" ProgID="Equation.DSMT4" ShapeID="_x0000_i1132" DrawAspect="Content" ObjectID="_1695124493" r:id="rId222"/>
        </w:object>
      </w:r>
      <w:r>
        <w:t xml:space="preserve"> </w:t>
      </w:r>
      <w:r w:rsidRPr="007B33BA">
        <w:t xml:space="preserve">Vì hai nguồn ngược pha nên nếu giả sử điểm </w:t>
      </w:r>
      <w:r>
        <w:t>C</w:t>
      </w:r>
      <w:r w:rsidRPr="007B33BA">
        <w:t xml:space="preserve"> dao động với biên độ cực đại, thì ta có</w:t>
      </w:r>
      <w:r>
        <w:t xml:space="preserve"> </w:t>
      </w:r>
      <w:r w:rsidRPr="007B33BA">
        <w:rPr>
          <w:position w:val="-24"/>
        </w:rPr>
        <w:object w:dxaOrig="2880" w:dyaOrig="620">
          <v:shape id="_x0000_i1133" type="#_x0000_t75" style="width:2in;height:30.75pt" o:ole="">
            <v:imagedata r:id="rId223" o:title=""/>
          </v:shape>
          <o:OLEObject Type="Embed" ProgID="Equation.DSMT4" ShapeID="_x0000_i1133" DrawAspect="Content" ObjectID="_1695124494" r:id="rId224"/>
        </w:object>
      </w:r>
      <w:r>
        <w:t xml:space="preserve"> </w:t>
      </w:r>
    </w:p>
    <w:p w:rsidR="007B33BA" w:rsidRDefault="007B33BA" w:rsidP="007B33BA">
      <w:r w:rsidRPr="007B33BA">
        <w:t xml:space="preserve">Cho </w:t>
      </w:r>
      <w:r>
        <w:t>C</w:t>
      </w:r>
      <w:r w:rsidRPr="007B33BA">
        <w:t xml:space="preserve"> chạy trên N</w:t>
      </w:r>
      <w:r w:rsidRPr="00B409F7">
        <w:rPr>
          <w:color w:val="0000FF"/>
        </w:rPr>
        <w:t>B.</w:t>
      </w:r>
    </w:p>
    <w:p w:rsidR="007B33BA" w:rsidRDefault="007B33BA" w:rsidP="007B33BA">
      <w:r w:rsidRPr="007B33BA">
        <w:t xml:space="preserve">+ Khi </w:t>
      </w:r>
      <w:r>
        <w:t>C</w:t>
      </w:r>
      <w:r w:rsidRPr="007B33BA">
        <w:t xml:space="preserve"> trùng N thì ta có</w:t>
      </w:r>
      <w:r w:rsidRPr="007B33BA">
        <w:rPr>
          <w:position w:val="-12"/>
        </w:rPr>
        <w:object w:dxaOrig="3080" w:dyaOrig="400">
          <v:shape id="_x0000_i1134" type="#_x0000_t75" style="width:153.75pt;height:20.25pt" o:ole="">
            <v:imagedata r:id="rId225" o:title=""/>
          </v:shape>
          <o:OLEObject Type="Embed" ProgID="Equation.DSMT4" ShapeID="_x0000_i1134" DrawAspect="Content" ObjectID="_1695124495" r:id="rId226"/>
        </w:object>
      </w:r>
      <w:r>
        <w:t xml:space="preserve"> </w:t>
      </w:r>
    </w:p>
    <w:p w:rsidR="00B81A99" w:rsidRDefault="007B33BA" w:rsidP="007B33BA">
      <w:r w:rsidRPr="007B33BA">
        <w:t xml:space="preserve">+ Khi </w:t>
      </w:r>
      <w:r>
        <w:t>C</w:t>
      </w:r>
      <w:r w:rsidRPr="007B33BA">
        <w:t xml:space="preserve"> tiến đến B (không trùng B, vì B là nguồn) thì ta có: </w:t>
      </w:r>
      <w:r w:rsidR="00B81A99" w:rsidRPr="007B33BA">
        <w:rPr>
          <w:position w:val="-12"/>
        </w:rPr>
        <w:object w:dxaOrig="2020" w:dyaOrig="360">
          <v:shape id="_x0000_i1135" type="#_x0000_t75" style="width:101.25pt;height:18pt" o:ole="">
            <v:imagedata r:id="rId227" o:title=""/>
          </v:shape>
          <o:OLEObject Type="Embed" ProgID="Equation.DSMT4" ShapeID="_x0000_i1135" DrawAspect="Content" ObjectID="_1695124496" r:id="rId228"/>
        </w:object>
      </w:r>
      <w:r>
        <w:t xml:space="preserve"> </w:t>
      </w:r>
    </w:p>
    <w:p w:rsidR="007B33BA" w:rsidRDefault="007B33BA" w:rsidP="007B33BA">
      <w:r w:rsidRPr="007B33BA">
        <w:t>Từ đó ta có</w:t>
      </w:r>
      <w:r w:rsidR="00B81A99" w:rsidRPr="00B81A99">
        <w:rPr>
          <w:position w:val="-12"/>
        </w:rPr>
        <w:object w:dxaOrig="8020" w:dyaOrig="400">
          <v:shape id="_x0000_i1136" type="#_x0000_t75" style="width:401.25pt;height:20.25pt" o:ole="">
            <v:imagedata r:id="rId229" o:title=""/>
          </v:shape>
          <o:OLEObject Type="Embed" ProgID="Equation.DSMT4" ShapeID="_x0000_i1136" DrawAspect="Content" ObjectID="_1695124497" r:id="rId230"/>
        </w:object>
      </w:r>
      <w:r w:rsidR="00B81A99">
        <w:t xml:space="preserve"> </w:t>
      </w:r>
    </w:p>
    <w:p w:rsidR="00B81A99" w:rsidRDefault="00B81A99" w:rsidP="00B81A99">
      <w:r w:rsidRPr="00B81A99">
        <w:t>Từ đó suy ra</w:t>
      </w:r>
      <w:r>
        <w:t xml:space="preserve"> </w:t>
      </w:r>
      <w:r w:rsidRPr="00B81A99">
        <w:rPr>
          <w:position w:val="-10"/>
        </w:rPr>
        <w:object w:dxaOrig="3180" w:dyaOrig="320">
          <v:shape id="_x0000_i1137" type="#_x0000_t75" style="width:159pt;height:15.75pt" o:ole="">
            <v:imagedata r:id="rId231" o:title=""/>
          </v:shape>
          <o:OLEObject Type="Embed" ProgID="Equation.DSMT4" ShapeID="_x0000_i1137" DrawAspect="Content" ObjectID="_1695124498" r:id="rId232"/>
        </w:object>
      </w:r>
      <w:r>
        <w:t xml:space="preserve"> </w:t>
      </w:r>
    </w:p>
    <w:p w:rsidR="00B81A99" w:rsidRPr="00B81A99" w:rsidRDefault="00B81A99" w:rsidP="00B81A99">
      <w:r w:rsidRPr="00B81A99">
        <w:t>Vậy trên BN có 7 điểm dao động cực đại.</w:t>
      </w:r>
    </w:p>
    <w:p w:rsidR="007B33BA" w:rsidRPr="00AB2F84" w:rsidRDefault="007B33BA" w:rsidP="007B33BA">
      <w:pPr>
        <w:jc w:val="right"/>
        <w:rPr>
          <w:b/>
          <w:bCs/>
        </w:rPr>
      </w:pPr>
      <w:r w:rsidRPr="00AB2F84">
        <w:rPr>
          <w:b/>
          <w:bCs/>
        </w:rPr>
        <w:t xml:space="preserve">Đáp án </w:t>
      </w:r>
      <w:r w:rsidR="00B81A99">
        <w:rPr>
          <w:b/>
          <w:bCs/>
        </w:rPr>
        <w:t>A</w:t>
      </w:r>
    </w:p>
    <w:p w:rsidR="007B33BA" w:rsidRDefault="007B33BA" w:rsidP="00FF063C"/>
    <w:p w:rsidR="007B33BA" w:rsidRPr="00B934DC" w:rsidRDefault="007B33BA" w:rsidP="007B33BA">
      <w:r w:rsidRPr="00B409F7">
        <w:rPr>
          <w:b/>
          <w:bCs/>
          <w:color w:val="0000FF"/>
        </w:rPr>
        <w:t>Ví dụ 7:</w:t>
      </w:r>
      <w:r w:rsidRPr="00B934DC">
        <w:t xml:space="preserve"> </w:t>
      </w:r>
      <w:r w:rsidR="00B81A99" w:rsidRPr="00B81A99">
        <w:t xml:space="preserve">Trong thí nghiệm giao thoa sóng trên mặt nước, hai nguồn AB cách nhau 14,5 cm dao động ngược pha. Điểm M trên AB gần trung điểm </w:t>
      </w:r>
      <w:r w:rsidR="00B81A99">
        <w:t>O</w:t>
      </w:r>
      <w:r w:rsidR="00B81A99" w:rsidRPr="00B81A99">
        <w:t xml:space="preserve"> của AB nhất, cách </w:t>
      </w:r>
      <w:r w:rsidR="00B81A99">
        <w:t>O</w:t>
      </w:r>
      <w:r w:rsidR="00B81A99" w:rsidRPr="00B81A99">
        <w:t xml:space="preserve"> một đoạn 0,5 cm luôn dao động cực đại. Số điểm dao động cực đại trên đường elip thuộc mặt nước nhận A, B làm tiêu điểm là:</w:t>
      </w:r>
    </w:p>
    <w:p w:rsidR="007B33BA" w:rsidRPr="00B934DC" w:rsidRDefault="007B33BA" w:rsidP="007B33BA">
      <w:pPr>
        <w:tabs>
          <w:tab w:val="left" w:pos="2552"/>
          <w:tab w:val="left" w:pos="5103"/>
          <w:tab w:val="left" w:pos="7655"/>
        </w:tabs>
        <w:ind w:firstLine="284"/>
      </w:pPr>
      <w:r w:rsidRPr="00B409F7">
        <w:rPr>
          <w:b/>
          <w:bCs/>
          <w:color w:val="0000FF"/>
        </w:rPr>
        <w:t>A.</w:t>
      </w:r>
      <w:r w:rsidRPr="00B934DC">
        <w:t xml:space="preserve"> </w:t>
      </w:r>
      <w:r w:rsidR="00B81A99">
        <w:t>26</w:t>
      </w:r>
      <w:r w:rsidRPr="00B934DC">
        <w:tab/>
      </w:r>
      <w:r w:rsidRPr="00B409F7">
        <w:rPr>
          <w:b/>
          <w:bCs/>
          <w:color w:val="0000FF"/>
        </w:rPr>
        <w:t>B.</w:t>
      </w:r>
      <w:r w:rsidRPr="00B934DC">
        <w:t xml:space="preserve"> </w:t>
      </w:r>
      <w:r w:rsidR="00B81A99">
        <w:t>28</w:t>
      </w:r>
      <w:r w:rsidRPr="00B934DC">
        <w:tab/>
      </w:r>
      <w:r w:rsidRPr="00B409F7">
        <w:rPr>
          <w:b/>
          <w:bCs/>
          <w:color w:val="0000FF"/>
        </w:rPr>
        <w:t>C.</w:t>
      </w:r>
      <w:r w:rsidRPr="00B934DC">
        <w:t xml:space="preserve"> </w:t>
      </w:r>
      <w:r w:rsidR="00B81A99">
        <w:t>18</w:t>
      </w:r>
      <w:r w:rsidRPr="00B934DC">
        <w:tab/>
      </w:r>
      <w:r w:rsidRPr="00B409F7">
        <w:rPr>
          <w:b/>
          <w:bCs/>
          <w:color w:val="0000FF"/>
        </w:rPr>
        <w:t>D.</w:t>
      </w:r>
      <w:r w:rsidRPr="00B934DC">
        <w:t xml:space="preserve"> </w:t>
      </w:r>
      <w:r w:rsidR="00B81A99">
        <w:t>14</w:t>
      </w:r>
    </w:p>
    <w:p w:rsidR="007B33BA" w:rsidRPr="00AB2F84" w:rsidRDefault="007B33BA" w:rsidP="007B33BA">
      <w:pPr>
        <w:jc w:val="center"/>
        <w:rPr>
          <w:b/>
          <w:bCs/>
        </w:rPr>
      </w:pPr>
      <w:r w:rsidRPr="00B409F7">
        <w:rPr>
          <w:b/>
          <w:bCs/>
          <w:color w:val="0000FF"/>
        </w:rPr>
        <w:t>Lời giải</w:t>
      </w:r>
    </w:p>
    <w:p w:rsidR="007B33BA" w:rsidRDefault="002A7881" w:rsidP="007B33BA">
      <w:pPr>
        <w:rPr>
          <w:noProof/>
        </w:rPr>
      </w:pPr>
      <w:r>
        <w:rPr>
          <w:noProof/>
        </w:rPr>
        <w:drawing>
          <wp:inline distT="0" distB="0" distL="0" distR="0">
            <wp:extent cx="2000250" cy="1800225"/>
            <wp:effectExtent l="0" t="0" r="0" b="9525"/>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00250" cy="1800225"/>
                    </a:xfrm>
                    <a:prstGeom prst="rect">
                      <a:avLst/>
                    </a:prstGeom>
                    <a:noFill/>
                    <a:ln>
                      <a:noFill/>
                    </a:ln>
                  </pic:spPr>
                </pic:pic>
              </a:graphicData>
            </a:graphic>
          </wp:inline>
        </w:drawing>
      </w:r>
    </w:p>
    <w:p w:rsidR="00B81A99" w:rsidRDefault="00B81A99" w:rsidP="00B81A99">
      <w:r w:rsidRPr="00B81A99">
        <w:t>Giả sử biểu thức của sóng tại A, B lần lượt là</w:t>
      </w:r>
      <w:r>
        <w:t xml:space="preserve"> </w:t>
      </w:r>
      <w:r w:rsidRPr="00B81A99">
        <w:rPr>
          <w:position w:val="-14"/>
        </w:rPr>
        <w:object w:dxaOrig="3140" w:dyaOrig="400">
          <v:shape id="_x0000_i1138" type="#_x0000_t75" style="width:156.75pt;height:20.25pt" o:ole="">
            <v:imagedata r:id="rId234" o:title=""/>
          </v:shape>
          <o:OLEObject Type="Embed" ProgID="Equation.DSMT4" ShapeID="_x0000_i1138" DrawAspect="Content" ObjectID="_1695124499" r:id="rId235"/>
        </w:object>
      </w:r>
      <w:r>
        <w:t xml:space="preserve"> </w:t>
      </w:r>
    </w:p>
    <w:p w:rsidR="00B81A99" w:rsidRDefault="00B81A99" w:rsidP="00B81A99">
      <w:r w:rsidRPr="00B81A99">
        <w:lastRenderedPageBreak/>
        <w:t>Xét điể</w:t>
      </w:r>
      <w:r w:rsidR="000438B7">
        <w:t>m M trên AB vớ</w:t>
      </w:r>
      <w:r w:rsidRPr="00B81A99">
        <w:t>i AM = d</w:t>
      </w:r>
      <w:r>
        <w:rPr>
          <w:vertAlign w:val="subscript"/>
        </w:rPr>
        <w:t>1</w:t>
      </w:r>
      <w:r w:rsidRPr="00B81A99">
        <w:t>; BM =d</w:t>
      </w:r>
      <w:r w:rsidRPr="00B81A99">
        <w:rPr>
          <w:vertAlign w:val="subscript"/>
        </w:rPr>
        <w:t>2</w:t>
      </w:r>
      <w:r w:rsidRPr="00B81A99">
        <w:t>. Vì hai nguồn dao động ngược pha nên điểm M dao độ</w:t>
      </w:r>
      <w:r w:rsidR="000438B7">
        <w:t>ng vớ</w:t>
      </w:r>
      <w:r w:rsidRPr="00B81A99">
        <w:t>i biên độ cực đại khi</w:t>
      </w:r>
      <w:r>
        <w:t xml:space="preserve"> </w:t>
      </w:r>
      <w:r w:rsidRPr="00B81A99">
        <w:rPr>
          <w:position w:val="-28"/>
        </w:rPr>
        <w:object w:dxaOrig="1860" w:dyaOrig="680">
          <v:shape id="_x0000_i1139" type="#_x0000_t75" style="width:93pt;height:33.75pt" o:ole="">
            <v:imagedata r:id="rId236" o:title=""/>
          </v:shape>
          <o:OLEObject Type="Embed" ProgID="Equation.DSMT4" ShapeID="_x0000_i1139" DrawAspect="Content" ObjectID="_1695124500" r:id="rId237"/>
        </w:object>
      </w:r>
      <w:r>
        <w:t xml:space="preserve"> </w:t>
      </w:r>
    </w:p>
    <w:p w:rsidR="00B81A99" w:rsidRDefault="00B81A99" w:rsidP="00B81A99">
      <w:r w:rsidRPr="00B81A99">
        <w:t xml:space="preserve">Điểm M gần </w:t>
      </w:r>
      <w:r>
        <w:t>O</w:t>
      </w:r>
      <w:r w:rsidRPr="00B81A99">
        <w:t xml:space="preserve"> nhất ứ</w:t>
      </w:r>
      <w:r w:rsidR="000438B7">
        <w:t>ng vớ</w:t>
      </w:r>
      <w:r w:rsidRPr="00B81A99">
        <w:t>i d</w:t>
      </w:r>
      <w:r>
        <w:rPr>
          <w:vertAlign w:val="subscript"/>
        </w:rPr>
        <w:t>1</w:t>
      </w:r>
      <w:r w:rsidRPr="00B81A99">
        <w:t xml:space="preserve"> = 6,75 cm, d</w:t>
      </w:r>
      <w:r w:rsidRPr="00B81A99">
        <w:rPr>
          <w:vertAlign w:val="subscript"/>
        </w:rPr>
        <w:t>2</w:t>
      </w:r>
      <w:r>
        <w:t xml:space="preserve"> = 7,75 cm và với k = 0 </w:t>
      </w:r>
      <w:r>
        <w:sym w:font="Symbol" w:char="F0DE"/>
      </w:r>
      <w:r>
        <w:t xml:space="preserve"> </w:t>
      </w:r>
      <w:r w:rsidR="000438B7" w:rsidRPr="000438B7">
        <w:rPr>
          <w:position w:val="-6"/>
        </w:rPr>
        <w:object w:dxaOrig="859" w:dyaOrig="279">
          <v:shape id="_x0000_i1140" type="#_x0000_t75" style="width:42.75pt;height:14.25pt" o:ole="">
            <v:imagedata r:id="rId238" o:title=""/>
          </v:shape>
          <o:OLEObject Type="Embed" ProgID="Equation.DSMT4" ShapeID="_x0000_i1140" DrawAspect="Content" ObjectID="_1695124501" r:id="rId239"/>
        </w:object>
      </w:r>
      <w:r w:rsidRPr="00B81A99">
        <w:t xml:space="preserve"> </w:t>
      </w:r>
    </w:p>
    <w:p w:rsidR="00B81A99" w:rsidRDefault="00B81A99" w:rsidP="00B81A99">
      <w:r w:rsidRPr="00B81A99">
        <w:t>Vì mỗi đường cực đại cắt Elip tại hai điểm nên để tìm số điểm cực đại trên Elip thì ta sẽ đi tìm số</w:t>
      </w:r>
      <w:r>
        <w:t xml:space="preserve"> đường cực đại, hay đi tìm số điểm dao độ</w:t>
      </w:r>
      <w:r w:rsidR="00042B4F">
        <w:t>ng vớ</w:t>
      </w:r>
      <w:r>
        <w:t>i biên độ cực đại trên A</w:t>
      </w:r>
      <w:r w:rsidRPr="00B409F7">
        <w:rPr>
          <w:color w:val="0000FF"/>
        </w:rPr>
        <w:t>B.</w:t>
      </w:r>
      <w:r>
        <w:t xml:space="preserve"> Vì hai nguồn ngược pha nên số điểm dao động vói biên độ cực đại trên AB là số giá trị nguyên của k thỏa mãn</w:t>
      </w:r>
    </w:p>
    <w:p w:rsidR="00B81A99" w:rsidRDefault="00B81A99" w:rsidP="00B81A99">
      <w:r w:rsidRPr="00B81A99">
        <w:rPr>
          <w:position w:val="-24"/>
        </w:rPr>
        <w:object w:dxaOrig="7380" w:dyaOrig="620">
          <v:shape id="_x0000_i1141" type="#_x0000_t75" style="width:369pt;height:30.75pt" o:ole="">
            <v:imagedata r:id="rId240" o:title=""/>
          </v:shape>
          <o:OLEObject Type="Embed" ProgID="Equation.DSMT4" ShapeID="_x0000_i1141" DrawAspect="Content" ObjectID="_1695124502" r:id="rId241"/>
        </w:object>
      </w:r>
      <w:r>
        <w:t xml:space="preserve"> </w:t>
      </w:r>
    </w:p>
    <w:p w:rsidR="00B81A99" w:rsidRPr="00B81A99" w:rsidRDefault="00B81A99" w:rsidP="00B81A99">
      <w:r>
        <w:t xml:space="preserve">Có 14 giá trị nguyên của k thỏa mãn nên trên AB có 14 điểm dao động với biên độ cực </w:t>
      </w:r>
      <w:r w:rsidRPr="00B81A99">
        <w:t>đại. Do đó trên đường Elíp nhận A, B làm tiêu điểm có 28 điểm dao động với biên độ cực đại.</w:t>
      </w:r>
    </w:p>
    <w:p w:rsidR="007B33BA" w:rsidRPr="00AB2F84" w:rsidRDefault="00B81A99" w:rsidP="007B33BA">
      <w:pPr>
        <w:jc w:val="right"/>
        <w:rPr>
          <w:b/>
          <w:bCs/>
        </w:rPr>
      </w:pPr>
      <w:r>
        <w:rPr>
          <w:b/>
          <w:bCs/>
        </w:rPr>
        <w:t xml:space="preserve"> </w:t>
      </w:r>
      <w:r w:rsidR="007B33BA" w:rsidRPr="00AB2F84">
        <w:rPr>
          <w:b/>
          <w:bCs/>
        </w:rPr>
        <w:t xml:space="preserve">Đáp án </w:t>
      </w:r>
      <w:r>
        <w:rPr>
          <w:b/>
          <w:bCs/>
        </w:rPr>
        <w:t>B</w:t>
      </w:r>
    </w:p>
    <w:p w:rsidR="007B33BA" w:rsidRDefault="007B33BA" w:rsidP="00FF063C"/>
    <w:p w:rsidR="007B33BA" w:rsidRPr="00B81A99" w:rsidRDefault="007B33BA" w:rsidP="00B81A99">
      <w:r w:rsidRPr="00B409F7">
        <w:rPr>
          <w:b/>
          <w:bCs/>
          <w:color w:val="0000FF"/>
        </w:rPr>
        <w:t>Ví dụ 8:</w:t>
      </w:r>
      <w:r w:rsidRPr="00B934DC">
        <w:t xml:space="preserve"> </w:t>
      </w:r>
      <w:r w:rsidR="00B81A99" w:rsidRPr="00B81A99">
        <w:t>Trên bề mặt chất lỏng hai nguồn dao độ</w:t>
      </w:r>
      <w:r w:rsidR="00042B4F">
        <w:t>ng với phương trình tươ</w:t>
      </w:r>
      <w:r w:rsidR="00B81A99" w:rsidRPr="00B81A99">
        <w:t>ng ứng</w:t>
      </w:r>
      <w:r w:rsidR="00B81A99">
        <w:t xml:space="preserve"> </w:t>
      </w:r>
      <w:r w:rsidR="00B81A99" w:rsidRPr="00B81A99">
        <w:t>là:</w:t>
      </w:r>
      <w:r w:rsidR="00B81A99" w:rsidRPr="00B81A99">
        <w:rPr>
          <w:position w:val="-28"/>
        </w:rPr>
        <w:object w:dxaOrig="4640" w:dyaOrig="680">
          <v:shape id="_x0000_i1142" type="#_x0000_t75" style="width:231.75pt;height:33.75pt" o:ole="">
            <v:imagedata r:id="rId242" o:title=""/>
          </v:shape>
          <o:OLEObject Type="Embed" ProgID="Equation.DSMT4" ShapeID="_x0000_i1142" DrawAspect="Content" ObjectID="_1695124503" r:id="rId243"/>
        </w:object>
      </w:r>
      <w:r w:rsidR="00B81A99">
        <w:t xml:space="preserve"> </w:t>
      </w:r>
      <w:r w:rsidR="00B81A99" w:rsidRPr="00B81A99">
        <w:t>T</w:t>
      </w:r>
      <w:r w:rsidR="00B81A99">
        <w:t>ốc</w:t>
      </w:r>
      <w:r w:rsidR="00B81A99" w:rsidRPr="00B81A99">
        <w:t xml:space="preserve"> độ truyền sóng trên mặt</w:t>
      </w:r>
      <w:r w:rsidR="00B81A99">
        <w:t xml:space="preserve"> </w:t>
      </w:r>
      <w:r w:rsidR="00B81A99" w:rsidRPr="00B81A99">
        <w:t xml:space="preserve">thoáng chất lỏng là 50cm/s, cho điểm </w:t>
      </w:r>
      <w:r w:rsidR="00B81A99">
        <w:t>C</w:t>
      </w:r>
      <w:r w:rsidR="00B81A99" w:rsidRPr="00B81A99">
        <w:t xml:space="preserve"> trên đoạn AB và cách A, B tưong ứng là 28cm, 22cm. Vẽ đường tròn tâm </w:t>
      </w:r>
      <w:r w:rsidR="00B81A99">
        <w:t>C</w:t>
      </w:r>
      <w:r w:rsidR="00B81A99" w:rsidRPr="00B81A99">
        <w:t xml:space="preserve"> bán kính 20 cm, số điểm cực đại dao động trên đường tròn là:</w:t>
      </w:r>
    </w:p>
    <w:p w:rsidR="007B33BA" w:rsidRPr="00B934DC" w:rsidRDefault="007B33BA" w:rsidP="007B33BA">
      <w:pPr>
        <w:tabs>
          <w:tab w:val="left" w:pos="2552"/>
          <w:tab w:val="left" w:pos="5103"/>
          <w:tab w:val="left" w:pos="7655"/>
        </w:tabs>
        <w:ind w:firstLine="284"/>
      </w:pPr>
      <w:r w:rsidRPr="00B409F7">
        <w:rPr>
          <w:b/>
          <w:bCs/>
          <w:color w:val="0000FF"/>
        </w:rPr>
        <w:t>A.</w:t>
      </w:r>
      <w:r w:rsidRPr="00B934DC">
        <w:t xml:space="preserve"> </w:t>
      </w:r>
      <w:r w:rsidR="00B81A99">
        <w:t>16</w:t>
      </w:r>
      <w:r w:rsidRPr="00B934DC">
        <w:tab/>
      </w:r>
      <w:r w:rsidRPr="00B409F7">
        <w:rPr>
          <w:b/>
          <w:bCs/>
          <w:color w:val="0000FF"/>
        </w:rPr>
        <w:t>B.</w:t>
      </w:r>
      <w:r w:rsidRPr="00B934DC">
        <w:t xml:space="preserve"> </w:t>
      </w:r>
      <w:r w:rsidR="00B81A99">
        <w:t>2</w:t>
      </w:r>
      <w:r w:rsidRPr="00B934DC">
        <w:tab/>
      </w:r>
      <w:r w:rsidRPr="00B409F7">
        <w:rPr>
          <w:b/>
          <w:bCs/>
          <w:color w:val="0000FF"/>
        </w:rPr>
        <w:t>C.</w:t>
      </w:r>
      <w:r w:rsidRPr="00B934DC">
        <w:t xml:space="preserve"> </w:t>
      </w:r>
      <w:r w:rsidR="00B81A99">
        <w:t>8</w:t>
      </w:r>
      <w:r w:rsidRPr="00B934DC">
        <w:tab/>
      </w:r>
      <w:r w:rsidRPr="00B409F7">
        <w:rPr>
          <w:b/>
          <w:bCs/>
          <w:color w:val="0000FF"/>
        </w:rPr>
        <w:t>D.</w:t>
      </w:r>
      <w:r w:rsidRPr="00B934DC">
        <w:t xml:space="preserve"> </w:t>
      </w:r>
      <w:r w:rsidR="00B81A99">
        <w:t>4</w:t>
      </w:r>
    </w:p>
    <w:p w:rsidR="007B33BA" w:rsidRPr="00AB2F84" w:rsidRDefault="007B33BA" w:rsidP="007B33BA">
      <w:pPr>
        <w:jc w:val="center"/>
        <w:rPr>
          <w:b/>
          <w:bCs/>
        </w:rPr>
      </w:pPr>
      <w:r w:rsidRPr="00B409F7">
        <w:rPr>
          <w:b/>
          <w:bCs/>
          <w:color w:val="0000FF"/>
        </w:rPr>
        <w:t>Lời giải</w:t>
      </w:r>
    </w:p>
    <w:p w:rsidR="007B33BA" w:rsidRDefault="002A7881" w:rsidP="007B33BA">
      <w:pPr>
        <w:rPr>
          <w:noProof/>
        </w:rPr>
      </w:pPr>
      <w:r>
        <w:rPr>
          <w:noProof/>
        </w:rPr>
        <w:drawing>
          <wp:inline distT="0" distB="0" distL="0" distR="0">
            <wp:extent cx="2076450" cy="1047750"/>
            <wp:effectExtent l="0" t="0" r="0" b="0"/>
            <wp:docPr id="1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076450" cy="1047750"/>
                    </a:xfrm>
                    <a:prstGeom prst="rect">
                      <a:avLst/>
                    </a:prstGeom>
                    <a:noFill/>
                    <a:ln>
                      <a:noFill/>
                    </a:ln>
                  </pic:spPr>
                </pic:pic>
              </a:graphicData>
            </a:graphic>
          </wp:inline>
        </w:drawing>
      </w:r>
    </w:p>
    <w:p w:rsidR="00B81A99" w:rsidRDefault="00B81A99" w:rsidP="00B81A99">
      <w:r w:rsidRPr="00B81A99">
        <w:t>Bước sóng</w:t>
      </w:r>
      <w:r>
        <w:t xml:space="preserve"> </w:t>
      </w:r>
      <w:r w:rsidRPr="00B81A99">
        <w:rPr>
          <w:position w:val="-6"/>
        </w:rPr>
        <w:object w:dxaOrig="960" w:dyaOrig="279">
          <v:shape id="_x0000_i1143" type="#_x0000_t75" style="width:48pt;height:14.25pt" o:ole="">
            <v:imagedata r:id="rId245" o:title=""/>
          </v:shape>
          <o:OLEObject Type="Embed" ProgID="Equation.DSMT4" ShapeID="_x0000_i1143" DrawAspect="Content" ObjectID="_1695124504" r:id="rId246"/>
        </w:object>
      </w:r>
      <w:r>
        <w:t xml:space="preserve"> </w:t>
      </w:r>
    </w:p>
    <w:p w:rsidR="00B81A99" w:rsidRDefault="00B81A99" w:rsidP="00B81A99">
      <w:r w:rsidRPr="00B81A99">
        <w:t>Để tìm số điểm cực đại trên đườ</w:t>
      </w:r>
      <w:r w:rsidR="00042B4F">
        <w:t>ng tròn tâm C</w:t>
      </w:r>
      <w:r w:rsidRPr="00B81A99">
        <w:t xml:space="preserve"> ta sẽ tìm số điểm cực đại trên đoạn MN là đường kính của đường tròn.</w:t>
      </w:r>
    </w:p>
    <w:p w:rsidR="00B81A99" w:rsidRDefault="00B81A99" w:rsidP="00B81A99">
      <w:r w:rsidRPr="00B81A99">
        <w:t>Giả sử một điể</w:t>
      </w:r>
      <w:r>
        <w:t>m P</w:t>
      </w:r>
      <w:r w:rsidRPr="00B81A99">
        <w:t xml:space="preserve"> dao động với biên độ cực đại nằm trên MN, cách A khoả</w:t>
      </w:r>
      <w:r w:rsidR="00042B4F">
        <w:t>ng d</w:t>
      </w:r>
      <w:r w:rsidR="00042B4F">
        <w:rPr>
          <w:vertAlign w:val="subscript"/>
        </w:rPr>
        <w:t>1</w:t>
      </w:r>
      <w:r w:rsidRPr="00B81A99">
        <w:t xml:space="preserve"> và cách B khoảng d</w:t>
      </w:r>
      <w:r w:rsidRPr="00B81A99">
        <w:rPr>
          <w:vertAlign w:val="subscript"/>
        </w:rPr>
        <w:t>2</w:t>
      </w:r>
      <w:r w:rsidRPr="00B81A99">
        <w:t>.</w:t>
      </w:r>
    </w:p>
    <w:p w:rsidR="00B81A99" w:rsidRDefault="00B81A99" w:rsidP="00B81A99">
      <w:r w:rsidRPr="00B81A99">
        <w:t>Khi đó ta có:</w:t>
      </w:r>
      <w:r w:rsidRPr="00B81A99">
        <w:rPr>
          <w:position w:val="-24"/>
        </w:rPr>
        <w:object w:dxaOrig="4920" w:dyaOrig="900">
          <v:shape id="_x0000_i1144" type="#_x0000_t75" style="width:246pt;height:45pt" o:ole="">
            <v:imagedata r:id="rId247" o:title=""/>
          </v:shape>
          <o:OLEObject Type="Embed" ProgID="Equation.DSMT4" ShapeID="_x0000_i1144" DrawAspect="Content" ObjectID="_1695124505" r:id="rId248"/>
        </w:object>
      </w:r>
      <w:r>
        <w:t xml:space="preserve"> </w:t>
      </w:r>
    </w:p>
    <w:p w:rsidR="00B81A99" w:rsidRDefault="00B81A99" w:rsidP="00B81A99">
      <w:r w:rsidRPr="00B81A99">
        <w:t xml:space="preserve">Cho </w:t>
      </w:r>
      <w:r>
        <w:t>P</w:t>
      </w:r>
      <w:r w:rsidRPr="00B81A99">
        <w:t xml:space="preserve"> chạy trên MN ta có</w:t>
      </w:r>
    </w:p>
    <w:p w:rsidR="00B81A99" w:rsidRDefault="00B81A99" w:rsidP="00B81A99">
      <w:r w:rsidRPr="00B81A99">
        <w:rPr>
          <w:position w:val="-36"/>
        </w:rPr>
        <w:object w:dxaOrig="7740" w:dyaOrig="840">
          <v:shape id="_x0000_i1145" type="#_x0000_t75" style="width:387pt;height:42pt" o:ole="">
            <v:imagedata r:id="rId249" o:title=""/>
          </v:shape>
          <o:OLEObject Type="Embed" ProgID="Equation.DSMT4" ShapeID="_x0000_i1145" DrawAspect="Content" ObjectID="_1695124506" r:id="rId250"/>
        </w:object>
      </w:r>
      <w:r>
        <w:t xml:space="preserve"> </w:t>
      </w:r>
    </w:p>
    <w:p w:rsidR="00B81A99" w:rsidRDefault="00B81A99" w:rsidP="00B81A99">
      <w:r w:rsidRPr="00B81A99">
        <w:t>Từ đó ta có:</w:t>
      </w:r>
      <w:r>
        <w:t xml:space="preserve"> </w:t>
      </w:r>
      <w:r w:rsidRPr="00B81A99">
        <w:rPr>
          <w:position w:val="-24"/>
        </w:rPr>
        <w:object w:dxaOrig="3820" w:dyaOrig="620">
          <v:shape id="_x0000_i1146" type="#_x0000_t75" style="width:191.25pt;height:30.75pt" o:ole="">
            <v:imagedata r:id="rId251" o:title=""/>
          </v:shape>
          <o:OLEObject Type="Embed" ProgID="Equation.DSMT4" ShapeID="_x0000_i1146" DrawAspect="Content" ObjectID="_1695124507" r:id="rId252"/>
        </w:object>
      </w:r>
      <w:r>
        <w:t xml:space="preserve"> </w:t>
      </w:r>
    </w:p>
    <w:p w:rsidR="00B81A99" w:rsidRPr="00B81A99" w:rsidRDefault="00B81A99" w:rsidP="00B81A99">
      <w:r w:rsidRPr="00B81A99">
        <w:lastRenderedPageBreak/>
        <w:t>Có 8 điểm dao động với biên độ cực đại trên MN, tức là có 8 đường cực đại qua MN. Mặ</w:t>
      </w:r>
      <w:r w:rsidR="00042B4F">
        <w:t>t khác, M và N đề</w:t>
      </w:r>
      <w:r w:rsidRPr="00B81A99">
        <w:t>u không phải là điểm dao động với biên độ cực đại (vì mút bằng của k không có giá trị nguyên), nên 8 đường đó sẽ cắt đường tròn tại 16 điểm.</w:t>
      </w:r>
    </w:p>
    <w:p w:rsidR="007B33BA" w:rsidRPr="00AB2F84" w:rsidRDefault="007B33BA" w:rsidP="007B33BA">
      <w:pPr>
        <w:jc w:val="right"/>
        <w:rPr>
          <w:b/>
          <w:bCs/>
        </w:rPr>
      </w:pPr>
      <w:r w:rsidRPr="00AB2F84">
        <w:rPr>
          <w:b/>
          <w:bCs/>
        </w:rPr>
        <w:t xml:space="preserve">Đáp án </w:t>
      </w:r>
      <w:r w:rsidR="00B81A99">
        <w:rPr>
          <w:b/>
          <w:bCs/>
        </w:rPr>
        <w:t>A</w:t>
      </w:r>
    </w:p>
    <w:p w:rsidR="007B33BA" w:rsidRDefault="007B33BA" w:rsidP="00FF063C"/>
    <w:p w:rsidR="007B33BA" w:rsidRPr="00B934DC" w:rsidRDefault="007B33BA" w:rsidP="007B33BA">
      <w:r w:rsidRPr="00B409F7">
        <w:rPr>
          <w:b/>
          <w:bCs/>
          <w:color w:val="0000FF"/>
        </w:rPr>
        <w:t>Ví dụ 9:</w:t>
      </w:r>
      <w:r w:rsidRPr="00B934DC">
        <w:t xml:space="preserve"> </w:t>
      </w:r>
      <w:r w:rsidR="00042B4F">
        <w:t>Ở</w:t>
      </w:r>
      <w:r w:rsidR="00B81A99" w:rsidRPr="00B81A99">
        <w:t xml:space="preserve"> mặt nước có hai nguồn</w:t>
      </w:r>
      <w:r w:rsidR="00B81A99">
        <w:t xml:space="preserve"> sóng cơ</w:t>
      </w:r>
      <w:r w:rsidR="00B81A99" w:rsidRPr="00B81A99">
        <w:t xml:space="preserve"> A và B cách nhau 15 cm, dao động điều hòa cùng tần số, cùng pha theo phưong vuông góc với mặ</w:t>
      </w:r>
      <w:r w:rsidR="00042B4F">
        <w:t>t nướ</w:t>
      </w:r>
      <w:r w:rsidR="00B81A99" w:rsidRPr="00B81A99">
        <w:t xml:space="preserve">c. Điểm M nằm trên AB, cách trung điểm </w:t>
      </w:r>
      <w:r w:rsidR="00B81A99">
        <w:t>O</w:t>
      </w:r>
      <w:r w:rsidR="00B81A99" w:rsidRPr="00B81A99">
        <w:t xml:space="preserve"> là 1,5 cm, là điểm gần </w:t>
      </w:r>
      <w:r w:rsidR="00B81A99">
        <w:t>O</w:t>
      </w:r>
      <w:r w:rsidR="00B81A99" w:rsidRPr="00B81A99">
        <w:t xml:space="preserve"> nhất luôn dao độ</w:t>
      </w:r>
      <w:r w:rsidR="00042B4F">
        <w:t>ng vớ</w:t>
      </w:r>
      <w:r w:rsidR="00B81A99" w:rsidRPr="00B81A99">
        <w:t xml:space="preserve">i biên độ cực đại. Trên đường tròn tâm </w:t>
      </w:r>
      <w:r w:rsidR="00B81A99">
        <w:t>O</w:t>
      </w:r>
      <w:r w:rsidR="00B81A99" w:rsidRPr="00B81A99">
        <w:t>, đường kính 15cm, nằm ở mặt nướ</w:t>
      </w:r>
      <w:r w:rsidR="00B81A99">
        <w:t>c có số</w:t>
      </w:r>
      <w:r w:rsidR="00B81A99" w:rsidRPr="00B81A99">
        <w:t xml:space="preserve"> điểm luôn dao động với biên độ cực đại là:</w:t>
      </w:r>
    </w:p>
    <w:p w:rsidR="007B33BA" w:rsidRPr="00B934DC" w:rsidRDefault="007B33BA" w:rsidP="007B33BA">
      <w:pPr>
        <w:tabs>
          <w:tab w:val="left" w:pos="2552"/>
          <w:tab w:val="left" w:pos="5103"/>
          <w:tab w:val="left" w:pos="7655"/>
        </w:tabs>
        <w:ind w:firstLine="284"/>
      </w:pPr>
      <w:r w:rsidRPr="00B409F7">
        <w:rPr>
          <w:b/>
          <w:bCs/>
          <w:color w:val="0000FF"/>
        </w:rPr>
        <w:t>A.</w:t>
      </w:r>
      <w:r w:rsidRPr="00B934DC">
        <w:t xml:space="preserve"> </w:t>
      </w:r>
      <w:r w:rsidR="00B81A99">
        <w:t>18</w:t>
      </w:r>
      <w:r w:rsidRPr="00B934DC">
        <w:tab/>
      </w:r>
      <w:r w:rsidRPr="00B409F7">
        <w:rPr>
          <w:b/>
          <w:bCs/>
          <w:color w:val="0000FF"/>
        </w:rPr>
        <w:t>B.</w:t>
      </w:r>
      <w:r w:rsidRPr="00B934DC">
        <w:t xml:space="preserve"> </w:t>
      </w:r>
      <w:r w:rsidR="00B81A99">
        <w:t>24</w:t>
      </w:r>
      <w:r w:rsidRPr="00B934DC">
        <w:tab/>
      </w:r>
      <w:r w:rsidRPr="00B409F7">
        <w:rPr>
          <w:b/>
          <w:bCs/>
          <w:color w:val="0000FF"/>
        </w:rPr>
        <w:t>C.</w:t>
      </w:r>
      <w:r w:rsidRPr="00B934DC">
        <w:t xml:space="preserve"> </w:t>
      </w:r>
      <w:r w:rsidR="00B81A99">
        <w:t>16</w:t>
      </w:r>
      <w:r w:rsidRPr="00B934DC">
        <w:tab/>
      </w:r>
      <w:r w:rsidRPr="00B409F7">
        <w:rPr>
          <w:b/>
          <w:bCs/>
          <w:color w:val="0000FF"/>
        </w:rPr>
        <w:t>D.</w:t>
      </w:r>
      <w:r w:rsidRPr="00B934DC">
        <w:t xml:space="preserve"> </w:t>
      </w:r>
      <w:r w:rsidR="00B81A99">
        <w:t>26</w:t>
      </w:r>
    </w:p>
    <w:p w:rsidR="007B33BA" w:rsidRPr="00AB2F84" w:rsidRDefault="007B33BA" w:rsidP="007B33BA">
      <w:pPr>
        <w:jc w:val="center"/>
        <w:rPr>
          <w:b/>
          <w:bCs/>
        </w:rPr>
      </w:pPr>
      <w:r w:rsidRPr="00B409F7">
        <w:rPr>
          <w:b/>
          <w:bCs/>
          <w:color w:val="0000FF"/>
        </w:rPr>
        <w:t>Lời giải</w:t>
      </w:r>
    </w:p>
    <w:p w:rsidR="007B33BA" w:rsidRDefault="002A7881" w:rsidP="007B33BA">
      <w:pPr>
        <w:rPr>
          <w:noProof/>
        </w:rPr>
      </w:pPr>
      <w:r>
        <w:rPr>
          <w:noProof/>
        </w:rPr>
        <w:drawing>
          <wp:inline distT="0" distB="0" distL="0" distR="0">
            <wp:extent cx="1990725" cy="1714500"/>
            <wp:effectExtent l="0" t="0" r="9525" b="0"/>
            <wp:docPr id="1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990725" cy="1714500"/>
                    </a:xfrm>
                    <a:prstGeom prst="rect">
                      <a:avLst/>
                    </a:prstGeom>
                    <a:noFill/>
                    <a:ln>
                      <a:noFill/>
                    </a:ln>
                  </pic:spPr>
                </pic:pic>
              </a:graphicData>
            </a:graphic>
          </wp:inline>
        </w:drawing>
      </w:r>
    </w:p>
    <w:p w:rsidR="00B81A99" w:rsidRDefault="00B81A99" w:rsidP="00B81A99">
      <w:r>
        <w:t>Để tìm số điểm dao động với biên độ cực đại trên đường tròn, ta tìm số điểm dao động với biên độ cực đại trên A</w:t>
      </w:r>
      <w:r w:rsidRPr="00B409F7">
        <w:rPr>
          <w:color w:val="0000FF"/>
        </w:rPr>
        <w:t>B.</w:t>
      </w:r>
    </w:p>
    <w:p w:rsidR="00B81A99" w:rsidRDefault="00B81A99" w:rsidP="00B81A99">
      <w:r w:rsidRPr="00B81A99">
        <w:t>Xét điểm M ta có</w:t>
      </w:r>
      <w:r>
        <w:t xml:space="preserve"> </w:t>
      </w:r>
      <w:r w:rsidRPr="00B81A99">
        <w:rPr>
          <w:position w:val="-24"/>
        </w:rPr>
        <w:object w:dxaOrig="5220" w:dyaOrig="620">
          <v:shape id="_x0000_i1147" type="#_x0000_t75" style="width:261pt;height:30.75pt" o:ole="">
            <v:imagedata r:id="rId254" o:title=""/>
          </v:shape>
          <o:OLEObject Type="Embed" ProgID="Equation.DSMT4" ShapeID="_x0000_i1147" DrawAspect="Content" ObjectID="_1695124508" r:id="rId255"/>
        </w:object>
      </w:r>
      <w:r>
        <w:t xml:space="preserve"> </w:t>
      </w:r>
    </w:p>
    <w:p w:rsidR="00B81A99" w:rsidRDefault="00B81A99" w:rsidP="00B81A99">
      <w:r w:rsidRPr="00B81A99">
        <w:t>Hai nguồn cùng pha nên sóng tại M có biên độ cực đại khi</w:t>
      </w:r>
      <w:r w:rsidRPr="00B81A99">
        <w:rPr>
          <w:position w:val="-12"/>
        </w:rPr>
        <w:object w:dxaOrig="1860" w:dyaOrig="360">
          <v:shape id="_x0000_i1148" type="#_x0000_t75" style="width:93pt;height:18pt" o:ole="">
            <v:imagedata r:id="rId256" o:title=""/>
          </v:shape>
          <o:OLEObject Type="Embed" ProgID="Equation.DSMT4" ShapeID="_x0000_i1148" DrawAspect="Content" ObjectID="_1695124509" r:id="rId257"/>
        </w:object>
      </w:r>
      <w:r>
        <w:t xml:space="preserve"> </w:t>
      </w:r>
    </w:p>
    <w:p w:rsidR="00B81A99" w:rsidRDefault="00B81A99" w:rsidP="00B81A99">
      <w:r w:rsidRPr="00B81A99">
        <w:t xml:space="preserve">Vói điểm M gần </w:t>
      </w:r>
      <w:r>
        <w:t>O</w:t>
      </w:r>
      <w:r w:rsidRPr="00B81A99">
        <w:t xml:space="preserve"> nhất luôn dao động với biên độ cực đại nên k = 1. Khi đó ta có:</w:t>
      </w:r>
      <w:r>
        <w:t xml:space="preserve"> </w:t>
      </w:r>
      <w:r w:rsidRPr="00B81A99">
        <w:rPr>
          <w:position w:val="-6"/>
        </w:rPr>
        <w:object w:dxaOrig="859" w:dyaOrig="279">
          <v:shape id="_x0000_i1149" type="#_x0000_t75" style="width:42.75pt;height:14.25pt" o:ole="">
            <v:imagedata r:id="rId258" o:title=""/>
          </v:shape>
          <o:OLEObject Type="Embed" ProgID="Equation.DSMT4" ShapeID="_x0000_i1149" DrawAspect="Content" ObjectID="_1695124510" r:id="rId259"/>
        </w:object>
      </w:r>
      <w:r>
        <w:t xml:space="preserve"> </w:t>
      </w:r>
    </w:p>
    <w:p w:rsidR="00B81A99" w:rsidRDefault="00B81A99" w:rsidP="00B81A99">
      <w:r w:rsidRPr="00B81A99">
        <w:t>S</w:t>
      </w:r>
      <w:r>
        <w:t>ố</w:t>
      </w:r>
      <w:r w:rsidRPr="00B81A99">
        <w:t xml:space="preserve"> điểm dao độ</w:t>
      </w:r>
      <w:r w:rsidR="00042B4F">
        <w:t>ng vớ</w:t>
      </w:r>
      <w:r w:rsidRPr="00B81A99">
        <w:t>i biên độ cực đại trên AB là số giá trị nguyên của k thỏa mãn</w:t>
      </w:r>
    </w:p>
    <w:p w:rsidR="00B81A99" w:rsidRDefault="00F24A62" w:rsidP="00B81A99">
      <w:r w:rsidRPr="00B81A99">
        <w:rPr>
          <w:position w:val="-24"/>
        </w:rPr>
        <w:object w:dxaOrig="4520" w:dyaOrig="620">
          <v:shape id="_x0000_i1150" type="#_x0000_t75" style="width:225.75pt;height:30.75pt" o:ole="">
            <v:imagedata r:id="rId260" o:title=""/>
          </v:shape>
          <o:OLEObject Type="Embed" ProgID="Equation.DSMT4" ShapeID="_x0000_i1150" DrawAspect="Content" ObjectID="_1695124511" r:id="rId261"/>
        </w:object>
      </w:r>
      <w:r w:rsidR="00B81A99">
        <w:t xml:space="preserve"> </w:t>
      </w:r>
    </w:p>
    <w:p w:rsidR="00F24A62" w:rsidRPr="00B81A99" w:rsidRDefault="00F24A62" w:rsidP="00B81A99">
      <w:r w:rsidRPr="00F24A62">
        <w:t>Có 9 giá trị của k nên có 9 đường cực đại qua A</w:t>
      </w:r>
      <w:r w:rsidRPr="00B409F7">
        <w:rPr>
          <w:color w:val="0000FF"/>
        </w:rPr>
        <w:t>B.</w:t>
      </w:r>
      <w:r w:rsidRPr="00F24A62">
        <w:t xml:space="preserve"> Mỗi đường cắt đường tròn tại hai điểm nên có 18 điểm dao động với biên độ cực đại trên đường tròn.</w:t>
      </w:r>
    </w:p>
    <w:p w:rsidR="007B33BA" w:rsidRPr="00AB2F84" w:rsidRDefault="00B81A99" w:rsidP="007B33BA">
      <w:pPr>
        <w:jc w:val="right"/>
        <w:rPr>
          <w:b/>
          <w:bCs/>
        </w:rPr>
      </w:pPr>
      <w:r>
        <w:rPr>
          <w:b/>
          <w:bCs/>
        </w:rPr>
        <w:t xml:space="preserve"> </w:t>
      </w:r>
      <w:r w:rsidR="007B33BA" w:rsidRPr="00AB2F84">
        <w:rPr>
          <w:b/>
          <w:bCs/>
        </w:rPr>
        <w:t xml:space="preserve">Đáp án </w:t>
      </w:r>
      <w:r w:rsidR="00F24A62">
        <w:rPr>
          <w:b/>
          <w:bCs/>
        </w:rPr>
        <w:t>A</w:t>
      </w:r>
    </w:p>
    <w:p w:rsidR="00FF063C" w:rsidRDefault="00F24A62" w:rsidP="00FF063C">
      <w:r>
        <w:t>2.3 Tìm số</w:t>
      </w:r>
      <w:r w:rsidRPr="00F24A62">
        <w:t xml:space="preserve"> điểm dao động với biên độ bấ</w:t>
      </w:r>
      <w:r w:rsidR="00042B4F">
        <w:t>t</w:t>
      </w:r>
      <w:r w:rsidRPr="00F24A62">
        <w:t xml:space="preserve"> kì</w:t>
      </w:r>
    </w:p>
    <w:p w:rsidR="00B81A99" w:rsidRPr="00B934DC" w:rsidRDefault="00B81A99" w:rsidP="00B81A99">
      <w:r w:rsidRPr="00B409F7">
        <w:rPr>
          <w:b/>
          <w:bCs/>
          <w:color w:val="0000FF"/>
        </w:rPr>
        <w:t xml:space="preserve">Ví dụ </w:t>
      </w:r>
      <w:r w:rsidR="00F24A62" w:rsidRPr="00B409F7">
        <w:rPr>
          <w:b/>
          <w:bCs/>
          <w:color w:val="0000FF"/>
        </w:rPr>
        <w:t>10</w:t>
      </w:r>
      <w:r w:rsidRPr="00B409F7">
        <w:rPr>
          <w:b/>
          <w:bCs/>
          <w:color w:val="0000FF"/>
        </w:rPr>
        <w:t>:</w:t>
      </w:r>
      <w:r w:rsidRPr="00B934DC">
        <w:t xml:space="preserve"> </w:t>
      </w:r>
      <w:r w:rsidR="00042B4F">
        <w:t>Ở</w:t>
      </w:r>
      <w:r w:rsidR="00F24A62" w:rsidRPr="00F24A62">
        <w:t xml:space="preserve"> mặt thoáng của một chất lỏng có hai nguồn kết hợp A, B cách nhau 10 cm, dao động theo phương thẳng đứng với phương trình lần lượt là</w:t>
      </w:r>
      <w:r w:rsidR="00F24A62">
        <w:t xml:space="preserve"> </w:t>
      </w:r>
      <w:r w:rsidR="00F24A62" w:rsidRPr="00F24A62">
        <w:rPr>
          <w:position w:val="-28"/>
        </w:rPr>
        <w:object w:dxaOrig="5440" w:dyaOrig="680">
          <v:shape id="_x0000_i1151" type="#_x0000_t75" style="width:272.25pt;height:33.75pt" o:ole="">
            <v:imagedata r:id="rId262" o:title=""/>
          </v:shape>
          <o:OLEObject Type="Embed" ProgID="Equation.DSMT4" ShapeID="_x0000_i1151" DrawAspect="Content" ObjectID="_1695124512" r:id="rId263"/>
        </w:object>
      </w:r>
      <w:r w:rsidR="00F24A62">
        <w:t xml:space="preserve"> </w:t>
      </w:r>
      <w:r w:rsidR="00F24A62" w:rsidRPr="00F24A62">
        <w:t>Cho biết tốc độ truyền</w:t>
      </w:r>
      <w:r w:rsidR="00F24A62">
        <w:t xml:space="preserve"> </w:t>
      </w:r>
      <w:r w:rsidR="00F24A62" w:rsidRPr="00F24A62">
        <w:t>sóng là 40 cm/s. Một đường tròn có tâm là trung điểm của AB, nằm trên mặt nước, có bán kính R với R = 4 cm. Số điểm dao động với biên độ 5 cm có trên đường tròn là:</w:t>
      </w:r>
    </w:p>
    <w:p w:rsidR="00B81A99" w:rsidRPr="00B934DC" w:rsidRDefault="00B81A99" w:rsidP="00B81A99">
      <w:pPr>
        <w:tabs>
          <w:tab w:val="left" w:pos="2552"/>
          <w:tab w:val="left" w:pos="5103"/>
          <w:tab w:val="left" w:pos="7655"/>
        </w:tabs>
        <w:ind w:firstLine="284"/>
      </w:pPr>
      <w:r w:rsidRPr="00B409F7">
        <w:rPr>
          <w:b/>
          <w:bCs/>
          <w:color w:val="0000FF"/>
        </w:rPr>
        <w:lastRenderedPageBreak/>
        <w:t>A.</w:t>
      </w:r>
      <w:r w:rsidRPr="00B934DC">
        <w:t xml:space="preserve"> </w:t>
      </w:r>
      <w:r w:rsidR="00F24A62">
        <w:t>30</w:t>
      </w:r>
      <w:r w:rsidRPr="00B934DC">
        <w:tab/>
      </w:r>
      <w:r w:rsidRPr="00B409F7">
        <w:rPr>
          <w:b/>
          <w:bCs/>
          <w:color w:val="0000FF"/>
        </w:rPr>
        <w:t>B.</w:t>
      </w:r>
      <w:r w:rsidRPr="00B934DC">
        <w:t xml:space="preserve"> </w:t>
      </w:r>
      <w:r w:rsidR="00F24A62">
        <w:t>32</w:t>
      </w:r>
      <w:r w:rsidRPr="00B934DC">
        <w:tab/>
      </w:r>
      <w:r w:rsidRPr="00B409F7">
        <w:rPr>
          <w:b/>
          <w:bCs/>
          <w:color w:val="0000FF"/>
        </w:rPr>
        <w:t>C.</w:t>
      </w:r>
      <w:r w:rsidRPr="00B934DC">
        <w:t xml:space="preserve"> </w:t>
      </w:r>
      <w:r w:rsidR="00F24A62">
        <w:t>34</w:t>
      </w:r>
      <w:r w:rsidRPr="00B934DC">
        <w:tab/>
      </w:r>
      <w:r w:rsidRPr="00B409F7">
        <w:rPr>
          <w:b/>
          <w:bCs/>
          <w:color w:val="0000FF"/>
        </w:rPr>
        <w:t>D.</w:t>
      </w:r>
      <w:r w:rsidRPr="00B934DC">
        <w:t xml:space="preserve"> </w:t>
      </w:r>
      <w:r w:rsidR="00F24A62">
        <w:t>36</w:t>
      </w:r>
    </w:p>
    <w:p w:rsidR="00B81A99" w:rsidRPr="00AB2F84" w:rsidRDefault="00B81A99" w:rsidP="00B81A99">
      <w:pPr>
        <w:jc w:val="center"/>
        <w:rPr>
          <w:b/>
          <w:bCs/>
        </w:rPr>
      </w:pPr>
      <w:r w:rsidRPr="00B409F7">
        <w:rPr>
          <w:b/>
          <w:bCs/>
          <w:color w:val="0000FF"/>
        </w:rPr>
        <w:t>Lời giải</w:t>
      </w:r>
    </w:p>
    <w:p w:rsidR="00B81A99" w:rsidRDefault="002A7881" w:rsidP="00B81A99">
      <w:pPr>
        <w:rPr>
          <w:noProof/>
        </w:rPr>
      </w:pPr>
      <w:r>
        <w:rPr>
          <w:noProof/>
        </w:rPr>
        <w:drawing>
          <wp:inline distT="0" distB="0" distL="0" distR="0">
            <wp:extent cx="2124075" cy="1543050"/>
            <wp:effectExtent l="0" t="0" r="9525" b="0"/>
            <wp:docPr id="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124075" cy="1543050"/>
                    </a:xfrm>
                    <a:prstGeom prst="rect">
                      <a:avLst/>
                    </a:prstGeom>
                    <a:noFill/>
                    <a:ln>
                      <a:noFill/>
                    </a:ln>
                  </pic:spPr>
                </pic:pic>
              </a:graphicData>
            </a:graphic>
          </wp:inline>
        </w:drawing>
      </w:r>
    </w:p>
    <w:p w:rsidR="00F24A62" w:rsidRDefault="00F24A62" w:rsidP="00F24A62">
      <w:r w:rsidRPr="00F24A62">
        <w:t>Bước sóng</w:t>
      </w:r>
      <w:r>
        <w:t xml:space="preserve"> </w:t>
      </w:r>
      <w:r w:rsidRPr="00F24A62">
        <w:rPr>
          <w:position w:val="-24"/>
        </w:rPr>
        <w:object w:dxaOrig="980" w:dyaOrig="620">
          <v:shape id="_x0000_i1152" type="#_x0000_t75" style="width:48.75pt;height:30.75pt" o:ole="">
            <v:imagedata r:id="rId265" o:title=""/>
          </v:shape>
          <o:OLEObject Type="Embed" ProgID="Equation.DSMT4" ShapeID="_x0000_i1152" DrawAspect="Content" ObjectID="_1695124513" r:id="rId266"/>
        </w:object>
      </w:r>
      <w:r>
        <w:t xml:space="preserve"> </w:t>
      </w:r>
    </w:p>
    <w:p w:rsidR="00F24A62" w:rsidRDefault="00F24A62" w:rsidP="00F24A62">
      <w:r>
        <w:t xml:space="preserve">Xét điểm M trên A’B’: </w:t>
      </w:r>
      <w:r w:rsidRPr="00F24A62">
        <w:rPr>
          <w:position w:val="-12"/>
        </w:rPr>
        <w:object w:dxaOrig="1820" w:dyaOrig="360">
          <v:shape id="_x0000_i1153" type="#_x0000_t75" style="width:90.75pt;height:18pt" o:ole="">
            <v:imagedata r:id="rId267" o:title=""/>
          </v:shape>
          <o:OLEObject Type="Embed" ProgID="Equation.DSMT4" ShapeID="_x0000_i1153" DrawAspect="Content" ObjectID="_1695124514" r:id="rId268"/>
        </w:object>
      </w:r>
      <w:r>
        <w:t xml:space="preserve"> </w:t>
      </w:r>
    </w:p>
    <w:p w:rsidR="00F24A62" w:rsidRDefault="00F24A62" w:rsidP="00F24A62">
      <w:r w:rsidRPr="00F24A62">
        <w:t>Sóng truyền từ A đến M có phương trình</w:t>
      </w:r>
      <w:r>
        <w:t xml:space="preserve"> </w:t>
      </w:r>
      <w:r w:rsidRPr="00F24A62">
        <w:rPr>
          <w:position w:val="-28"/>
        </w:rPr>
        <w:object w:dxaOrig="5240" w:dyaOrig="680">
          <v:shape id="_x0000_i1154" type="#_x0000_t75" style="width:261.75pt;height:33.75pt" o:ole="">
            <v:imagedata r:id="rId269" o:title=""/>
          </v:shape>
          <o:OLEObject Type="Embed" ProgID="Equation.DSMT4" ShapeID="_x0000_i1154" DrawAspect="Content" ObjectID="_1695124515" r:id="rId270"/>
        </w:object>
      </w:r>
      <w:r>
        <w:t xml:space="preserve"> </w:t>
      </w:r>
    </w:p>
    <w:p w:rsidR="00F24A62" w:rsidRDefault="00F24A62" w:rsidP="00F24A62">
      <w:r w:rsidRPr="00F24A62">
        <w:t xml:space="preserve">Sóng truyền từ </w:t>
      </w:r>
      <w:r>
        <w:t>B</w:t>
      </w:r>
      <w:r w:rsidRPr="00F24A62">
        <w:t xml:space="preserve"> đến M có phương trình</w:t>
      </w:r>
    </w:p>
    <w:p w:rsidR="00F24A62" w:rsidRDefault="00F24A62" w:rsidP="00F24A62">
      <w:r w:rsidRPr="00F24A62">
        <w:rPr>
          <w:position w:val="-68"/>
        </w:rPr>
        <w:object w:dxaOrig="6340" w:dyaOrig="1480">
          <v:shape id="_x0000_i1155" type="#_x0000_t75" style="width:317.25pt;height:74.25pt" o:ole="">
            <v:imagedata r:id="rId271" o:title=""/>
          </v:shape>
          <o:OLEObject Type="Embed" ProgID="Equation.DSMT4" ShapeID="_x0000_i1155" DrawAspect="Content" ObjectID="_1695124516" r:id="rId272"/>
        </w:object>
      </w:r>
      <w:r>
        <w:t xml:space="preserve"> </w:t>
      </w:r>
    </w:p>
    <w:p w:rsidR="00F24A62" w:rsidRDefault="00F24A62" w:rsidP="00F24A62">
      <w:r w:rsidRPr="00F24A62">
        <w:t>Phương trình sóng tổng hợp</w:t>
      </w:r>
      <w:r>
        <w:t xml:space="preserve"> </w:t>
      </w:r>
      <w:r w:rsidRPr="00F24A62">
        <w:rPr>
          <w:position w:val="-12"/>
        </w:rPr>
        <w:object w:dxaOrig="1560" w:dyaOrig="360">
          <v:shape id="_x0000_i1156" type="#_x0000_t75" style="width:78pt;height:18pt" o:ole="">
            <v:imagedata r:id="rId273" o:title=""/>
          </v:shape>
          <o:OLEObject Type="Embed" ProgID="Equation.DSMT4" ShapeID="_x0000_i1156" DrawAspect="Content" ObjectID="_1695124517" r:id="rId274"/>
        </w:object>
      </w:r>
      <w:r>
        <w:t xml:space="preserve"> </w:t>
      </w:r>
      <w:r w:rsidRPr="00F24A62">
        <w:t>có biên độ bằng 5 cm khi</w:t>
      </w:r>
      <w:r>
        <w:t xml:space="preserve"> </w:t>
      </w:r>
      <w:r w:rsidRPr="00F24A62">
        <w:rPr>
          <w:position w:val="-12"/>
        </w:rPr>
        <w:object w:dxaOrig="920" w:dyaOrig="360">
          <v:shape id="_x0000_i1157" type="#_x0000_t75" style="width:45.75pt;height:18pt" o:ole="">
            <v:imagedata r:id="rId275" o:title=""/>
          </v:shape>
          <o:OLEObject Type="Embed" ProgID="Equation.DSMT4" ShapeID="_x0000_i1157" DrawAspect="Content" ObjectID="_1695124518" r:id="rId276"/>
        </w:object>
      </w:r>
      <w:r>
        <w:t xml:space="preserve"> </w:t>
      </w:r>
      <w:r w:rsidRPr="00F24A62">
        <w:t>vuông pha với nhau</w:t>
      </w:r>
    </w:p>
    <w:p w:rsidR="00F24A62" w:rsidRDefault="00F24A62" w:rsidP="00F24A62">
      <w:r w:rsidRPr="00F24A62">
        <w:rPr>
          <w:position w:val="-28"/>
        </w:rPr>
        <w:object w:dxaOrig="3879" w:dyaOrig="680">
          <v:shape id="_x0000_i1158" type="#_x0000_t75" style="width:194.25pt;height:33.75pt" o:ole="">
            <v:imagedata r:id="rId277" o:title=""/>
          </v:shape>
          <o:OLEObject Type="Embed" ProgID="Equation.DSMT4" ShapeID="_x0000_i1158" DrawAspect="Content" ObjectID="_1695124519" r:id="rId278"/>
        </w:object>
      </w:r>
      <w:r>
        <w:t xml:space="preserve"> </w:t>
      </w:r>
    </w:p>
    <w:p w:rsidR="00F24A62" w:rsidRDefault="00F24A62" w:rsidP="00F24A62">
      <w:r w:rsidRPr="00F24A62">
        <w:t>Cho M chạy trên đoạn A'B' ta có</w:t>
      </w:r>
      <w:r w:rsidRPr="00F24A62">
        <w:rPr>
          <w:position w:val="-24"/>
        </w:rPr>
        <w:object w:dxaOrig="2620" w:dyaOrig="620">
          <v:shape id="_x0000_i1159" type="#_x0000_t75" style="width:131.25pt;height:30.75pt" o:ole="">
            <v:imagedata r:id="rId279" o:title=""/>
          </v:shape>
          <o:OLEObject Type="Embed" ProgID="Equation.DSMT4" ShapeID="_x0000_i1159" DrawAspect="Content" ObjectID="_1695124520" r:id="rId280"/>
        </w:object>
      </w:r>
      <w:r>
        <w:t xml:space="preserve"> </w:t>
      </w:r>
    </w:p>
    <w:p w:rsidR="00F24A62" w:rsidRPr="00F24A62" w:rsidRDefault="00F24A62" w:rsidP="00F24A62">
      <w:r w:rsidRPr="00F24A62">
        <w:t>Như vậy trên A'B'có 17 điểm dao độ</w:t>
      </w:r>
      <w:r w:rsidR="00042B4F">
        <w:t>ng vớ</w:t>
      </w:r>
      <w:r w:rsidRPr="00F24A62">
        <w:t>i biên độ 5 cm trong đó có điểm A' và B'. Suy ra trên đườ</w:t>
      </w:r>
      <w:r w:rsidR="00042B4F">
        <w:t>ng tròn tâm O</w:t>
      </w:r>
      <w:r w:rsidRPr="00F24A62">
        <w:t xml:space="preserve"> bán kính R = 4cm có 32 điểm dao động với biên độ 5 cm.</w:t>
      </w:r>
    </w:p>
    <w:p w:rsidR="00B81A99" w:rsidRPr="00AB2F84" w:rsidRDefault="00B81A99" w:rsidP="00B81A99">
      <w:pPr>
        <w:jc w:val="right"/>
        <w:rPr>
          <w:b/>
          <w:bCs/>
        </w:rPr>
      </w:pPr>
      <w:r w:rsidRPr="00AB2F84">
        <w:rPr>
          <w:b/>
          <w:bCs/>
        </w:rPr>
        <w:t xml:space="preserve">Đáp án </w:t>
      </w:r>
      <w:r w:rsidR="00F24A62">
        <w:rPr>
          <w:b/>
          <w:bCs/>
        </w:rPr>
        <w:t>B</w:t>
      </w:r>
    </w:p>
    <w:p w:rsidR="00B81A99" w:rsidRDefault="00B81A99" w:rsidP="00FF063C"/>
    <w:p w:rsidR="00B81A99" w:rsidRPr="00DB06C1" w:rsidRDefault="00B81A99" w:rsidP="00DB06C1">
      <w:r w:rsidRPr="00B409F7">
        <w:rPr>
          <w:b/>
          <w:bCs/>
          <w:color w:val="0000FF"/>
        </w:rPr>
        <w:t xml:space="preserve">Ví dụ </w:t>
      </w:r>
      <w:r w:rsidR="00F24A62" w:rsidRPr="00B409F7">
        <w:rPr>
          <w:b/>
          <w:bCs/>
          <w:color w:val="0000FF"/>
        </w:rPr>
        <w:t>11</w:t>
      </w:r>
      <w:r w:rsidRPr="00B409F7">
        <w:rPr>
          <w:b/>
          <w:bCs/>
          <w:color w:val="0000FF"/>
        </w:rPr>
        <w:t>:</w:t>
      </w:r>
      <w:r w:rsidRPr="00B934DC">
        <w:t xml:space="preserve"> </w:t>
      </w:r>
      <w:r w:rsidR="00DB06C1" w:rsidRPr="00DB06C1">
        <w:t>Ở mặt thoáng của một chất lỏng có hai nguồn sóng kết hợp A</w:t>
      </w:r>
      <w:r w:rsidR="00DB06C1">
        <w:t xml:space="preserve"> và </w:t>
      </w:r>
      <w:r w:rsidR="00DB06C1" w:rsidRPr="00DB06C1">
        <w:t>B cách nhau 10 cm, dao động theo phương thẳng đứng với phương trình</w:t>
      </w:r>
      <w:r w:rsidR="00DB06C1">
        <w:t xml:space="preserve"> </w:t>
      </w:r>
      <w:r w:rsidR="00DB06C1" w:rsidRPr="00DB06C1">
        <w:rPr>
          <w:position w:val="-12"/>
        </w:rPr>
        <w:object w:dxaOrig="3080" w:dyaOrig="360">
          <v:shape id="_x0000_i1160" type="#_x0000_t75" style="width:153.75pt;height:18pt" o:ole="">
            <v:imagedata r:id="rId281" o:title=""/>
          </v:shape>
          <o:OLEObject Type="Embed" ProgID="Equation.DSMT4" ShapeID="_x0000_i1160" DrawAspect="Content" ObjectID="_1695124521" r:id="rId282"/>
        </w:object>
      </w:r>
      <w:r w:rsidR="00DB06C1">
        <w:t xml:space="preserve"> (</w:t>
      </w:r>
      <w:r w:rsidR="00042B4F" w:rsidRPr="00042B4F">
        <w:rPr>
          <w:position w:val="-12"/>
        </w:rPr>
        <w:object w:dxaOrig="320" w:dyaOrig="360">
          <v:shape id="_x0000_i1161" type="#_x0000_t75" style="width:15.75pt;height:18pt" o:ole="">
            <v:imagedata r:id="rId283" o:title=""/>
          </v:shape>
          <o:OLEObject Type="Embed" ProgID="Equation.DSMT4" ShapeID="_x0000_i1161" DrawAspect="Content" ObjectID="_1695124522" r:id="rId284"/>
        </w:object>
      </w:r>
      <w:r w:rsidR="00DB06C1">
        <w:t xml:space="preserve"> </w:t>
      </w:r>
      <w:r w:rsidR="00042B4F">
        <w:t xml:space="preserve">và </w:t>
      </w:r>
      <w:r w:rsidR="00042B4F" w:rsidRPr="00042B4F">
        <w:rPr>
          <w:position w:val="-12"/>
        </w:rPr>
        <w:object w:dxaOrig="300" w:dyaOrig="360">
          <v:shape id="_x0000_i1162" type="#_x0000_t75" style="width:15pt;height:18pt" o:ole="">
            <v:imagedata r:id="rId285" o:title=""/>
          </v:shape>
          <o:OLEObject Type="Embed" ProgID="Equation.DSMT4" ShapeID="_x0000_i1162" DrawAspect="Content" ObjectID="_1695124523" r:id="rId286"/>
        </w:object>
      </w:r>
      <w:r w:rsidR="00042B4F">
        <w:t xml:space="preserve"> </w:t>
      </w:r>
      <w:r w:rsidR="00DB06C1">
        <w:t xml:space="preserve">tính bằng mm, t tính bằng s). Biết tốc độ truyền sóng trên mặt chất lỏng là 30 cm/s. Xét đường Parabol có đỉnh I nằm trên đường trung trực của AB cách O một đoạn 10 cm và đi qua A, </w:t>
      </w:r>
      <w:r w:rsidR="00DB06C1" w:rsidRPr="00B409F7">
        <w:rPr>
          <w:color w:val="0000FF"/>
        </w:rPr>
        <w:t>B.</w:t>
      </w:r>
      <w:r w:rsidR="00DB06C1">
        <w:t xml:space="preserve"> Có bao nhiêu điểm dao độ</w:t>
      </w:r>
      <w:r w:rsidR="00042B4F">
        <w:t>ng vớ</w:t>
      </w:r>
      <w:r w:rsidR="00DB06C1">
        <w:t>i biên độ bằng 5 mm trên cung AIB? Biết O là trung điểm của A</w:t>
      </w:r>
      <w:r w:rsidR="00DB06C1" w:rsidRPr="00B409F7">
        <w:rPr>
          <w:color w:val="0000FF"/>
        </w:rPr>
        <w:t>B.</w:t>
      </w:r>
    </w:p>
    <w:p w:rsidR="00B81A99" w:rsidRPr="00B934DC" w:rsidRDefault="00B81A99" w:rsidP="00B81A99">
      <w:pPr>
        <w:tabs>
          <w:tab w:val="left" w:pos="2552"/>
          <w:tab w:val="left" w:pos="5103"/>
          <w:tab w:val="left" w:pos="7655"/>
        </w:tabs>
        <w:ind w:firstLine="284"/>
      </w:pPr>
      <w:r w:rsidRPr="00B409F7">
        <w:rPr>
          <w:b/>
          <w:bCs/>
          <w:color w:val="0000FF"/>
        </w:rPr>
        <w:t>A.</w:t>
      </w:r>
      <w:r w:rsidRPr="00B934DC">
        <w:t xml:space="preserve"> </w:t>
      </w:r>
      <w:r w:rsidR="00DB06C1">
        <w:t>13</w:t>
      </w:r>
      <w:r w:rsidRPr="00B934DC">
        <w:tab/>
      </w:r>
      <w:r w:rsidRPr="00B409F7">
        <w:rPr>
          <w:b/>
          <w:bCs/>
          <w:color w:val="0000FF"/>
        </w:rPr>
        <w:t>B.</w:t>
      </w:r>
      <w:r w:rsidRPr="00B934DC">
        <w:t xml:space="preserve"> </w:t>
      </w:r>
      <w:r w:rsidR="00DB06C1">
        <w:t>14</w:t>
      </w:r>
      <w:r w:rsidRPr="00B934DC">
        <w:tab/>
      </w:r>
      <w:r w:rsidRPr="00B409F7">
        <w:rPr>
          <w:b/>
          <w:bCs/>
          <w:color w:val="0000FF"/>
        </w:rPr>
        <w:t>C.</w:t>
      </w:r>
      <w:r w:rsidRPr="00B934DC">
        <w:t xml:space="preserve"> </w:t>
      </w:r>
      <w:r w:rsidR="00DB06C1">
        <w:t>26</w:t>
      </w:r>
      <w:r w:rsidRPr="00B934DC">
        <w:tab/>
      </w:r>
      <w:r w:rsidRPr="00B409F7">
        <w:rPr>
          <w:b/>
          <w:bCs/>
          <w:color w:val="0000FF"/>
        </w:rPr>
        <w:t>D.</w:t>
      </w:r>
      <w:r w:rsidRPr="00B934DC">
        <w:t xml:space="preserve"> </w:t>
      </w:r>
      <w:r w:rsidR="00DB06C1">
        <w:t>28</w:t>
      </w:r>
    </w:p>
    <w:p w:rsidR="00B81A99" w:rsidRPr="00AB2F84" w:rsidRDefault="00B81A99" w:rsidP="00B81A99">
      <w:pPr>
        <w:jc w:val="center"/>
        <w:rPr>
          <w:b/>
          <w:bCs/>
        </w:rPr>
      </w:pPr>
      <w:r w:rsidRPr="00B409F7">
        <w:rPr>
          <w:b/>
          <w:bCs/>
          <w:color w:val="0000FF"/>
        </w:rPr>
        <w:t>Lời giải</w:t>
      </w:r>
    </w:p>
    <w:p w:rsidR="00B81A99" w:rsidRDefault="002A7881" w:rsidP="00B81A99">
      <w:pPr>
        <w:rPr>
          <w:noProof/>
        </w:rPr>
      </w:pPr>
      <w:r>
        <w:rPr>
          <w:noProof/>
        </w:rPr>
        <w:lastRenderedPageBreak/>
        <w:drawing>
          <wp:inline distT="0" distB="0" distL="0" distR="0">
            <wp:extent cx="1704975" cy="2000250"/>
            <wp:effectExtent l="0" t="0" r="9525"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704975" cy="2000250"/>
                    </a:xfrm>
                    <a:prstGeom prst="rect">
                      <a:avLst/>
                    </a:prstGeom>
                    <a:noFill/>
                    <a:ln>
                      <a:noFill/>
                    </a:ln>
                  </pic:spPr>
                </pic:pic>
              </a:graphicData>
            </a:graphic>
          </wp:inline>
        </w:drawing>
      </w:r>
    </w:p>
    <w:p w:rsidR="00DB06C1" w:rsidRDefault="00DB06C1" w:rsidP="00B81A99">
      <w:r w:rsidRPr="00DB06C1">
        <w:t>Số điểm có biên độ bằng 5 mm nằm trên cung AIB bằng số điểm có biên độ bằng 5 mm nằm trên đường thẳng nối hai nguồn.</w:t>
      </w:r>
    </w:p>
    <w:p w:rsidR="00DB06C1" w:rsidRDefault="00DB06C1" w:rsidP="00DB06C1">
      <w:r>
        <w:t>Phương trình sóng do nguồn A gây ra tại điểm M, nằm trên đường thẳng chứa hai nguồn có dạng:</w:t>
      </w:r>
    </w:p>
    <w:p w:rsidR="00DB06C1" w:rsidRDefault="00DB06C1" w:rsidP="00DB06C1">
      <w:r w:rsidRPr="00DB06C1">
        <w:rPr>
          <w:position w:val="-28"/>
        </w:rPr>
        <w:object w:dxaOrig="2500" w:dyaOrig="680">
          <v:shape id="_x0000_i1163" type="#_x0000_t75" style="width:125.25pt;height:33.75pt" o:ole="">
            <v:imagedata r:id="rId288" o:title=""/>
          </v:shape>
          <o:OLEObject Type="Embed" ProgID="Equation.DSMT4" ShapeID="_x0000_i1163" DrawAspect="Content" ObjectID="_1695124524" r:id="rId289"/>
        </w:object>
      </w:r>
      <w:r>
        <w:t xml:space="preserve"> </w:t>
      </w:r>
    </w:p>
    <w:p w:rsidR="00DB06C1" w:rsidRDefault="00DB06C1" w:rsidP="00DB06C1">
      <w:r w:rsidRPr="00DB06C1">
        <w:t>Phương trình sóng do nguồn B gây ra tại điểm M, nằm trên đường th</w:t>
      </w:r>
      <w:r w:rsidR="00042B4F">
        <w:t>ẳ</w:t>
      </w:r>
      <w:r w:rsidRPr="00DB06C1">
        <w:t>ng chứa</w:t>
      </w:r>
      <w:r>
        <w:t xml:space="preserve"> </w:t>
      </w:r>
      <w:r w:rsidRPr="00DB06C1">
        <w:t>hai nguồn có dạng</w:t>
      </w:r>
    </w:p>
    <w:p w:rsidR="00DB06C1" w:rsidRDefault="00DB06C1" w:rsidP="00DB06C1">
      <w:r w:rsidRPr="00DB06C1">
        <w:rPr>
          <w:position w:val="-32"/>
        </w:rPr>
        <w:object w:dxaOrig="3000" w:dyaOrig="760">
          <v:shape id="_x0000_i1164" type="#_x0000_t75" style="width:150pt;height:38.25pt" o:ole="">
            <v:imagedata r:id="rId290" o:title=""/>
          </v:shape>
          <o:OLEObject Type="Embed" ProgID="Equation.DSMT4" ShapeID="_x0000_i1164" DrawAspect="Content" ObjectID="_1695124525" r:id="rId291"/>
        </w:object>
      </w:r>
      <w:r>
        <w:t xml:space="preserve"> </w:t>
      </w:r>
    </w:p>
    <w:p w:rsidR="00DB06C1" w:rsidRDefault="00DB06C1" w:rsidP="00DB06C1">
      <w:r w:rsidRPr="00DB06C1">
        <w:t>Phương trình sóng tổng hợp do nguồn A, B gây ra tại điểm M là:</w:t>
      </w:r>
    </w:p>
    <w:p w:rsidR="00DB06C1" w:rsidRDefault="00DB06C1" w:rsidP="00DB06C1">
      <w:r w:rsidRPr="00DB06C1">
        <w:rPr>
          <w:position w:val="-32"/>
        </w:rPr>
        <w:object w:dxaOrig="6640" w:dyaOrig="760">
          <v:shape id="_x0000_i1165" type="#_x0000_t75" style="width:332.25pt;height:38.25pt" o:ole="">
            <v:imagedata r:id="rId292" o:title=""/>
          </v:shape>
          <o:OLEObject Type="Embed" ProgID="Equation.DSMT4" ShapeID="_x0000_i1165" DrawAspect="Content" ObjectID="_1695124526" r:id="rId293"/>
        </w:object>
      </w:r>
      <w:r>
        <w:t xml:space="preserve"> </w:t>
      </w:r>
    </w:p>
    <w:p w:rsidR="00DB06C1" w:rsidRDefault="00DB06C1" w:rsidP="00DB06C1">
      <w:r>
        <w:t xml:space="preserve">Với </w:t>
      </w:r>
      <w:r w:rsidRPr="00DB06C1">
        <w:rPr>
          <w:position w:val="-34"/>
        </w:rPr>
        <w:object w:dxaOrig="4160" w:dyaOrig="840">
          <v:shape id="_x0000_i1166" type="#_x0000_t75" style="width:207.75pt;height:42pt" o:ole="">
            <v:imagedata r:id="rId294" o:title=""/>
          </v:shape>
          <o:OLEObject Type="Embed" ProgID="Equation.DSMT4" ShapeID="_x0000_i1166" DrawAspect="Content" ObjectID="_1695124527" r:id="rId295"/>
        </w:object>
      </w:r>
      <w:r>
        <w:t xml:space="preserve"> </w:t>
      </w:r>
    </w:p>
    <w:p w:rsidR="00DB06C1" w:rsidRDefault="00DB06C1" w:rsidP="00DB06C1">
      <w:r w:rsidRPr="00DB06C1">
        <w:t>Để a = 5mm thì</w:t>
      </w:r>
      <w:r>
        <w:t xml:space="preserve"> </w:t>
      </w:r>
      <w:r w:rsidRPr="00DB06C1">
        <w:rPr>
          <w:position w:val="-32"/>
        </w:rPr>
        <w:object w:dxaOrig="5600" w:dyaOrig="760">
          <v:shape id="_x0000_i1167" type="#_x0000_t75" style="width:279.75pt;height:38.25pt" o:ole="">
            <v:imagedata r:id="rId296" o:title=""/>
          </v:shape>
          <o:OLEObject Type="Embed" ProgID="Equation.DSMT4" ShapeID="_x0000_i1167" DrawAspect="Content" ObjectID="_1695124528" r:id="rId297"/>
        </w:object>
      </w:r>
      <w:r>
        <w:t xml:space="preserve"> </w:t>
      </w:r>
    </w:p>
    <w:p w:rsidR="00DB06C1" w:rsidRDefault="00DB06C1" w:rsidP="00DB06C1">
      <w:r>
        <w:t xml:space="preserve">Thay </w:t>
      </w:r>
      <w:r w:rsidRPr="00DB06C1">
        <w:rPr>
          <w:position w:val="-10"/>
        </w:rPr>
        <w:object w:dxaOrig="2140" w:dyaOrig="320">
          <v:shape id="_x0000_i1168" type="#_x0000_t75" style="width:107.25pt;height:15.75pt" o:ole="">
            <v:imagedata r:id="rId298" o:title=""/>
          </v:shape>
          <o:OLEObject Type="Embed" ProgID="Equation.DSMT4" ShapeID="_x0000_i1168" DrawAspect="Content" ObjectID="_1695124529" r:id="rId299"/>
        </w:object>
      </w:r>
      <w:r>
        <w:t xml:space="preserve"> </w:t>
      </w:r>
      <w:r w:rsidRPr="00DB06C1">
        <w:t>và vì M nằm trên AB nên ta có 0 &lt; d &lt; 100.</w:t>
      </w:r>
    </w:p>
    <w:p w:rsidR="00DB06C1" w:rsidRDefault="00DB06C1" w:rsidP="00DB06C1">
      <w:r w:rsidRPr="00DB06C1">
        <w:t>Từ đó ta được:</w:t>
      </w:r>
      <w:r w:rsidRPr="00DB06C1">
        <w:rPr>
          <w:position w:val="-10"/>
        </w:rPr>
        <w:object w:dxaOrig="1760" w:dyaOrig="320">
          <v:shape id="_x0000_i1169" type="#_x0000_t75" style="width:87.75pt;height:15.75pt" o:ole="">
            <v:imagedata r:id="rId300" o:title=""/>
          </v:shape>
          <o:OLEObject Type="Embed" ProgID="Equation.DSMT4" ShapeID="_x0000_i1169" DrawAspect="Content" ObjectID="_1695124530" r:id="rId301"/>
        </w:object>
      </w:r>
      <w:r>
        <w:t xml:space="preserve"> </w:t>
      </w:r>
    </w:p>
    <w:p w:rsidR="00DB06C1" w:rsidRDefault="00DB06C1" w:rsidP="00DB06C1">
      <w:r w:rsidRPr="00DB06C1">
        <w:t>Có 26 giá trị k nguyên thỏa mãn bất phương trình trên nên có 26 điểm thỏa mãn yêu cầu bài toán.</w:t>
      </w:r>
    </w:p>
    <w:p w:rsidR="00B81A99" w:rsidRPr="00AB2F84" w:rsidRDefault="00B81A99" w:rsidP="00B81A99">
      <w:pPr>
        <w:jc w:val="right"/>
        <w:rPr>
          <w:b/>
          <w:bCs/>
        </w:rPr>
      </w:pPr>
      <w:r w:rsidRPr="00AB2F84">
        <w:rPr>
          <w:b/>
          <w:bCs/>
        </w:rPr>
        <w:t xml:space="preserve">Đáp án </w:t>
      </w:r>
      <w:r w:rsidR="00DB06C1">
        <w:rPr>
          <w:b/>
          <w:bCs/>
        </w:rPr>
        <w:t>C</w:t>
      </w:r>
    </w:p>
    <w:p w:rsidR="00DB06C1" w:rsidRPr="00C7324B" w:rsidRDefault="00DB06C1" w:rsidP="00DB06C1">
      <w:pPr>
        <w:rPr>
          <w:b/>
          <w:color w:val="0000FF"/>
        </w:rPr>
      </w:pPr>
      <w:r w:rsidRPr="00C7324B">
        <w:rPr>
          <w:b/>
          <w:color w:val="0000FF"/>
        </w:rPr>
        <w:t>3. Bài toán điểm dao động lệch pha so với một điểm nào đó</w:t>
      </w:r>
    </w:p>
    <w:p w:rsidR="00DB06C1" w:rsidRPr="00C7324B" w:rsidRDefault="00DB06C1" w:rsidP="00DB06C1">
      <w:pPr>
        <w:rPr>
          <w:b/>
        </w:rPr>
      </w:pPr>
      <w:r w:rsidRPr="00C7324B">
        <w:rPr>
          <w:b/>
        </w:rPr>
        <w:t>3.1. Phương pháp</w:t>
      </w:r>
    </w:p>
    <w:p w:rsidR="00DB06C1" w:rsidRDefault="00DB06C1" w:rsidP="00DB06C1">
      <w:r>
        <w:t>Xét sự giao thoa của hai sóng đến từ hai nguồn.</w:t>
      </w:r>
    </w:p>
    <w:p w:rsidR="00B81A99" w:rsidRDefault="00DB06C1" w:rsidP="00DB06C1">
      <w:r>
        <w:t>Bài toán đặt ra là tìm số điểm trên đoạn MN cho trước dao động lệch pha so với một điểm nào đó (thường là nguồn). Phương pháp chung là:</w:t>
      </w:r>
    </w:p>
    <w:p w:rsidR="00DB06C1" w:rsidRDefault="00DB06C1" w:rsidP="00DB06C1">
      <w:r>
        <w:t>- TH1: Với hai điểm M và N nằm cùng phía so với đường thẳng nối hai nguồn</w:t>
      </w:r>
    </w:p>
    <w:p w:rsidR="00DB06C1" w:rsidRDefault="00DB06C1" w:rsidP="00DB06C1">
      <w:r>
        <w:t>+ Giả sử 1 điểm P bất kì cách 2 nguồn một đoạn d</w:t>
      </w:r>
      <w:r>
        <w:rPr>
          <w:vertAlign w:val="subscript"/>
        </w:rPr>
        <w:t>1</w:t>
      </w:r>
      <w:r>
        <w:t>, d</w:t>
      </w:r>
      <w:r w:rsidRPr="00DB06C1">
        <w:rPr>
          <w:vertAlign w:val="subscript"/>
        </w:rPr>
        <w:t>2</w:t>
      </w:r>
      <w:r>
        <w:t xml:space="preserve"> và thuộc MN là điểm thỏa mãn yêu cầu bài toán.</w:t>
      </w:r>
    </w:p>
    <w:p w:rsidR="00DB06C1" w:rsidRDefault="00DB06C1" w:rsidP="00DB06C1">
      <w:r>
        <w:t>+ Viết phương trình dao động của M.</w:t>
      </w:r>
    </w:p>
    <w:p w:rsidR="00DB06C1" w:rsidRDefault="00DB06C1" w:rsidP="00DB06C1">
      <w:r>
        <w:lastRenderedPageBreak/>
        <w:t>+ Xác định điều kiện để điểm P lệch pha so với điểm đề bài yêu cầu dựa vào công thức tính độ lệch pha. Từ đó tính được d</w:t>
      </w:r>
      <w:r>
        <w:rPr>
          <w:vertAlign w:val="subscript"/>
        </w:rPr>
        <w:t xml:space="preserve">1 </w:t>
      </w:r>
      <w:r>
        <w:t>– d</w:t>
      </w:r>
      <w:r>
        <w:rPr>
          <w:vertAlign w:val="subscript"/>
        </w:rPr>
        <w:t>2</w:t>
      </w:r>
      <w:r>
        <w:t xml:space="preserve"> theo k, với k nguyên.</w:t>
      </w:r>
    </w:p>
    <w:p w:rsidR="00DB06C1" w:rsidRDefault="00DB06C1" w:rsidP="00DB06C1">
      <w:r>
        <w:t>+ Cho P chạy trên MN sẽ tìm được khoảng chạy của d</w:t>
      </w:r>
      <w:r>
        <w:rPr>
          <w:vertAlign w:val="subscript"/>
        </w:rPr>
        <w:t xml:space="preserve">1 </w:t>
      </w:r>
      <w:r>
        <w:t>– d</w:t>
      </w:r>
      <w:r>
        <w:rPr>
          <w:vertAlign w:val="subscript"/>
        </w:rPr>
        <w:t>2</w:t>
      </w:r>
      <w:r>
        <w:t>, từ đó tìm được khoảng chạy của k. Số giá trị của k chính là số điểm thỏa mãn yêu cầu bài toán.</w:t>
      </w:r>
    </w:p>
    <w:p w:rsidR="00DB06C1" w:rsidRDefault="00DB06C1" w:rsidP="00DB06C1">
      <w:r>
        <w:t>- TH2: Với hai điểm M và N nằm khác phía so với đường thẳng nối hai nguồn</w:t>
      </w:r>
    </w:p>
    <w:p w:rsidR="00DB06C1" w:rsidRDefault="00DB06C1" w:rsidP="00DB06C1">
      <w:r>
        <w:t>Lúc này, MN sẽ cắt đường thẳng nối hai nguồn. Giả sử MN cắt đường thắng nối hai nguồn tại Q. Ta sẽ tìm số điểm thỏa mãn yêu cầu bài toán trên từng đoạn MQ, QN theo trường hợp 1, sau đó cộng lại.</w:t>
      </w:r>
    </w:p>
    <w:p w:rsidR="00DB06C1" w:rsidRDefault="00DB06C1" w:rsidP="00DB06C1">
      <w:r>
        <w:t>Ta qua các ví dụ minh họa để hiểu rõ phương pháp.</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B06C1" w:rsidTr="00DB06C1">
        <w:tc>
          <w:tcPr>
            <w:tcW w:w="10545" w:type="dxa"/>
            <w:shd w:val="clear" w:color="auto" w:fill="BDD6EE"/>
          </w:tcPr>
          <w:p w:rsidR="00DB06C1" w:rsidRPr="00DC0538" w:rsidRDefault="00DB06C1" w:rsidP="00DB06C1">
            <w:pPr>
              <w:jc w:val="center"/>
              <w:rPr>
                <w:b/>
                <w:bCs/>
              </w:rPr>
            </w:pPr>
            <w:r w:rsidRPr="00DC0538">
              <w:rPr>
                <w:b/>
                <w:bCs/>
              </w:rPr>
              <w:t>STUDY TIP</w:t>
            </w:r>
          </w:p>
        </w:tc>
      </w:tr>
      <w:tr w:rsidR="00DB06C1" w:rsidTr="00DB06C1">
        <w:tc>
          <w:tcPr>
            <w:tcW w:w="10545" w:type="dxa"/>
            <w:shd w:val="clear" w:color="auto" w:fill="auto"/>
          </w:tcPr>
          <w:p w:rsidR="00DB06C1" w:rsidRDefault="00DB06C1" w:rsidP="00DB06C1">
            <w:r w:rsidRPr="00DB06C1">
              <w:t xml:space="preserve">Nếu MN có điểm M hoặc điểm N hoặc cả hai điểm là nguồn, thì khi cho </w:t>
            </w:r>
            <w:r>
              <w:t>P</w:t>
            </w:r>
            <w:r w:rsidRPr="00DB06C1">
              <w:t xml:space="preserve"> chạy để tìm khoảng của k, ta không lấy dấu bằng khi điểm đó là nguồn.</w:t>
            </w:r>
          </w:p>
        </w:tc>
      </w:tr>
    </w:tbl>
    <w:p w:rsidR="00DB06C1" w:rsidRPr="00B409F7" w:rsidRDefault="00DB06C1" w:rsidP="00DB06C1">
      <w:pPr>
        <w:rPr>
          <w:b/>
          <w:color w:val="0000FF"/>
        </w:rPr>
      </w:pPr>
      <w:r w:rsidRPr="00C7324B">
        <w:rPr>
          <w:b/>
        </w:rPr>
        <w:t xml:space="preserve">3.2. </w:t>
      </w:r>
      <w:r w:rsidRPr="00B409F7">
        <w:rPr>
          <w:b/>
          <w:color w:val="0000FF"/>
        </w:rPr>
        <w:t>Ví dụ minh họa</w:t>
      </w:r>
    </w:p>
    <w:p w:rsidR="00B81A99" w:rsidRPr="00B934DC" w:rsidRDefault="00B81A99" w:rsidP="00B81A99">
      <w:r w:rsidRPr="00B409F7">
        <w:rPr>
          <w:b/>
          <w:bCs/>
          <w:color w:val="0000FF"/>
        </w:rPr>
        <w:t xml:space="preserve">Ví dụ </w:t>
      </w:r>
      <w:r w:rsidR="00DB06C1" w:rsidRPr="00B409F7">
        <w:rPr>
          <w:b/>
          <w:bCs/>
          <w:color w:val="0000FF"/>
        </w:rPr>
        <w:t>1</w:t>
      </w:r>
      <w:r w:rsidRPr="00B409F7">
        <w:rPr>
          <w:b/>
          <w:bCs/>
          <w:color w:val="0000FF"/>
        </w:rPr>
        <w:t>:</w:t>
      </w:r>
      <w:r w:rsidRPr="00B934DC">
        <w:t xml:space="preserve"> </w:t>
      </w:r>
      <w:r w:rsidR="00DB06C1" w:rsidRPr="00DB06C1">
        <w:t xml:space="preserve">Trên mặt nước có 2 nguồn sóng giống nhau A và B cách nhau 12 cm đang dao động vuông góc với mặt nước tạo ra sóng có bước sóng 1,6 cm. Điểm </w:t>
      </w:r>
      <w:r w:rsidR="00DB06C1">
        <w:t>C</w:t>
      </w:r>
      <w:r w:rsidR="00DB06C1" w:rsidRPr="00DB06C1">
        <w:t xml:space="preserve"> cách đều 2 nguồn và cách trung điểm </w:t>
      </w:r>
      <w:r w:rsidR="00DB06C1">
        <w:t>O</w:t>
      </w:r>
      <w:r w:rsidR="00DB06C1" w:rsidRPr="00DB06C1">
        <w:t xml:space="preserve"> của AB một khoảng 8 cm. Số điểm dao động ngượ</w:t>
      </w:r>
      <w:r w:rsidR="00042B4F">
        <w:t>c pha vớ</w:t>
      </w:r>
      <w:r w:rsidR="00DB06C1" w:rsidRPr="00DB06C1">
        <w:t xml:space="preserve">i nguồn trên đoạn </w:t>
      </w:r>
      <w:r w:rsidR="00DB06C1">
        <w:t>CO</w:t>
      </w:r>
      <w:r w:rsidR="00DB06C1" w:rsidRPr="00DB06C1">
        <w:t xml:space="preserve"> là:</w:t>
      </w:r>
    </w:p>
    <w:p w:rsidR="00B81A99" w:rsidRPr="00B934DC" w:rsidRDefault="00B81A99" w:rsidP="00B81A99">
      <w:pPr>
        <w:tabs>
          <w:tab w:val="left" w:pos="2552"/>
          <w:tab w:val="left" w:pos="5103"/>
          <w:tab w:val="left" w:pos="7655"/>
        </w:tabs>
        <w:ind w:firstLine="284"/>
      </w:pPr>
      <w:r w:rsidRPr="00B409F7">
        <w:rPr>
          <w:b/>
          <w:bCs/>
          <w:color w:val="0000FF"/>
        </w:rPr>
        <w:t>A.</w:t>
      </w:r>
      <w:r w:rsidRPr="00B934DC">
        <w:t xml:space="preserve"> </w:t>
      </w:r>
      <w:r w:rsidR="00DB06C1">
        <w:t>3</w:t>
      </w:r>
      <w:r w:rsidRPr="00B934DC">
        <w:tab/>
      </w:r>
      <w:r w:rsidRPr="00B409F7">
        <w:rPr>
          <w:b/>
          <w:bCs/>
          <w:color w:val="0000FF"/>
        </w:rPr>
        <w:t>B.</w:t>
      </w:r>
      <w:r w:rsidRPr="00B934DC">
        <w:t xml:space="preserve"> </w:t>
      </w:r>
      <w:r w:rsidR="00DB06C1">
        <w:t>4</w:t>
      </w:r>
      <w:r w:rsidRPr="00B934DC">
        <w:tab/>
      </w:r>
      <w:r w:rsidRPr="00B409F7">
        <w:rPr>
          <w:b/>
          <w:bCs/>
          <w:color w:val="0000FF"/>
        </w:rPr>
        <w:t>C.</w:t>
      </w:r>
      <w:r w:rsidRPr="00B934DC">
        <w:t xml:space="preserve"> </w:t>
      </w:r>
      <w:r w:rsidR="00DB06C1">
        <w:t>5</w:t>
      </w:r>
      <w:r w:rsidRPr="00B934DC">
        <w:tab/>
      </w:r>
      <w:r w:rsidRPr="00B409F7">
        <w:rPr>
          <w:b/>
          <w:bCs/>
          <w:color w:val="0000FF"/>
        </w:rPr>
        <w:t>D.</w:t>
      </w:r>
      <w:r w:rsidRPr="00B934DC">
        <w:t xml:space="preserve"> </w:t>
      </w:r>
      <w:r w:rsidR="00DB06C1">
        <w:t>2</w:t>
      </w:r>
    </w:p>
    <w:p w:rsidR="00B81A99" w:rsidRPr="00AB2F84" w:rsidRDefault="00B81A99" w:rsidP="00B81A99">
      <w:pPr>
        <w:jc w:val="center"/>
        <w:rPr>
          <w:b/>
          <w:bCs/>
        </w:rPr>
      </w:pPr>
      <w:r w:rsidRPr="00B409F7">
        <w:rPr>
          <w:b/>
          <w:bCs/>
          <w:color w:val="0000FF"/>
        </w:rPr>
        <w:t>Lời giải</w:t>
      </w:r>
    </w:p>
    <w:p w:rsidR="00B81A99" w:rsidRDefault="002A7881" w:rsidP="00B81A99">
      <w:pPr>
        <w:rPr>
          <w:noProof/>
        </w:rPr>
      </w:pPr>
      <w:r>
        <w:rPr>
          <w:noProof/>
        </w:rPr>
        <w:drawing>
          <wp:inline distT="0" distB="0" distL="0" distR="0">
            <wp:extent cx="1800225" cy="1781175"/>
            <wp:effectExtent l="0" t="0" r="9525" b="9525"/>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800225" cy="1781175"/>
                    </a:xfrm>
                    <a:prstGeom prst="rect">
                      <a:avLst/>
                    </a:prstGeom>
                    <a:noFill/>
                    <a:ln>
                      <a:noFill/>
                    </a:ln>
                  </pic:spPr>
                </pic:pic>
              </a:graphicData>
            </a:graphic>
          </wp:inline>
        </w:drawing>
      </w:r>
    </w:p>
    <w:p w:rsidR="00DB06C1" w:rsidRDefault="00DB06C1" w:rsidP="00DB06C1">
      <w:r>
        <w:t>Giả sử điểm P trên đoạ</w:t>
      </w:r>
      <w:r w:rsidR="00042B4F">
        <w:t>n có</w:t>
      </w:r>
      <w:r>
        <w:t xml:space="preserve"> cách 2 nguồn khoảng d</w:t>
      </w:r>
      <w:r w:rsidRPr="00DB06C1">
        <w:rPr>
          <w:vertAlign w:val="subscript"/>
        </w:rPr>
        <w:t>1</w:t>
      </w:r>
      <w:r>
        <w:t xml:space="preserve"> và d</w:t>
      </w:r>
      <w:r w:rsidRPr="00DB06C1">
        <w:rPr>
          <w:vertAlign w:val="subscript"/>
        </w:rPr>
        <w:t>2</w:t>
      </w:r>
      <w:r>
        <w:t>. Vì C cách đều hai nguồn nên CO là trung trực của A</w:t>
      </w:r>
      <w:r w:rsidRPr="00B409F7">
        <w:rPr>
          <w:color w:val="0000FF"/>
        </w:rPr>
        <w:t>B.</w:t>
      </w:r>
      <w:r>
        <w:t xml:space="preserve"> Do đó d</w:t>
      </w:r>
      <w:r>
        <w:rPr>
          <w:vertAlign w:val="subscript"/>
        </w:rPr>
        <w:t xml:space="preserve">1 </w:t>
      </w:r>
      <w:r>
        <w:t>= d</w:t>
      </w:r>
      <w:r w:rsidRPr="00DB06C1">
        <w:rPr>
          <w:vertAlign w:val="subscript"/>
        </w:rPr>
        <w:t>2</w:t>
      </w:r>
      <w:r>
        <w:t>.</w:t>
      </w:r>
    </w:p>
    <w:p w:rsidR="00DB06C1" w:rsidRDefault="00DB06C1" w:rsidP="00DB06C1">
      <w:r w:rsidRPr="00DB06C1">
        <w:t>Giả sử phương trình sóng của hai nguồn là</w:t>
      </w:r>
      <w:r>
        <w:t xml:space="preserve"> </w:t>
      </w:r>
      <w:r w:rsidRPr="00DB06C1">
        <w:rPr>
          <w:position w:val="-14"/>
        </w:rPr>
        <w:object w:dxaOrig="2000" w:dyaOrig="400">
          <v:shape id="_x0000_i1170" type="#_x0000_t75" style="width:99.75pt;height:20.25pt" o:ole="">
            <v:imagedata r:id="rId303" o:title=""/>
          </v:shape>
          <o:OLEObject Type="Embed" ProgID="Equation.DSMT4" ShapeID="_x0000_i1170" DrawAspect="Content" ObjectID="_1695124531" r:id="rId304"/>
        </w:object>
      </w:r>
      <w:r>
        <w:t xml:space="preserve"> </w:t>
      </w:r>
    </w:p>
    <w:p w:rsidR="00DB06C1" w:rsidRDefault="00DB06C1" w:rsidP="00DB06C1">
      <w:r w:rsidRPr="00DB06C1">
        <w:t xml:space="preserve">Phương trình sóng tại </w:t>
      </w:r>
      <w:r>
        <w:t>P</w:t>
      </w:r>
      <w:r w:rsidRPr="00DB06C1">
        <w:t xml:space="preserve"> do nguồn A và nguồn B truyền tới là:</w:t>
      </w:r>
      <w:r>
        <w:t xml:space="preserve"> </w:t>
      </w:r>
    </w:p>
    <w:p w:rsidR="00DB06C1" w:rsidRDefault="00DB06C1" w:rsidP="00DB06C1">
      <w:r w:rsidRPr="00DB06C1">
        <w:rPr>
          <w:position w:val="-66"/>
        </w:rPr>
        <w:object w:dxaOrig="4300" w:dyaOrig="1440">
          <v:shape id="_x0000_i1171" type="#_x0000_t75" style="width:215.25pt;height:1in" o:ole="">
            <v:imagedata r:id="rId305" o:title=""/>
          </v:shape>
          <o:OLEObject Type="Embed" ProgID="Equation.DSMT4" ShapeID="_x0000_i1171" DrawAspect="Content" ObjectID="_1695124532" r:id="rId306"/>
        </w:object>
      </w:r>
      <w:r>
        <w:t xml:space="preserve"> </w:t>
      </w:r>
    </w:p>
    <w:p w:rsidR="00DB06C1" w:rsidRDefault="00DB06C1" w:rsidP="00DB06C1">
      <w:r w:rsidRPr="00DB06C1">
        <w:t xml:space="preserve">Phương trình sóng tổng hợp tại </w:t>
      </w:r>
      <w:r>
        <w:t>P</w:t>
      </w:r>
      <w:r w:rsidRPr="00DB06C1">
        <w:t xml:space="preserve"> là</w:t>
      </w:r>
    </w:p>
    <w:p w:rsidR="00DB06C1" w:rsidRDefault="00DB06C1" w:rsidP="00DB06C1">
      <w:r w:rsidRPr="00DB06C1">
        <w:rPr>
          <w:position w:val="-28"/>
        </w:rPr>
        <w:object w:dxaOrig="7060" w:dyaOrig="680">
          <v:shape id="_x0000_i1172" type="#_x0000_t75" style="width:353.25pt;height:33.75pt" o:ole="">
            <v:imagedata r:id="rId307" o:title=""/>
          </v:shape>
          <o:OLEObject Type="Embed" ProgID="Equation.DSMT4" ShapeID="_x0000_i1172" DrawAspect="Content" ObjectID="_1695124533" r:id="rId308"/>
        </w:object>
      </w:r>
      <w:r>
        <w:t xml:space="preserve"> </w:t>
      </w:r>
    </w:p>
    <w:p w:rsidR="00DB06C1" w:rsidRDefault="00DB06C1" w:rsidP="00DB06C1">
      <w:r w:rsidRPr="00DB06C1">
        <w:t xml:space="preserve">Vì </w:t>
      </w:r>
      <w:r>
        <w:t>P</w:t>
      </w:r>
      <w:r w:rsidRPr="00DB06C1">
        <w:t xml:space="preserve"> dao động ngược pha so với nguồn nên độ lệch pha bằ</w:t>
      </w:r>
      <w:r>
        <w:t xml:space="preserve">ng </w:t>
      </w:r>
      <w:r>
        <w:sym w:font="Symbol" w:char="F070"/>
      </w:r>
      <w:r>
        <w:t xml:space="preserve"> + k2</w:t>
      </w:r>
      <w:r>
        <w:sym w:font="Symbol" w:char="F070"/>
      </w:r>
      <w:r w:rsidRPr="00DB06C1">
        <w:t>, do đó ta có</w:t>
      </w:r>
    </w:p>
    <w:p w:rsidR="00DB06C1" w:rsidRDefault="00DB06C1" w:rsidP="00DB06C1">
      <w:r w:rsidRPr="00DB06C1">
        <w:rPr>
          <w:position w:val="-48"/>
        </w:rPr>
        <w:object w:dxaOrig="6300" w:dyaOrig="1080">
          <v:shape id="_x0000_i1173" type="#_x0000_t75" style="width:315pt;height:54pt" o:ole="">
            <v:imagedata r:id="rId309" o:title=""/>
          </v:shape>
          <o:OLEObject Type="Embed" ProgID="Equation.DSMT4" ShapeID="_x0000_i1173" DrawAspect="Content" ObjectID="_1695124534" r:id="rId310"/>
        </w:object>
      </w:r>
      <w:r>
        <w:t xml:space="preserve"> </w:t>
      </w:r>
    </w:p>
    <w:p w:rsidR="00DB06C1" w:rsidRDefault="00DB06C1" w:rsidP="00DB06C1">
      <w:r w:rsidRPr="00DB06C1">
        <w:t xml:space="preserve">Cho </w:t>
      </w:r>
      <w:r>
        <w:t>P</w:t>
      </w:r>
      <w:r w:rsidRPr="00DB06C1">
        <w:t xml:space="preserve"> chạ</w:t>
      </w:r>
      <w:r w:rsidR="00372421">
        <w:t>y trên CO</w:t>
      </w:r>
      <w:r>
        <w:t xml:space="preserve"> thì ta có</w:t>
      </w:r>
      <w:r w:rsidRPr="00DB06C1">
        <w:rPr>
          <w:position w:val="-6"/>
        </w:rPr>
        <w:object w:dxaOrig="1340" w:dyaOrig="279">
          <v:shape id="_x0000_i1174" type="#_x0000_t75" style="width:66.75pt;height:14.25pt" o:ole="">
            <v:imagedata r:id="rId311" o:title=""/>
          </v:shape>
          <o:OLEObject Type="Embed" ProgID="Equation.DSMT4" ShapeID="_x0000_i1174" DrawAspect="Content" ObjectID="_1695124535" r:id="rId312"/>
        </w:object>
      </w:r>
      <w:r>
        <w:t xml:space="preserve"> </w:t>
      </w:r>
      <w:r w:rsidRPr="00DB06C1">
        <w:t>. Từ đó</w:t>
      </w:r>
    </w:p>
    <w:p w:rsidR="00DB06C1" w:rsidRDefault="00651603" w:rsidP="00DB06C1">
      <w:r w:rsidRPr="00651603">
        <w:rPr>
          <w:position w:val="-30"/>
        </w:rPr>
        <w:object w:dxaOrig="3360" w:dyaOrig="800">
          <v:shape id="_x0000_i1175" type="#_x0000_t75" style="width:168pt;height:39.75pt" o:ole="">
            <v:imagedata r:id="rId313" o:title=""/>
          </v:shape>
          <o:OLEObject Type="Embed" ProgID="Equation.DSMT4" ShapeID="_x0000_i1175" DrawAspect="Content" ObjectID="_1695124536" r:id="rId314"/>
        </w:object>
      </w:r>
      <w:r w:rsidR="00DB06C1">
        <w:t xml:space="preserve"> </w:t>
      </w:r>
    </w:p>
    <w:p w:rsidR="00651603" w:rsidRDefault="00651603" w:rsidP="00DB06C1">
      <w:r w:rsidRPr="00651603">
        <w:t>Thay số ta được</w:t>
      </w:r>
      <w:r w:rsidRPr="00651603">
        <w:rPr>
          <w:position w:val="-30"/>
        </w:rPr>
        <w:object w:dxaOrig="4700" w:dyaOrig="720">
          <v:shape id="_x0000_i1176" type="#_x0000_t75" style="width:234.75pt;height:36pt" o:ole="">
            <v:imagedata r:id="rId315" o:title=""/>
          </v:shape>
          <o:OLEObject Type="Embed" ProgID="Equation.DSMT4" ShapeID="_x0000_i1176" DrawAspect="Content" ObjectID="_1695124537" r:id="rId316"/>
        </w:object>
      </w:r>
      <w:r>
        <w:t xml:space="preserve"> </w:t>
      </w:r>
    </w:p>
    <w:p w:rsidR="00651603" w:rsidRDefault="00651603" w:rsidP="00DB06C1">
      <w:r w:rsidRPr="00651603">
        <w:t xml:space="preserve">Có 2 giá trị của k nên trên đoạn </w:t>
      </w:r>
      <w:r>
        <w:t>CO</w:t>
      </w:r>
      <w:r w:rsidRPr="00651603">
        <w:t xml:space="preserve"> có 2 điểm dao động ngược pha với nguồn.</w:t>
      </w:r>
    </w:p>
    <w:p w:rsidR="00DB06C1" w:rsidRDefault="00DB06C1" w:rsidP="00DB06C1"/>
    <w:p w:rsidR="00B81A99" w:rsidRPr="00AB2F84" w:rsidRDefault="00B81A99" w:rsidP="00B81A99">
      <w:pPr>
        <w:jc w:val="right"/>
        <w:rPr>
          <w:b/>
          <w:bCs/>
        </w:rPr>
      </w:pPr>
      <w:r w:rsidRPr="00AB2F84">
        <w:rPr>
          <w:b/>
          <w:bCs/>
        </w:rPr>
        <w:t xml:space="preserve">Đáp án </w:t>
      </w:r>
      <w:r w:rsidR="00651603">
        <w:rPr>
          <w:b/>
          <w:bCs/>
        </w:rPr>
        <w:t>D</w:t>
      </w:r>
    </w:p>
    <w:p w:rsidR="00651603" w:rsidRDefault="00651603" w:rsidP="00651603">
      <w:r>
        <w:t>Nhận xét: Từ bài toán này ta suy ra kết quả quan trọng sau:</w:t>
      </w:r>
    </w:p>
    <w:p w:rsidR="00651603" w:rsidRDefault="00651603" w:rsidP="00651603">
      <w:r>
        <w:t>Xét điểm M thuộc trung trực của đoạn nối hai nguồn, cách mỗi nguồn khoảng d thì:</w:t>
      </w:r>
    </w:p>
    <w:p w:rsidR="00B81A99" w:rsidRDefault="00651603" w:rsidP="00651603">
      <w:r>
        <w:t>- Nếu hai nguồn cùng pha</w:t>
      </w:r>
    </w:p>
    <w:p w:rsidR="00651603" w:rsidRDefault="00651603" w:rsidP="00651603">
      <w:r w:rsidRPr="00651603">
        <w:t>+ M dao động cùng pha với nguồn khi d</w:t>
      </w:r>
      <w:r>
        <w:t xml:space="preserve"> = k</w:t>
      </w:r>
      <w:r>
        <w:sym w:font="Symbol" w:char="F06C"/>
      </w:r>
    </w:p>
    <w:p w:rsidR="00651603" w:rsidRDefault="00651603" w:rsidP="00651603">
      <w:r w:rsidRPr="00651603">
        <w:t>+ M dao động ngược pha với nguồn khi</w:t>
      </w:r>
      <w:r>
        <w:t xml:space="preserve"> </w:t>
      </w:r>
      <w:r w:rsidRPr="00651603">
        <w:rPr>
          <w:position w:val="-24"/>
        </w:rPr>
        <w:object w:dxaOrig="1359" w:dyaOrig="620">
          <v:shape id="_x0000_i1177" type="#_x0000_t75" style="width:68.25pt;height:30.75pt" o:ole="">
            <v:imagedata r:id="rId317" o:title=""/>
          </v:shape>
          <o:OLEObject Type="Embed" ProgID="Equation.DSMT4" ShapeID="_x0000_i1177" DrawAspect="Content" ObjectID="_1695124538" r:id="rId318"/>
        </w:object>
      </w:r>
      <w:r>
        <w:t xml:space="preserve"> </w:t>
      </w:r>
    </w:p>
    <w:p w:rsidR="00651603" w:rsidRDefault="00651603" w:rsidP="00651603">
      <w:r>
        <w:t>- Nếu hai nguồn ngược pha</w:t>
      </w:r>
    </w:p>
    <w:p w:rsidR="00651603" w:rsidRDefault="00651603" w:rsidP="00651603">
      <w:r>
        <w:t>+ M dao động cùng pha với nguồn khi</w:t>
      </w:r>
      <w:r w:rsidRPr="00651603">
        <w:rPr>
          <w:position w:val="-24"/>
        </w:rPr>
        <w:object w:dxaOrig="1359" w:dyaOrig="620">
          <v:shape id="_x0000_i1178" type="#_x0000_t75" style="width:68.25pt;height:30.75pt" o:ole="">
            <v:imagedata r:id="rId317" o:title=""/>
          </v:shape>
          <o:OLEObject Type="Embed" ProgID="Equation.DSMT4" ShapeID="_x0000_i1178" DrawAspect="Content" ObjectID="_1695124539" r:id="rId319"/>
        </w:object>
      </w:r>
    </w:p>
    <w:p w:rsidR="00651603" w:rsidRDefault="00651603" w:rsidP="00651603">
      <w:r w:rsidRPr="00651603">
        <w:t>+ M dao động ngược pha với nguồn khi</w:t>
      </w:r>
      <w:r>
        <w:t xml:space="preserve"> </w:t>
      </w:r>
      <w:r w:rsidRPr="00651603">
        <w:t>d</w:t>
      </w:r>
      <w:r>
        <w:t xml:space="preserve"> = k</w:t>
      </w:r>
      <w:r>
        <w:sym w:font="Symbol" w:char="F06C"/>
      </w:r>
    </w:p>
    <w:p w:rsidR="00651603" w:rsidRPr="00C7324B" w:rsidRDefault="00651603" w:rsidP="00651603">
      <w:pPr>
        <w:rPr>
          <w:b/>
          <w:color w:val="0000FF"/>
        </w:rPr>
      </w:pPr>
      <w:r w:rsidRPr="00C7324B">
        <w:rPr>
          <w:b/>
          <w:color w:val="0000FF"/>
        </w:rPr>
        <w:t xml:space="preserve">4. Bài toán điểm dao động với biên độ cực đại (cực tiểu) đồng thời lệch pha so với một điểm nào đó </w:t>
      </w:r>
    </w:p>
    <w:p w:rsidR="00651603" w:rsidRPr="00C7324B" w:rsidRDefault="00651603" w:rsidP="00651603">
      <w:pPr>
        <w:rPr>
          <w:b/>
        </w:rPr>
      </w:pPr>
      <w:r w:rsidRPr="00C7324B">
        <w:rPr>
          <w:b/>
        </w:rPr>
        <w:t>4.1. Phương pháp</w:t>
      </w:r>
    </w:p>
    <w:p w:rsidR="00651603" w:rsidRDefault="00651603" w:rsidP="00651603">
      <w:r>
        <w:t>Xét sự giao thoa của hai sóng kết hợp. Bài toán đặt ra là tìm số điểm trên đoạn MN dao động với biên độ cực đại (cực tiểu) đồng thời lệch pha so với một điểm nào đó.</w:t>
      </w:r>
    </w:p>
    <w:p w:rsidR="00651603" w:rsidRDefault="00651603" w:rsidP="00651603">
      <w:r>
        <w:t>Thông thường, những bài toán này sẽ cho hai nguồn có cùng biên độ. Phương pháp chung giải như sau</w:t>
      </w:r>
    </w:p>
    <w:p w:rsidR="00651603" w:rsidRDefault="00651603" w:rsidP="00651603">
      <w:r>
        <w:t>- Giả sử điểm P bất kì thuộc MN thỏa mãn yêu cầu bài toán, cách hai nguồn đoạn d</w:t>
      </w:r>
      <w:r>
        <w:rPr>
          <w:vertAlign w:val="subscript"/>
        </w:rPr>
        <w:t>1</w:t>
      </w:r>
      <w:r>
        <w:t xml:space="preserve"> và d</w:t>
      </w:r>
      <w:r>
        <w:rPr>
          <w:vertAlign w:val="subscript"/>
        </w:rPr>
        <w:t>2</w:t>
      </w:r>
    </w:p>
    <w:p w:rsidR="00651603" w:rsidRDefault="00651603" w:rsidP="00651603">
      <w:r>
        <w:t>- Viết phương trình sóng tổng hợp do hai nguồn truyền đến P</w:t>
      </w:r>
    </w:p>
    <w:p w:rsidR="00651603" w:rsidRDefault="00651603" w:rsidP="00651603">
      <w:r>
        <w:t>- Dựa vào phương trình sóng suy ra điều kiện d</w:t>
      </w:r>
      <w:r w:rsidRPr="00651603">
        <w:rPr>
          <w:vertAlign w:val="subscript"/>
        </w:rPr>
        <w:t>2</w:t>
      </w:r>
      <w:r>
        <w:t xml:space="preserve"> - d</w:t>
      </w:r>
      <w:r w:rsidRPr="00651603">
        <w:rPr>
          <w:vertAlign w:val="subscript"/>
        </w:rPr>
        <w:t>1</w:t>
      </w:r>
      <w:r>
        <w:t xml:space="preserve"> theo k để thỏa mãn bài toán.</w:t>
      </w:r>
    </w:p>
    <w:p w:rsidR="00651603" w:rsidRDefault="00651603" w:rsidP="00651603">
      <w:r>
        <w:t>- Tìm khoảng chạy của d</w:t>
      </w:r>
      <w:r w:rsidRPr="00651603">
        <w:rPr>
          <w:vertAlign w:val="subscript"/>
        </w:rPr>
        <w:t>2</w:t>
      </w:r>
      <w:r>
        <w:t xml:space="preserve"> - d</w:t>
      </w:r>
      <w:r w:rsidRPr="00651603">
        <w:rPr>
          <w:vertAlign w:val="subscript"/>
        </w:rPr>
        <w:t>1</w:t>
      </w:r>
      <w:r>
        <w:t xml:space="preserve"> suy ra khoảng chạy của k. số giá trị k nguyên chính là số điểm cần tìm</w:t>
      </w:r>
    </w:p>
    <w:p w:rsidR="00651603" w:rsidRPr="00651603" w:rsidRDefault="00651603" w:rsidP="00651603">
      <w:r w:rsidRPr="00651603">
        <w:t>Ta qua các ví dụ minh họa để hiểu rõ hơn.</w:t>
      </w:r>
    </w:p>
    <w:p w:rsidR="00651603" w:rsidRPr="00B409F7" w:rsidRDefault="00651603" w:rsidP="00B81A99">
      <w:pPr>
        <w:rPr>
          <w:b/>
          <w:bCs/>
          <w:color w:val="0000FF"/>
        </w:rPr>
      </w:pPr>
      <w:r>
        <w:rPr>
          <w:b/>
          <w:bCs/>
        </w:rPr>
        <w:t xml:space="preserve">4.2. </w:t>
      </w:r>
      <w:r w:rsidRPr="00B409F7">
        <w:rPr>
          <w:b/>
          <w:bCs/>
          <w:color w:val="0000FF"/>
        </w:rPr>
        <w:t>Ví dụ minh họa</w:t>
      </w:r>
    </w:p>
    <w:p w:rsidR="00B81A99" w:rsidRPr="00B934DC" w:rsidRDefault="00B81A99" w:rsidP="00B81A99">
      <w:r w:rsidRPr="00B409F7">
        <w:rPr>
          <w:b/>
          <w:bCs/>
          <w:color w:val="0000FF"/>
        </w:rPr>
        <w:t xml:space="preserve">Ví dụ </w:t>
      </w:r>
      <w:r w:rsidR="00651603" w:rsidRPr="00B409F7">
        <w:rPr>
          <w:b/>
          <w:bCs/>
          <w:color w:val="0000FF"/>
        </w:rPr>
        <w:t>1</w:t>
      </w:r>
      <w:r w:rsidRPr="00B409F7">
        <w:rPr>
          <w:b/>
          <w:bCs/>
          <w:color w:val="0000FF"/>
        </w:rPr>
        <w:t>:</w:t>
      </w:r>
      <w:r w:rsidRPr="00B934DC">
        <w:t xml:space="preserve"> </w:t>
      </w:r>
      <w:r w:rsidR="00651603" w:rsidRPr="00651603">
        <w:t>Trên mặt mặt nước tại hai điểm A, B có hai nguồn sóng kết hợp hai dao động cùng pha, lan truyền với bước sóng A, khoả</w:t>
      </w:r>
      <w:r w:rsidR="00651603">
        <w:t>ng cách AB = 11</w:t>
      </w:r>
      <w:r w:rsidR="00651603">
        <w:sym w:font="Symbol" w:char="F06C"/>
      </w:r>
      <w:r w:rsidR="00651603" w:rsidRPr="00651603">
        <w:t>. Hỏi trên đoạn AB có mấy điểm cực đại dao động ngượ</w:t>
      </w:r>
      <w:r w:rsidR="00372421">
        <w:t>c pha vớ</w:t>
      </w:r>
      <w:r w:rsidR="00651603" w:rsidRPr="00651603">
        <w:t>i hai nguồn (không kể A, B)</w:t>
      </w:r>
    </w:p>
    <w:p w:rsidR="00B81A99" w:rsidRPr="00B934DC" w:rsidRDefault="00B81A99" w:rsidP="00B81A99">
      <w:pPr>
        <w:tabs>
          <w:tab w:val="left" w:pos="2552"/>
          <w:tab w:val="left" w:pos="5103"/>
          <w:tab w:val="left" w:pos="7655"/>
        </w:tabs>
        <w:ind w:firstLine="284"/>
      </w:pPr>
      <w:r w:rsidRPr="00B409F7">
        <w:rPr>
          <w:b/>
          <w:bCs/>
          <w:color w:val="0000FF"/>
        </w:rPr>
        <w:t>A.</w:t>
      </w:r>
      <w:r w:rsidRPr="00B934DC">
        <w:t xml:space="preserve"> </w:t>
      </w:r>
      <w:r w:rsidR="00651603">
        <w:t>13</w:t>
      </w:r>
      <w:r w:rsidRPr="00B934DC">
        <w:tab/>
      </w:r>
      <w:r w:rsidRPr="00B409F7">
        <w:rPr>
          <w:b/>
          <w:bCs/>
          <w:color w:val="0000FF"/>
        </w:rPr>
        <w:t>B.</w:t>
      </w:r>
      <w:r w:rsidRPr="00B934DC">
        <w:t xml:space="preserve"> </w:t>
      </w:r>
      <w:r w:rsidR="00651603">
        <w:t>23</w:t>
      </w:r>
      <w:r w:rsidRPr="00B934DC">
        <w:tab/>
      </w:r>
      <w:r w:rsidRPr="00B409F7">
        <w:rPr>
          <w:b/>
          <w:bCs/>
          <w:color w:val="0000FF"/>
        </w:rPr>
        <w:t>C.</w:t>
      </w:r>
      <w:r w:rsidRPr="00B934DC">
        <w:t xml:space="preserve"> </w:t>
      </w:r>
      <w:r w:rsidR="00651603">
        <w:t>11</w:t>
      </w:r>
      <w:r w:rsidRPr="00B934DC">
        <w:tab/>
      </w:r>
      <w:r w:rsidRPr="00B409F7">
        <w:rPr>
          <w:b/>
          <w:bCs/>
          <w:color w:val="0000FF"/>
        </w:rPr>
        <w:t>D.</w:t>
      </w:r>
      <w:r w:rsidRPr="00B934DC">
        <w:t xml:space="preserve"> </w:t>
      </w:r>
      <w:r w:rsidR="00651603">
        <w:t>21</w:t>
      </w:r>
    </w:p>
    <w:p w:rsidR="00B81A99" w:rsidRPr="00AB2F84" w:rsidRDefault="00B81A99" w:rsidP="00B81A99">
      <w:pPr>
        <w:jc w:val="center"/>
        <w:rPr>
          <w:b/>
          <w:bCs/>
        </w:rPr>
      </w:pPr>
      <w:r w:rsidRPr="00B409F7">
        <w:rPr>
          <w:b/>
          <w:bCs/>
          <w:color w:val="0000FF"/>
        </w:rPr>
        <w:lastRenderedPageBreak/>
        <w:t>Lời giải</w:t>
      </w:r>
    </w:p>
    <w:p w:rsidR="00B81A99" w:rsidRDefault="00651603" w:rsidP="00651603">
      <w:r w:rsidRPr="00651603">
        <w:t>Giả sử nguồn dao động với phương trình</w:t>
      </w:r>
      <w:r>
        <w:t xml:space="preserve"> </w:t>
      </w:r>
      <w:r w:rsidRPr="00651603">
        <w:rPr>
          <w:position w:val="-12"/>
        </w:rPr>
        <w:object w:dxaOrig="1820" w:dyaOrig="360">
          <v:shape id="_x0000_i1179" type="#_x0000_t75" style="width:90.75pt;height:18pt" o:ole="">
            <v:imagedata r:id="rId320" o:title=""/>
          </v:shape>
          <o:OLEObject Type="Embed" ProgID="Equation.DSMT4" ShapeID="_x0000_i1179" DrawAspect="Content" ObjectID="_1695124540" r:id="rId321"/>
        </w:object>
      </w:r>
      <w:r>
        <w:t xml:space="preserve"> </w:t>
      </w:r>
    </w:p>
    <w:p w:rsidR="00651603" w:rsidRDefault="00651603" w:rsidP="00651603">
      <w:r w:rsidRPr="00651603">
        <w:t>Xét điểm M trên AB với AM = d</w:t>
      </w:r>
      <w:r w:rsidRPr="00651603">
        <w:rPr>
          <w:vertAlign w:val="subscript"/>
        </w:rPr>
        <w:t>1</w:t>
      </w:r>
      <w:r w:rsidRPr="00651603">
        <w:t xml:space="preserve"> và BM = d</w:t>
      </w:r>
      <w:r w:rsidRPr="00651603">
        <w:rPr>
          <w:vertAlign w:val="subscript"/>
        </w:rPr>
        <w:t>2</w:t>
      </w:r>
      <w:r w:rsidRPr="00651603">
        <w:t>. Phương trình sóng tại M do A và</w:t>
      </w:r>
      <w:r>
        <w:t xml:space="preserve"> B </w:t>
      </w:r>
      <w:r w:rsidRPr="00651603">
        <w:t>truyền tới là:</w:t>
      </w:r>
      <w:r w:rsidRPr="00651603">
        <w:tab/>
      </w:r>
    </w:p>
    <w:p w:rsidR="00651603" w:rsidRDefault="00651603" w:rsidP="00651603">
      <w:r w:rsidRPr="00651603">
        <w:rPr>
          <w:position w:val="-28"/>
        </w:rPr>
        <w:object w:dxaOrig="4800" w:dyaOrig="680">
          <v:shape id="_x0000_i1180" type="#_x0000_t75" style="width:240pt;height:33.75pt" o:ole="">
            <v:imagedata r:id="rId322" o:title=""/>
          </v:shape>
          <o:OLEObject Type="Embed" ProgID="Equation.DSMT4" ShapeID="_x0000_i1180" DrawAspect="Content" ObjectID="_1695124541" r:id="rId323"/>
        </w:object>
      </w:r>
      <w:r>
        <w:t xml:space="preserve"> </w:t>
      </w:r>
    </w:p>
    <w:p w:rsidR="00651603" w:rsidRDefault="00651603" w:rsidP="00651603">
      <w:r w:rsidRPr="00651603">
        <w:t>Phương trình sóng tổng hợp tại M là</w:t>
      </w:r>
      <w:r w:rsidRPr="00651603">
        <w:rPr>
          <w:position w:val="-32"/>
        </w:rPr>
        <w:object w:dxaOrig="5780" w:dyaOrig="760">
          <v:shape id="_x0000_i1181" type="#_x0000_t75" style="width:288.75pt;height:38.25pt" o:ole="">
            <v:imagedata r:id="rId324" o:title=""/>
          </v:shape>
          <o:OLEObject Type="Embed" ProgID="Equation.DSMT4" ShapeID="_x0000_i1181" DrawAspect="Content" ObjectID="_1695124542" r:id="rId325"/>
        </w:object>
      </w:r>
      <w:r>
        <w:t xml:space="preserve"> </w:t>
      </w:r>
    </w:p>
    <w:p w:rsidR="00651603" w:rsidRDefault="00651603" w:rsidP="00651603">
      <w:r w:rsidRPr="00651603">
        <w:t>Từ đó ta</w:t>
      </w:r>
      <w:r>
        <w:t xml:space="preserve"> có: </w:t>
      </w:r>
      <w:r w:rsidR="00372421" w:rsidRPr="00651603">
        <w:rPr>
          <w:position w:val="-32"/>
        </w:rPr>
        <w:object w:dxaOrig="3820" w:dyaOrig="760">
          <v:shape id="_x0000_i1182" type="#_x0000_t75" style="width:191.25pt;height:38.25pt" o:ole="">
            <v:imagedata r:id="rId326" o:title=""/>
          </v:shape>
          <o:OLEObject Type="Embed" ProgID="Equation.DSMT4" ShapeID="_x0000_i1182" DrawAspect="Content" ObjectID="_1695124543" r:id="rId327"/>
        </w:object>
      </w:r>
      <w:r>
        <w:t xml:space="preserve"> </w:t>
      </w:r>
    </w:p>
    <w:p w:rsidR="00651603" w:rsidRDefault="00651603" w:rsidP="00651603">
      <w:r w:rsidRPr="00651603">
        <w:t>Dựa vào phương trình trên suy ra điểm M là điểm cực đại ngược pha với</w:t>
      </w:r>
      <w:r>
        <w:t xml:space="preserve"> </w:t>
      </w:r>
      <w:r w:rsidRPr="00651603">
        <w:t>nguồn</w:t>
      </w:r>
      <w:r>
        <w:t xml:space="preserve"> khi</w:t>
      </w:r>
    </w:p>
    <w:p w:rsidR="00651603" w:rsidRDefault="00651603" w:rsidP="00651603">
      <w:r w:rsidRPr="00651603">
        <w:rPr>
          <w:position w:val="-32"/>
        </w:rPr>
        <w:object w:dxaOrig="5600" w:dyaOrig="760">
          <v:shape id="_x0000_i1183" type="#_x0000_t75" style="width:279.75pt;height:38.25pt" o:ole="">
            <v:imagedata r:id="rId328" o:title=""/>
          </v:shape>
          <o:OLEObject Type="Embed" ProgID="Equation.DSMT4" ShapeID="_x0000_i1183" DrawAspect="Content" ObjectID="_1695124544" r:id="rId329"/>
        </w:object>
      </w:r>
      <w:r>
        <w:t xml:space="preserve"> </w:t>
      </w:r>
    </w:p>
    <w:p w:rsidR="00651603" w:rsidRDefault="00651603" w:rsidP="00651603">
      <w:r w:rsidRPr="00651603">
        <w:t>Cho M chạy trên AB ta được</w:t>
      </w:r>
    </w:p>
    <w:p w:rsidR="00651603" w:rsidRDefault="00651603" w:rsidP="00651603">
      <w:r w:rsidRPr="00651603">
        <w:rPr>
          <w:position w:val="-24"/>
        </w:rPr>
        <w:object w:dxaOrig="8040" w:dyaOrig="620">
          <v:shape id="_x0000_i1184" type="#_x0000_t75" style="width:402pt;height:30.75pt" o:ole="">
            <v:imagedata r:id="rId330" o:title=""/>
          </v:shape>
          <o:OLEObject Type="Embed" ProgID="Equation.DSMT4" ShapeID="_x0000_i1184" DrawAspect="Content" ObjectID="_1695124545" r:id="rId331"/>
        </w:object>
      </w:r>
      <w:r>
        <w:t xml:space="preserve"> </w:t>
      </w:r>
    </w:p>
    <w:p w:rsidR="00651603" w:rsidRPr="00651603" w:rsidRDefault="00651603" w:rsidP="00651603">
      <w:r w:rsidRPr="00651603">
        <w:t>Có 11 giá trị của k nên có 11 điểm cực đại và ngượ</w:t>
      </w:r>
      <w:r w:rsidR="00372421">
        <w:t>c pha vớ</w:t>
      </w:r>
      <w:r w:rsidRPr="00651603">
        <w:t>i hai nguồn.</w:t>
      </w:r>
    </w:p>
    <w:p w:rsidR="00B81A99" w:rsidRPr="00AB2F84" w:rsidRDefault="00B81A99" w:rsidP="00B81A99">
      <w:pPr>
        <w:jc w:val="right"/>
        <w:rPr>
          <w:b/>
          <w:bCs/>
        </w:rPr>
      </w:pPr>
      <w:r w:rsidRPr="00AB2F84">
        <w:rPr>
          <w:b/>
          <w:bCs/>
        </w:rPr>
        <w:t xml:space="preserve">Đáp án </w:t>
      </w:r>
      <w:r w:rsidR="00651603">
        <w:rPr>
          <w:b/>
          <w:bCs/>
        </w:rPr>
        <w:t>C</w:t>
      </w:r>
    </w:p>
    <w:p w:rsidR="00B81A99" w:rsidRPr="00B934DC" w:rsidRDefault="00B81A99" w:rsidP="00B81A99">
      <w:r w:rsidRPr="00B409F7">
        <w:rPr>
          <w:b/>
          <w:bCs/>
          <w:color w:val="0000FF"/>
        </w:rPr>
        <w:t xml:space="preserve">Ví dụ </w:t>
      </w:r>
      <w:r w:rsidR="00E02DB2" w:rsidRPr="00B409F7">
        <w:rPr>
          <w:b/>
          <w:bCs/>
          <w:color w:val="0000FF"/>
        </w:rPr>
        <w:t>2</w:t>
      </w:r>
      <w:r w:rsidRPr="00B409F7">
        <w:rPr>
          <w:b/>
          <w:bCs/>
          <w:color w:val="0000FF"/>
        </w:rPr>
        <w:t>:</w:t>
      </w:r>
      <w:r w:rsidRPr="00B934DC">
        <w:t xml:space="preserve"> </w:t>
      </w:r>
      <w:r w:rsidR="00E02DB2" w:rsidRPr="00E02DB2">
        <w:t>Ở mặt chất lỏng có hai nguồ</w:t>
      </w:r>
      <w:r w:rsidR="00372421">
        <w:t>n sóng A, B cách nhau 19 c</w:t>
      </w:r>
      <w:r w:rsidR="00E02DB2" w:rsidRPr="00E02DB2">
        <w:t xml:space="preserve">m, dao động theo phương thẳng đứng với phương trình là </w:t>
      </w:r>
      <w:r w:rsidR="00752365" w:rsidRPr="00752365">
        <w:rPr>
          <w:position w:val="-12"/>
        </w:rPr>
        <w:object w:dxaOrig="2079" w:dyaOrig="360">
          <v:shape id="_x0000_i1185" type="#_x0000_t75" style="width:104.25pt;height:18pt" o:ole="">
            <v:imagedata r:id="rId332" o:title=""/>
          </v:shape>
          <o:OLEObject Type="Embed" ProgID="Equation.DSMT4" ShapeID="_x0000_i1185" DrawAspect="Content" ObjectID="_1695124546" r:id="rId333"/>
        </w:object>
      </w:r>
      <w:r w:rsidR="00752365">
        <w:t xml:space="preserve"> </w:t>
      </w:r>
      <w:r w:rsidR="00E02DB2" w:rsidRPr="00E02DB2">
        <w:t xml:space="preserve">(với t tính bằng s). Tốc độ truyền sóng trên mặt chất lỏng là 40 cm/s. Gọi M là điểm ở mặt chất lỏng gần A nhất sao cho phần tử chất lỏng tại M dao động với biên độ cực đại và cùng pha với nguồn </w:t>
      </w:r>
      <w:r w:rsidR="00E02DB2" w:rsidRPr="00B409F7">
        <w:rPr>
          <w:color w:val="0000FF"/>
        </w:rPr>
        <w:t>A.</w:t>
      </w:r>
      <w:r w:rsidR="00E02DB2" w:rsidRPr="00E02DB2">
        <w:t xml:space="preserve"> Khoảng cách AM là</w:t>
      </w:r>
    </w:p>
    <w:p w:rsidR="00B81A99" w:rsidRPr="00B934DC" w:rsidRDefault="00B81A99" w:rsidP="00B81A99">
      <w:pPr>
        <w:tabs>
          <w:tab w:val="left" w:pos="2552"/>
          <w:tab w:val="left" w:pos="5103"/>
          <w:tab w:val="left" w:pos="7655"/>
        </w:tabs>
        <w:ind w:firstLine="284"/>
      </w:pPr>
      <w:r w:rsidRPr="00B409F7">
        <w:rPr>
          <w:b/>
          <w:bCs/>
          <w:color w:val="0000FF"/>
        </w:rPr>
        <w:t>A.</w:t>
      </w:r>
      <w:r w:rsidRPr="00B934DC">
        <w:t xml:space="preserve"> </w:t>
      </w:r>
      <w:r w:rsidR="00752365">
        <w:t>5cm</w:t>
      </w:r>
      <w:r w:rsidRPr="00B934DC">
        <w:tab/>
      </w:r>
      <w:r w:rsidRPr="00B409F7">
        <w:rPr>
          <w:b/>
          <w:bCs/>
          <w:color w:val="0000FF"/>
        </w:rPr>
        <w:t>B.</w:t>
      </w:r>
      <w:r w:rsidRPr="00B934DC">
        <w:t xml:space="preserve"> </w:t>
      </w:r>
      <w:r w:rsidR="00752365">
        <w:t>2cm</w:t>
      </w:r>
      <w:r w:rsidRPr="00B934DC">
        <w:tab/>
      </w:r>
      <w:r w:rsidRPr="00B409F7">
        <w:rPr>
          <w:b/>
          <w:bCs/>
          <w:color w:val="0000FF"/>
        </w:rPr>
        <w:t>C.</w:t>
      </w:r>
      <w:r w:rsidRPr="00B934DC">
        <w:t xml:space="preserve"> </w:t>
      </w:r>
      <w:r w:rsidR="00752365">
        <w:t>4cm</w:t>
      </w:r>
      <w:r w:rsidRPr="00B934DC">
        <w:tab/>
      </w:r>
      <w:r w:rsidRPr="00B409F7">
        <w:rPr>
          <w:b/>
          <w:bCs/>
          <w:color w:val="0000FF"/>
        </w:rPr>
        <w:t>D.</w:t>
      </w:r>
      <w:r w:rsidRPr="00B934DC">
        <w:t xml:space="preserve"> </w:t>
      </w:r>
      <w:r w:rsidR="00752365">
        <w:t>22cm</w:t>
      </w:r>
    </w:p>
    <w:p w:rsidR="00B81A99" w:rsidRPr="00AB2F84" w:rsidRDefault="00B81A99" w:rsidP="00B81A99">
      <w:pPr>
        <w:jc w:val="center"/>
        <w:rPr>
          <w:b/>
          <w:bCs/>
        </w:rPr>
      </w:pPr>
      <w:r w:rsidRPr="00B409F7">
        <w:rPr>
          <w:b/>
          <w:bCs/>
          <w:color w:val="0000FF"/>
        </w:rPr>
        <w:t>Lời giải</w:t>
      </w:r>
    </w:p>
    <w:p w:rsidR="00B81A99" w:rsidRDefault="002A7881" w:rsidP="00B81A99">
      <w:pPr>
        <w:rPr>
          <w:noProof/>
        </w:rPr>
      </w:pPr>
      <w:r>
        <w:rPr>
          <w:noProof/>
        </w:rPr>
        <w:drawing>
          <wp:inline distT="0" distB="0" distL="0" distR="0">
            <wp:extent cx="1895475" cy="1428750"/>
            <wp:effectExtent l="0" t="0" r="9525" b="0"/>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895475" cy="1428750"/>
                    </a:xfrm>
                    <a:prstGeom prst="rect">
                      <a:avLst/>
                    </a:prstGeom>
                    <a:noFill/>
                    <a:ln>
                      <a:noFill/>
                    </a:ln>
                  </pic:spPr>
                </pic:pic>
              </a:graphicData>
            </a:graphic>
          </wp:inline>
        </w:drawing>
      </w:r>
    </w:p>
    <w:p w:rsidR="00752365" w:rsidRDefault="00752365" w:rsidP="00752365">
      <w:r w:rsidRPr="00752365">
        <w:t>Bước sóng</w:t>
      </w:r>
      <w:r w:rsidRPr="00752365">
        <w:rPr>
          <w:position w:val="-24"/>
        </w:rPr>
        <w:object w:dxaOrig="1280" w:dyaOrig="620">
          <v:shape id="_x0000_i1186" type="#_x0000_t75" style="width:63.75pt;height:30.75pt" o:ole="">
            <v:imagedata r:id="rId335" o:title=""/>
          </v:shape>
          <o:OLEObject Type="Embed" ProgID="Equation.DSMT4" ShapeID="_x0000_i1186" DrawAspect="Content" ObjectID="_1695124547" r:id="rId336"/>
        </w:object>
      </w:r>
      <w:r>
        <w:t xml:space="preserve"> </w:t>
      </w:r>
    </w:p>
    <w:p w:rsidR="00752365" w:rsidRDefault="00752365" w:rsidP="00752365">
      <w:r w:rsidRPr="00752365">
        <w:t>Xét đi</w:t>
      </w:r>
      <w:r w:rsidR="00372421">
        <w:t>ể</w:t>
      </w:r>
      <w:r w:rsidRPr="00752365">
        <w:t>m M cách 2 nguồn đoạ</w:t>
      </w:r>
      <w:r>
        <w:t>n AM = d</w:t>
      </w:r>
      <w:r w:rsidRPr="00752365">
        <w:rPr>
          <w:vertAlign w:val="subscript"/>
        </w:rPr>
        <w:t>1</w:t>
      </w:r>
      <w:r>
        <w:t xml:space="preserve">, </w:t>
      </w:r>
      <w:r w:rsidRPr="00752365">
        <w:t>BM = d</w:t>
      </w:r>
      <w:r w:rsidRPr="00752365">
        <w:rPr>
          <w:vertAlign w:val="subscript"/>
        </w:rPr>
        <w:t>2</w:t>
      </w:r>
      <w:r w:rsidRPr="00752365">
        <w:t>. Phương trình sóng tại M là</w:t>
      </w:r>
    </w:p>
    <w:p w:rsidR="00752365" w:rsidRDefault="00752365" w:rsidP="00752365">
      <w:r w:rsidRPr="00752365">
        <w:rPr>
          <w:position w:val="-32"/>
        </w:rPr>
        <w:object w:dxaOrig="9020" w:dyaOrig="760">
          <v:shape id="_x0000_i1187" type="#_x0000_t75" style="width:450.75pt;height:38.25pt" o:ole="">
            <v:imagedata r:id="rId337" o:title=""/>
          </v:shape>
          <o:OLEObject Type="Embed" ProgID="Equation.DSMT4" ShapeID="_x0000_i1187" DrawAspect="Content" ObjectID="_1695124548" r:id="rId338"/>
        </w:object>
      </w:r>
      <w:r>
        <w:t xml:space="preserve"> </w:t>
      </w:r>
    </w:p>
    <w:p w:rsidR="00752365" w:rsidRDefault="00752365" w:rsidP="00752365">
      <w:r w:rsidRPr="00752365">
        <w:t>Điểm M dao động với biên độ cực đại, cùng pha với nguồn A khi:</w:t>
      </w:r>
    </w:p>
    <w:p w:rsidR="00752365" w:rsidRDefault="00752365" w:rsidP="00752365">
      <w:r w:rsidRPr="00752365">
        <w:rPr>
          <w:position w:val="-68"/>
        </w:rPr>
        <w:object w:dxaOrig="5260" w:dyaOrig="1480">
          <v:shape id="_x0000_i1188" type="#_x0000_t75" style="width:263.25pt;height:74.25pt" o:ole="">
            <v:imagedata r:id="rId339" o:title=""/>
          </v:shape>
          <o:OLEObject Type="Embed" ProgID="Equation.DSMT4" ShapeID="_x0000_i1188" DrawAspect="Content" ObjectID="_1695124549" r:id="rId340"/>
        </w:object>
      </w:r>
      <w:r>
        <w:t xml:space="preserve"> </w:t>
      </w:r>
    </w:p>
    <w:p w:rsidR="00752365" w:rsidRPr="00752365" w:rsidRDefault="00752365" w:rsidP="00752365">
      <w:r w:rsidRPr="00752365">
        <w:t>Điểm M gần A nhất ứng với</w:t>
      </w:r>
      <w:r>
        <w:t xml:space="preserve"> </w:t>
      </w:r>
      <w:r w:rsidRPr="00752365">
        <w:rPr>
          <w:position w:val="-14"/>
        </w:rPr>
        <w:object w:dxaOrig="2940" w:dyaOrig="400">
          <v:shape id="_x0000_i1189" type="#_x0000_t75" style="width:147pt;height:20.25pt" o:ole="">
            <v:imagedata r:id="rId341" o:title=""/>
          </v:shape>
          <o:OLEObject Type="Embed" ProgID="Equation.DSMT4" ShapeID="_x0000_i1189" DrawAspect="Content" ObjectID="_1695124550" r:id="rId342"/>
        </w:object>
      </w:r>
      <w:r>
        <w:t xml:space="preserve"> </w:t>
      </w:r>
    </w:p>
    <w:p w:rsidR="00B81A99" w:rsidRPr="00752365" w:rsidRDefault="00B81A99" w:rsidP="00752365">
      <w:pPr>
        <w:jc w:val="right"/>
        <w:rPr>
          <w:b/>
          <w:bCs/>
        </w:rPr>
      </w:pPr>
      <w:r w:rsidRPr="00AB2F84">
        <w:rPr>
          <w:b/>
          <w:bCs/>
        </w:rPr>
        <w:t xml:space="preserve">Đáp án </w:t>
      </w:r>
      <w:r w:rsidR="00752365">
        <w:rPr>
          <w:b/>
          <w:bCs/>
        </w:rPr>
        <w:t>C</w:t>
      </w:r>
    </w:p>
    <w:p w:rsidR="00B81A99" w:rsidRPr="00752365" w:rsidRDefault="00B81A99" w:rsidP="00752365">
      <w:r w:rsidRPr="00B409F7">
        <w:rPr>
          <w:b/>
          <w:bCs/>
          <w:color w:val="0000FF"/>
        </w:rPr>
        <w:t xml:space="preserve">Ví dụ </w:t>
      </w:r>
      <w:r w:rsidR="00752365" w:rsidRPr="00B409F7">
        <w:rPr>
          <w:b/>
          <w:bCs/>
          <w:color w:val="0000FF"/>
        </w:rPr>
        <w:t>3</w:t>
      </w:r>
      <w:r w:rsidRPr="00B409F7">
        <w:rPr>
          <w:b/>
          <w:bCs/>
          <w:color w:val="0000FF"/>
        </w:rPr>
        <w:t>:</w:t>
      </w:r>
      <w:r w:rsidRPr="00B934DC">
        <w:t xml:space="preserve"> </w:t>
      </w:r>
      <w:r w:rsidR="00752365" w:rsidRPr="00752365">
        <w:t>Trên mặt chất lỏng có hai nguồn sóng kết hợp phát ra hai dao động</w:t>
      </w:r>
      <w:r w:rsidR="00752365">
        <w:t xml:space="preserve"> </w:t>
      </w:r>
      <w:r w:rsidR="00752365" w:rsidRPr="00752365">
        <w:rPr>
          <w:position w:val="-12"/>
        </w:rPr>
        <w:object w:dxaOrig="2640" w:dyaOrig="360">
          <v:shape id="_x0000_i1190" type="#_x0000_t75" style="width:132pt;height:18pt" o:ole="">
            <v:imagedata r:id="rId343" o:title=""/>
          </v:shape>
          <o:OLEObject Type="Embed" ProgID="Equation.DSMT4" ShapeID="_x0000_i1190" DrawAspect="Content" ObjectID="_1695124551" r:id="rId344"/>
        </w:object>
      </w:r>
      <w:r w:rsidR="00752365">
        <w:t xml:space="preserve"> </w:t>
      </w:r>
      <w:r w:rsidR="00752365" w:rsidRPr="00752365">
        <w:t>khoảng cách giữa hai nguồn là</w:t>
      </w:r>
      <w:r w:rsidR="00752365" w:rsidRPr="00752365">
        <w:rPr>
          <w:position w:val="-12"/>
        </w:rPr>
        <w:object w:dxaOrig="1280" w:dyaOrig="360">
          <v:shape id="_x0000_i1191" type="#_x0000_t75" style="width:63.75pt;height:18pt" o:ole="">
            <v:imagedata r:id="rId345" o:title=""/>
          </v:shape>
          <o:OLEObject Type="Embed" ProgID="Equation.DSMT4" ShapeID="_x0000_i1191" DrawAspect="Content" ObjectID="_1695124552" r:id="rId346"/>
        </w:object>
      </w:r>
      <w:r w:rsidR="00752365">
        <w:t xml:space="preserve"> </w:t>
      </w:r>
      <w:r w:rsidR="00752365" w:rsidRPr="00752365">
        <w:t>Hỏi trên đoạn S</w:t>
      </w:r>
      <w:r w:rsidR="00752365">
        <w:rPr>
          <w:vertAlign w:val="subscript"/>
        </w:rPr>
        <w:t>1</w:t>
      </w:r>
      <w:r w:rsidR="00752365" w:rsidRPr="00752365">
        <w:t>S</w:t>
      </w:r>
      <w:r w:rsidR="00752365" w:rsidRPr="00752365">
        <w:rPr>
          <w:vertAlign w:val="subscript"/>
        </w:rPr>
        <w:t>2</w:t>
      </w:r>
      <w:r w:rsidR="00752365" w:rsidRPr="00752365">
        <w:t xml:space="preserve"> có mấy điểm cực đại dao động cùng pha với u</w:t>
      </w:r>
      <w:r w:rsidR="00752365" w:rsidRPr="00752365">
        <w:rPr>
          <w:vertAlign w:val="subscript"/>
        </w:rPr>
        <w:t>2</w:t>
      </w:r>
      <w:r w:rsidR="00752365" w:rsidRPr="00752365">
        <w:t xml:space="preserve"> ?</w:t>
      </w:r>
    </w:p>
    <w:p w:rsidR="00B81A99" w:rsidRPr="00B934DC" w:rsidRDefault="00B81A99" w:rsidP="00B81A99">
      <w:pPr>
        <w:tabs>
          <w:tab w:val="left" w:pos="2552"/>
          <w:tab w:val="left" w:pos="5103"/>
          <w:tab w:val="left" w:pos="7655"/>
        </w:tabs>
        <w:ind w:firstLine="284"/>
      </w:pPr>
      <w:r w:rsidRPr="00B409F7">
        <w:rPr>
          <w:b/>
          <w:bCs/>
          <w:color w:val="0000FF"/>
        </w:rPr>
        <w:t>A.</w:t>
      </w:r>
      <w:r w:rsidRPr="00B934DC">
        <w:t xml:space="preserve"> </w:t>
      </w:r>
      <w:r w:rsidR="00752365" w:rsidRPr="00752365">
        <w:t>3 điểm.</w:t>
      </w:r>
      <w:r w:rsidRPr="00B934DC">
        <w:tab/>
      </w:r>
      <w:r w:rsidRPr="00B409F7">
        <w:rPr>
          <w:b/>
          <w:bCs/>
          <w:color w:val="0000FF"/>
        </w:rPr>
        <w:t>B.</w:t>
      </w:r>
      <w:r w:rsidRPr="00B934DC">
        <w:t xml:space="preserve"> </w:t>
      </w:r>
      <w:r w:rsidR="00752365">
        <w:t>4</w:t>
      </w:r>
      <w:r w:rsidR="00752365" w:rsidRPr="00752365">
        <w:t xml:space="preserve"> điểm.</w:t>
      </w:r>
      <w:r w:rsidRPr="00B934DC">
        <w:tab/>
      </w:r>
      <w:r w:rsidRPr="00B409F7">
        <w:rPr>
          <w:b/>
          <w:bCs/>
          <w:color w:val="0000FF"/>
        </w:rPr>
        <w:t>C.</w:t>
      </w:r>
      <w:r w:rsidRPr="00B934DC">
        <w:t xml:space="preserve"> </w:t>
      </w:r>
      <w:r w:rsidR="00752365">
        <w:t>5</w:t>
      </w:r>
      <w:r w:rsidR="00752365" w:rsidRPr="00752365">
        <w:t xml:space="preserve"> điểm.</w:t>
      </w:r>
      <w:r w:rsidRPr="00B934DC">
        <w:tab/>
      </w:r>
      <w:r w:rsidRPr="00B409F7">
        <w:rPr>
          <w:b/>
          <w:bCs/>
          <w:color w:val="0000FF"/>
        </w:rPr>
        <w:t>D.</w:t>
      </w:r>
      <w:r w:rsidRPr="00B934DC">
        <w:t xml:space="preserve"> </w:t>
      </w:r>
      <w:r w:rsidR="00752365">
        <w:t>6</w:t>
      </w:r>
      <w:r w:rsidR="00752365" w:rsidRPr="00752365">
        <w:t xml:space="preserve"> điểm.</w:t>
      </w:r>
    </w:p>
    <w:p w:rsidR="00B81A99" w:rsidRPr="00AB2F84" w:rsidRDefault="00B81A99" w:rsidP="00B81A99">
      <w:pPr>
        <w:jc w:val="center"/>
        <w:rPr>
          <w:b/>
          <w:bCs/>
        </w:rPr>
      </w:pPr>
      <w:r w:rsidRPr="00B409F7">
        <w:rPr>
          <w:b/>
          <w:bCs/>
          <w:color w:val="0000FF"/>
        </w:rPr>
        <w:t>Lời giải</w:t>
      </w:r>
    </w:p>
    <w:p w:rsidR="00B81A99" w:rsidRDefault="00752365" w:rsidP="00752365">
      <w:r w:rsidRPr="00752365">
        <w:t>Ta có</w:t>
      </w:r>
      <w:r w:rsidRPr="00752365">
        <w:rPr>
          <w:position w:val="-48"/>
        </w:rPr>
        <w:object w:dxaOrig="3100" w:dyaOrig="1080">
          <v:shape id="_x0000_i1192" type="#_x0000_t75" style="width:155.25pt;height:54pt" o:ole="">
            <v:imagedata r:id="rId347" o:title=""/>
          </v:shape>
          <o:OLEObject Type="Embed" ProgID="Equation.DSMT4" ShapeID="_x0000_i1192" DrawAspect="Content" ObjectID="_1695124553" r:id="rId348"/>
        </w:object>
      </w:r>
      <w:r>
        <w:t xml:space="preserve"> </w:t>
      </w:r>
      <w:r w:rsidRPr="00752365">
        <w:t>X</w:t>
      </w:r>
      <w:r>
        <w:t>é</w:t>
      </w:r>
      <w:r w:rsidRPr="00752365">
        <w:t>t điếm M trên S</w:t>
      </w:r>
      <w:r>
        <w:rPr>
          <w:vertAlign w:val="subscript"/>
        </w:rPr>
        <w:t>1</w:t>
      </w:r>
      <w:r w:rsidRPr="00752365">
        <w:t>S</w:t>
      </w:r>
      <w:r w:rsidRPr="00752365">
        <w:rPr>
          <w:vertAlign w:val="subscript"/>
        </w:rPr>
        <w:t>2</w:t>
      </w:r>
      <w:r w:rsidRPr="00752365">
        <w:t>.</w:t>
      </w:r>
    </w:p>
    <w:p w:rsidR="00752365" w:rsidRDefault="00752365" w:rsidP="00752365">
      <w:r w:rsidRPr="00752365">
        <w:t>Đặt</w:t>
      </w:r>
      <w:r w:rsidRPr="00752365">
        <w:rPr>
          <w:position w:val="-12"/>
        </w:rPr>
        <w:object w:dxaOrig="1860" w:dyaOrig="360">
          <v:shape id="_x0000_i1193" type="#_x0000_t75" style="width:93pt;height:18pt" o:ole="">
            <v:imagedata r:id="rId349" o:title=""/>
          </v:shape>
          <o:OLEObject Type="Embed" ProgID="Equation.DSMT4" ShapeID="_x0000_i1193" DrawAspect="Content" ObjectID="_1695124554" r:id="rId350"/>
        </w:object>
      </w:r>
      <w:r>
        <w:t xml:space="preserve"> </w:t>
      </w:r>
      <w:r w:rsidRPr="00752365">
        <w:t>Khi đó:</w:t>
      </w:r>
      <w:r w:rsidRPr="00752365">
        <w:rPr>
          <w:position w:val="-66"/>
        </w:rPr>
        <w:object w:dxaOrig="2960" w:dyaOrig="1440">
          <v:shape id="_x0000_i1194" type="#_x0000_t75" style="width:147.75pt;height:1in" o:ole="">
            <v:imagedata r:id="rId351" o:title=""/>
          </v:shape>
          <o:OLEObject Type="Embed" ProgID="Equation.DSMT4" ShapeID="_x0000_i1194" DrawAspect="Content" ObjectID="_1695124555" r:id="rId352"/>
        </w:object>
      </w:r>
      <w:r>
        <w:t xml:space="preserve"> </w:t>
      </w:r>
    </w:p>
    <w:p w:rsidR="00752365" w:rsidRDefault="00752365" w:rsidP="00752365">
      <w:r>
        <w:t>Phươ</w:t>
      </w:r>
      <w:r w:rsidRPr="00752365">
        <w:t>ng trình tổng hợp tại M là</w:t>
      </w:r>
    </w:p>
    <w:p w:rsidR="00752365" w:rsidRDefault="00752365" w:rsidP="00752365">
      <w:r w:rsidRPr="00752365">
        <w:rPr>
          <w:position w:val="-150"/>
        </w:rPr>
        <w:object w:dxaOrig="5380" w:dyaOrig="3120">
          <v:shape id="_x0000_i1195" type="#_x0000_t75" style="width:269.25pt;height:156pt" o:ole="">
            <v:imagedata r:id="rId353" o:title=""/>
          </v:shape>
          <o:OLEObject Type="Embed" ProgID="Equation.DSMT4" ShapeID="_x0000_i1195" DrawAspect="Content" ObjectID="_1695124556" r:id="rId354"/>
        </w:object>
      </w:r>
      <w:r>
        <w:t xml:space="preserve"> </w:t>
      </w:r>
    </w:p>
    <w:p w:rsidR="00752365" w:rsidRDefault="00752365" w:rsidP="00752365">
      <w:r w:rsidRPr="00752365">
        <w:t>Để cùng pha vớ</w:t>
      </w:r>
      <w:r>
        <w:t xml:space="preserve">i </w:t>
      </w:r>
      <w:r w:rsidRPr="00752365">
        <w:rPr>
          <w:position w:val="-12"/>
        </w:rPr>
        <w:object w:dxaOrig="279" w:dyaOrig="360">
          <v:shape id="_x0000_i1196" type="#_x0000_t75" style="width:14.25pt;height:18pt" o:ole="">
            <v:imagedata r:id="rId355" o:title=""/>
          </v:shape>
          <o:OLEObject Type="Embed" ProgID="Equation.DSMT4" ShapeID="_x0000_i1196" DrawAspect="Content" ObjectID="_1695124557" r:id="rId356"/>
        </w:object>
      </w:r>
      <w:r w:rsidRPr="00752365">
        <w:t xml:space="preserve"> thì</w:t>
      </w:r>
    </w:p>
    <w:p w:rsidR="00752365" w:rsidRDefault="00752365" w:rsidP="00752365">
      <w:r w:rsidRPr="00752365">
        <w:rPr>
          <w:position w:val="-32"/>
        </w:rPr>
        <w:object w:dxaOrig="7780" w:dyaOrig="760">
          <v:shape id="_x0000_i1197" type="#_x0000_t75" style="width:389.25pt;height:38.25pt" o:ole="">
            <v:imagedata r:id="rId357" o:title=""/>
          </v:shape>
          <o:OLEObject Type="Embed" ProgID="Equation.DSMT4" ShapeID="_x0000_i1197" DrawAspect="Content" ObjectID="_1695124558" r:id="rId358"/>
        </w:object>
      </w:r>
      <w:r>
        <w:t xml:space="preserve"> </w:t>
      </w:r>
    </w:p>
    <w:p w:rsidR="00752365" w:rsidRDefault="00752365" w:rsidP="00752365">
      <w:r w:rsidRPr="00752365">
        <w:t>Cho điểm M chạy trên S</w:t>
      </w:r>
      <w:r>
        <w:rPr>
          <w:vertAlign w:val="subscript"/>
        </w:rPr>
        <w:t>1</w:t>
      </w:r>
      <w:r w:rsidRPr="00752365">
        <w:t>S</w:t>
      </w:r>
      <w:r w:rsidRPr="00752365">
        <w:rPr>
          <w:vertAlign w:val="subscript"/>
        </w:rPr>
        <w:t>2</w:t>
      </w:r>
      <w:r w:rsidRPr="00752365">
        <w:t xml:space="preserve"> thì ta có</w:t>
      </w:r>
    </w:p>
    <w:p w:rsidR="00752365" w:rsidRDefault="00752365" w:rsidP="00752365">
      <w:r w:rsidRPr="00752365">
        <w:rPr>
          <w:position w:val="-28"/>
        </w:rPr>
        <w:object w:dxaOrig="8120" w:dyaOrig="680">
          <v:shape id="_x0000_i1198" type="#_x0000_t75" style="width:405.75pt;height:33.75pt" o:ole="">
            <v:imagedata r:id="rId359" o:title=""/>
          </v:shape>
          <o:OLEObject Type="Embed" ProgID="Equation.DSMT4" ShapeID="_x0000_i1198" DrawAspect="Content" ObjectID="_1695124559" r:id="rId360"/>
        </w:object>
      </w:r>
      <w:r>
        <w:t xml:space="preserve"> </w:t>
      </w:r>
    </w:p>
    <w:p w:rsidR="00752365" w:rsidRPr="00752365" w:rsidRDefault="00752365" w:rsidP="00752365">
      <w:r>
        <w:t xml:space="preserve">Có 3 giá trị của k nên có 3 điểm cực đại dao động cùng pha với </w:t>
      </w:r>
      <w:r w:rsidRPr="00752365">
        <w:rPr>
          <w:position w:val="-12"/>
        </w:rPr>
        <w:object w:dxaOrig="279" w:dyaOrig="360">
          <v:shape id="_x0000_i1199" type="#_x0000_t75" style="width:14.25pt;height:18pt" o:ole="">
            <v:imagedata r:id="rId361" o:title=""/>
          </v:shape>
          <o:OLEObject Type="Embed" ProgID="Equation.DSMT4" ShapeID="_x0000_i1199" DrawAspect="Content" ObjectID="_1695124560" r:id="rId362"/>
        </w:object>
      </w:r>
    </w:p>
    <w:p w:rsidR="00B81A99" w:rsidRPr="00AB2F84" w:rsidRDefault="00B81A99" w:rsidP="00B81A99">
      <w:pPr>
        <w:jc w:val="right"/>
        <w:rPr>
          <w:b/>
          <w:bCs/>
        </w:rPr>
      </w:pPr>
      <w:r w:rsidRPr="00AB2F84">
        <w:rPr>
          <w:b/>
          <w:bCs/>
        </w:rPr>
        <w:t xml:space="preserve">Đáp án </w:t>
      </w:r>
      <w:r w:rsidR="00752365">
        <w:rPr>
          <w:b/>
          <w:bCs/>
        </w:rPr>
        <w:t>A</w:t>
      </w:r>
    </w:p>
    <w:p w:rsidR="00B81A99" w:rsidRDefault="00B81A99" w:rsidP="00FF063C"/>
    <w:p w:rsidR="00B517D3" w:rsidRPr="00945215" w:rsidRDefault="00B517D3" w:rsidP="00945215">
      <w:r w:rsidRPr="00B409F7">
        <w:rPr>
          <w:b/>
          <w:bCs/>
          <w:color w:val="0000FF"/>
        </w:rPr>
        <w:t>Ví dụ</w:t>
      </w:r>
      <w:r w:rsidR="00A1425E" w:rsidRPr="00B409F7">
        <w:rPr>
          <w:b/>
          <w:bCs/>
          <w:color w:val="0000FF"/>
        </w:rPr>
        <w:t xml:space="preserve"> 4</w:t>
      </w:r>
      <w:r w:rsidRPr="00B409F7">
        <w:rPr>
          <w:b/>
          <w:bCs/>
          <w:color w:val="0000FF"/>
        </w:rPr>
        <w:t>:</w:t>
      </w:r>
      <w:r w:rsidRPr="00B934DC">
        <w:t xml:space="preserve"> </w:t>
      </w:r>
      <w:r w:rsidR="00945215" w:rsidRPr="00945215">
        <w:t>Hai nguồn phát sóng kết hợp A và B trên mặt chất lỏng dao độ</w:t>
      </w:r>
      <w:r w:rsidR="00372421">
        <w:t>ng theo phươ</w:t>
      </w:r>
      <w:r w:rsidR="00945215" w:rsidRPr="00945215">
        <w:t>ng trình:</w:t>
      </w:r>
      <w:r w:rsidR="00945215" w:rsidRPr="00945215">
        <w:rPr>
          <w:position w:val="-12"/>
        </w:rPr>
        <w:object w:dxaOrig="3240" w:dyaOrig="360">
          <v:shape id="_x0000_i1200" type="#_x0000_t75" style="width:162pt;height:18pt" o:ole="">
            <v:imagedata r:id="rId363" o:title=""/>
          </v:shape>
          <o:OLEObject Type="Embed" ProgID="Equation.DSMT4" ShapeID="_x0000_i1200" DrawAspect="Content" ObjectID="_1695124561" r:id="rId364"/>
        </w:object>
      </w:r>
      <w:r w:rsidR="00945215">
        <w:t xml:space="preserve"> </w:t>
      </w:r>
      <w:r w:rsidR="00945215" w:rsidRPr="00945215">
        <w:t>Tốc độ truyền sóng trên mặt chất lỏng là 1 m/s. I là trung điểm của A</w:t>
      </w:r>
      <w:r w:rsidR="00945215" w:rsidRPr="00B409F7">
        <w:rPr>
          <w:color w:val="0000FF"/>
        </w:rPr>
        <w:t>B.</w:t>
      </w:r>
      <w:r w:rsidR="00945215" w:rsidRPr="00945215">
        <w:t xml:space="preserve"> M là điểm nằm trên đoạn AI, N là điểm nằm trên đoạn I</w:t>
      </w:r>
      <w:r w:rsidR="00945215" w:rsidRPr="00B409F7">
        <w:rPr>
          <w:color w:val="0000FF"/>
        </w:rPr>
        <w:t>B.</w:t>
      </w:r>
      <w:r w:rsidR="00945215" w:rsidRPr="00945215">
        <w:t xml:space="preserve"> Biết IM = 5cm và IN = 6,5cm. Số điểm nằm trên đoạn MN có biên độ cực đạ</w:t>
      </w:r>
      <w:r w:rsidR="00372421">
        <w:t>i và cùng pha vớ</w:t>
      </w:r>
      <w:r w:rsidR="00945215" w:rsidRPr="00945215">
        <w:t>i I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945215">
        <w:t>7</w:t>
      </w:r>
      <w:r w:rsidRPr="00B934DC">
        <w:tab/>
      </w:r>
      <w:r w:rsidRPr="00B409F7">
        <w:rPr>
          <w:b/>
          <w:bCs/>
          <w:color w:val="0000FF"/>
        </w:rPr>
        <w:t>B.</w:t>
      </w:r>
      <w:r w:rsidRPr="00B934DC">
        <w:t xml:space="preserve"> </w:t>
      </w:r>
      <w:r w:rsidR="00945215">
        <w:t>4</w:t>
      </w:r>
      <w:r w:rsidRPr="00B934DC">
        <w:tab/>
      </w:r>
      <w:r w:rsidRPr="00B409F7">
        <w:rPr>
          <w:b/>
          <w:bCs/>
          <w:color w:val="0000FF"/>
        </w:rPr>
        <w:t>C.</w:t>
      </w:r>
      <w:r w:rsidRPr="00B934DC">
        <w:t xml:space="preserve"> </w:t>
      </w:r>
      <w:r w:rsidR="00945215">
        <w:t>5</w:t>
      </w:r>
      <w:r w:rsidRPr="00B934DC">
        <w:tab/>
      </w:r>
      <w:r w:rsidRPr="00B409F7">
        <w:rPr>
          <w:b/>
          <w:bCs/>
          <w:color w:val="0000FF"/>
        </w:rPr>
        <w:t>D.</w:t>
      </w:r>
      <w:r w:rsidRPr="00B934DC">
        <w:t xml:space="preserve"> </w:t>
      </w:r>
      <w:r w:rsidR="00945215">
        <w:t>6</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1905000" cy="571500"/>
            <wp:effectExtent l="0" t="0" r="0"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905000" cy="571500"/>
                    </a:xfrm>
                    <a:prstGeom prst="rect">
                      <a:avLst/>
                    </a:prstGeom>
                    <a:noFill/>
                    <a:ln>
                      <a:noFill/>
                    </a:ln>
                  </pic:spPr>
                </pic:pic>
              </a:graphicData>
            </a:graphic>
          </wp:inline>
        </w:drawing>
      </w:r>
    </w:p>
    <w:p w:rsidR="00945215" w:rsidRDefault="00945215" w:rsidP="00945215">
      <w:r w:rsidRPr="00945215">
        <w:t>Bước sóng</w:t>
      </w:r>
      <w:r w:rsidRPr="00945215">
        <w:rPr>
          <w:position w:val="-24"/>
        </w:rPr>
        <w:object w:dxaOrig="2659" w:dyaOrig="620">
          <v:shape id="_x0000_i1201" type="#_x0000_t75" style="width:132.75pt;height:30.75pt" o:ole="">
            <v:imagedata r:id="rId366" o:title=""/>
          </v:shape>
          <o:OLEObject Type="Embed" ProgID="Equation.DSMT4" ShapeID="_x0000_i1201" DrawAspect="Content" ObjectID="_1695124562" r:id="rId367"/>
        </w:object>
      </w:r>
      <w:r>
        <w:t xml:space="preserve"> </w:t>
      </w:r>
    </w:p>
    <w:p w:rsidR="00945215" w:rsidRDefault="00945215" w:rsidP="00945215">
      <w:r w:rsidRPr="00945215">
        <w:t xml:space="preserve">Xét điểm </w:t>
      </w:r>
      <w:r>
        <w:t>C</w:t>
      </w:r>
      <w:r w:rsidRPr="00945215">
        <w:t xml:space="preserve"> trên AB cách I khoảng IC = d. Chọn gốc tại I và chiề</w:t>
      </w:r>
      <w:r w:rsidR="00372421">
        <w:t>u dươ</w:t>
      </w:r>
      <w:r w:rsidRPr="00945215">
        <w:t xml:space="preserve">ng từ I đến </w:t>
      </w:r>
      <w:r w:rsidRPr="00B409F7">
        <w:rPr>
          <w:color w:val="0000FF"/>
        </w:rPr>
        <w:t>B.</w:t>
      </w:r>
      <w:r w:rsidRPr="00945215">
        <w:t xml:space="preserve"> Khi đó</w:t>
      </w:r>
      <w:r w:rsidRPr="00945215">
        <w:rPr>
          <w:position w:val="-6"/>
        </w:rPr>
        <w:object w:dxaOrig="1040" w:dyaOrig="279">
          <v:shape id="_x0000_i1202" type="#_x0000_t75" style="width:51.75pt;height:14.25pt" o:ole="">
            <v:imagedata r:id="rId368" o:title=""/>
          </v:shape>
          <o:OLEObject Type="Embed" ProgID="Equation.DSMT4" ShapeID="_x0000_i1202" DrawAspect="Content" ObjectID="_1695124563" r:id="rId369"/>
        </w:object>
      </w:r>
      <w:r>
        <w:t xml:space="preserve"> </w:t>
      </w:r>
    </w:p>
    <w:p w:rsidR="00945215" w:rsidRDefault="00945215" w:rsidP="00945215">
      <w:r>
        <w:t>Phươ</w:t>
      </w:r>
      <w:r w:rsidRPr="00945215">
        <w:t xml:space="preserve">ng trình sóng tại </w:t>
      </w:r>
      <w:r>
        <w:t>C</w:t>
      </w:r>
      <w:r w:rsidRPr="00945215">
        <w:t xml:space="preserve"> do A và B truyề</w:t>
      </w:r>
      <w:r>
        <w:t>n tớ</w:t>
      </w:r>
      <w:r w:rsidRPr="00945215">
        <w:t>i là</w:t>
      </w:r>
    </w:p>
    <w:p w:rsidR="00945215" w:rsidRDefault="00945215" w:rsidP="00945215">
      <w:r w:rsidRPr="00945215">
        <w:rPr>
          <w:position w:val="-132"/>
        </w:rPr>
        <w:object w:dxaOrig="8480" w:dyaOrig="2760">
          <v:shape id="_x0000_i1203" type="#_x0000_t75" style="width:423.75pt;height:138pt" o:ole="">
            <v:imagedata r:id="rId370" o:title=""/>
          </v:shape>
          <o:OLEObject Type="Embed" ProgID="Equation.DSMT4" ShapeID="_x0000_i1203" DrawAspect="Content" ObjectID="_1695124564" r:id="rId371"/>
        </w:object>
      </w:r>
      <w:r>
        <w:t xml:space="preserve"> </w:t>
      </w:r>
    </w:p>
    <w:p w:rsidR="00945215" w:rsidRDefault="00945215" w:rsidP="00945215">
      <w:r w:rsidRPr="00945215">
        <w:t xml:space="preserve">Phương trình sóng tổng hợp tại </w:t>
      </w:r>
      <w:r>
        <w:t>C</w:t>
      </w:r>
      <w:r w:rsidRPr="00945215">
        <w:t xml:space="preserve"> là</w:t>
      </w:r>
    </w:p>
    <w:p w:rsidR="00945215" w:rsidRDefault="00945215" w:rsidP="00945215">
      <w:r w:rsidRPr="00945215">
        <w:rPr>
          <w:position w:val="-28"/>
        </w:rPr>
        <w:object w:dxaOrig="6840" w:dyaOrig="680">
          <v:shape id="_x0000_i1204" type="#_x0000_t75" style="width:342pt;height:33.75pt" o:ole="">
            <v:imagedata r:id="rId372" o:title=""/>
          </v:shape>
          <o:OLEObject Type="Embed" ProgID="Equation.DSMT4" ShapeID="_x0000_i1204" DrawAspect="Content" ObjectID="_1695124565" r:id="rId373"/>
        </w:object>
      </w:r>
      <w:r>
        <w:t xml:space="preserve"> </w:t>
      </w:r>
    </w:p>
    <w:p w:rsidR="00945215" w:rsidRDefault="00945215" w:rsidP="00945215">
      <w:r w:rsidRPr="00945215">
        <w:t>Phương trình sóng tại I ứng với d = 0, nên ta có</w:t>
      </w:r>
    </w:p>
    <w:p w:rsidR="00945215" w:rsidRDefault="00945215" w:rsidP="00945215">
      <w:r w:rsidRPr="00945215">
        <w:rPr>
          <w:position w:val="-28"/>
        </w:rPr>
        <w:object w:dxaOrig="7420" w:dyaOrig="680">
          <v:shape id="_x0000_i1205" type="#_x0000_t75" style="width:371.25pt;height:33.75pt" o:ole="">
            <v:imagedata r:id="rId374" o:title=""/>
          </v:shape>
          <o:OLEObject Type="Embed" ProgID="Equation.DSMT4" ShapeID="_x0000_i1205" DrawAspect="Content" ObjectID="_1695124566" r:id="rId375"/>
        </w:object>
      </w:r>
      <w:r>
        <w:t xml:space="preserve"> </w:t>
      </w:r>
    </w:p>
    <w:p w:rsidR="00945215" w:rsidRDefault="00945215" w:rsidP="00945215">
      <w:r>
        <w:t>Vậy điểm I đang dao động với biên độ cực đại.</w:t>
      </w:r>
    </w:p>
    <w:p w:rsidR="00945215" w:rsidRDefault="00945215" w:rsidP="00945215">
      <w:r>
        <w:t>Để điểm C dao động với biên độ cực đại và cùng pha với I, thì dựa vào phưong trình tổng hợp của I và C ta có điều kiện là</w:t>
      </w:r>
      <w:r w:rsidRPr="00945215">
        <w:rPr>
          <w:position w:val="-10"/>
        </w:rPr>
        <w:object w:dxaOrig="4920" w:dyaOrig="320">
          <v:shape id="_x0000_i1206" type="#_x0000_t75" style="width:246pt;height:15.75pt" o:ole="">
            <v:imagedata r:id="rId376" o:title=""/>
          </v:shape>
          <o:OLEObject Type="Embed" ProgID="Equation.DSMT4" ShapeID="_x0000_i1206" DrawAspect="Content" ObjectID="_1695124567" r:id="rId377"/>
        </w:object>
      </w:r>
      <w:r>
        <w:t xml:space="preserve"> </w:t>
      </w:r>
    </w:p>
    <w:p w:rsidR="00945215" w:rsidRPr="00945215" w:rsidRDefault="00945215" w:rsidP="00945215">
      <w:r w:rsidRPr="00945215">
        <w:t>Có 6 giá trị của k thỏa mãn nên trên MN có 6 điểm có biên độ cực đại và cùng pha với I (tính cả I). Vậy có 5 điểm thỏa mãn yêu cầu bài toán</w:t>
      </w:r>
    </w:p>
    <w:p w:rsidR="00B517D3" w:rsidRPr="00AB2F84" w:rsidRDefault="00B517D3" w:rsidP="00B517D3">
      <w:pPr>
        <w:jc w:val="right"/>
        <w:rPr>
          <w:b/>
          <w:bCs/>
        </w:rPr>
      </w:pPr>
      <w:r w:rsidRPr="00AB2F84">
        <w:rPr>
          <w:b/>
          <w:bCs/>
        </w:rPr>
        <w:t xml:space="preserve">Đáp án </w:t>
      </w:r>
      <w:r w:rsidR="00945215">
        <w:rPr>
          <w:b/>
          <w:bCs/>
        </w:rPr>
        <w:t>C</w:t>
      </w:r>
    </w:p>
    <w:p w:rsidR="00945215" w:rsidRPr="00C7324B" w:rsidRDefault="00945215" w:rsidP="00945215">
      <w:pPr>
        <w:rPr>
          <w:b/>
          <w:color w:val="0000FF"/>
        </w:rPr>
      </w:pPr>
      <w:r w:rsidRPr="00C7324B">
        <w:rPr>
          <w:b/>
          <w:color w:val="0000FF"/>
        </w:rPr>
        <w:t>5. Bài toán cực trị trong giao thoa</w:t>
      </w:r>
    </w:p>
    <w:p w:rsidR="00B517D3" w:rsidRPr="00C7324B" w:rsidRDefault="00945215" w:rsidP="00945215">
      <w:pPr>
        <w:rPr>
          <w:b/>
        </w:rPr>
      </w:pPr>
      <w:r w:rsidRPr="00C7324B">
        <w:rPr>
          <w:b/>
        </w:rPr>
        <w:t>5.1. Phương pháp</w:t>
      </w:r>
    </w:p>
    <w:p w:rsidR="00945215" w:rsidRDefault="00945215" w:rsidP="00945215">
      <w:r>
        <w:lastRenderedPageBreak/>
        <w:t>Bài toán cực trị trong giao thoa là bài toán liên quan đến vị trí của các điểm cực đại, cực tiểu sao cho khoảng cách từ điểm đó đến một điểm khác, hoặc đến một đoạn nào đó là gần nhất (nhỏ nhất), xa nhất (lớn nhất).</w:t>
      </w:r>
    </w:p>
    <w:p w:rsidR="00945215" w:rsidRDefault="00945215" w:rsidP="00945215">
      <w:r>
        <w:t>Phương pháp chung là từ giả thiết của đề bài, biểu diễn các khoảng cách đó theo k. Sau đó chặn k và suy ra k để khoảng cách đó lớn nhất hay nhỏ nhất. Từ đó suy ra kết quả bài toán.</w:t>
      </w:r>
    </w:p>
    <w:p w:rsidR="00945215" w:rsidRDefault="00945215" w:rsidP="00945215">
      <w:r>
        <w:t>Ta sẽ xét những ví dụ minh họa để hiểu hơ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45215" w:rsidTr="00923C26">
        <w:tc>
          <w:tcPr>
            <w:tcW w:w="10598" w:type="dxa"/>
            <w:shd w:val="clear" w:color="auto" w:fill="BDD6EE"/>
          </w:tcPr>
          <w:p w:rsidR="00945215" w:rsidRPr="00DC0538" w:rsidRDefault="00945215" w:rsidP="00923C26">
            <w:pPr>
              <w:jc w:val="center"/>
              <w:rPr>
                <w:b/>
                <w:bCs/>
              </w:rPr>
            </w:pPr>
            <w:r w:rsidRPr="00DC0538">
              <w:rPr>
                <w:b/>
                <w:bCs/>
              </w:rPr>
              <w:t>Chú ý</w:t>
            </w:r>
          </w:p>
        </w:tc>
      </w:tr>
      <w:tr w:rsidR="00945215" w:rsidTr="00923C26">
        <w:tc>
          <w:tcPr>
            <w:tcW w:w="10598" w:type="dxa"/>
            <w:shd w:val="clear" w:color="auto" w:fill="auto"/>
          </w:tcPr>
          <w:p w:rsidR="00945215" w:rsidRDefault="00945215" w:rsidP="00923C26">
            <w:r w:rsidRPr="00945215">
              <w:t>Trong bài toán dạng này, thường sử dụng các hệ thức lượ</w:t>
            </w:r>
            <w:r>
              <w:t>ng trong tam giác để</w:t>
            </w:r>
            <w:r w:rsidRPr="00945215">
              <w:t xml:space="preserve"> tính toán.</w:t>
            </w:r>
          </w:p>
        </w:tc>
      </w:tr>
    </w:tbl>
    <w:p w:rsidR="00B517D3" w:rsidRDefault="00B517D3" w:rsidP="00FF063C"/>
    <w:p w:rsidR="00C7324B" w:rsidRPr="00C7324B" w:rsidRDefault="00C7324B" w:rsidP="00FF063C">
      <w:pPr>
        <w:rPr>
          <w:b/>
        </w:rPr>
      </w:pPr>
      <w:r w:rsidRPr="00C7324B">
        <w:rPr>
          <w:b/>
        </w:rPr>
        <w:t>5.2 Các Ví dụ</w:t>
      </w:r>
    </w:p>
    <w:p w:rsidR="00B517D3" w:rsidRPr="00B934DC" w:rsidRDefault="00B517D3" w:rsidP="00B517D3">
      <w:r w:rsidRPr="00B409F7">
        <w:rPr>
          <w:b/>
          <w:bCs/>
          <w:color w:val="0000FF"/>
        </w:rPr>
        <w:t>Ví dụ 1:</w:t>
      </w:r>
      <w:r w:rsidRPr="00B934DC">
        <w:t xml:space="preserve"> </w:t>
      </w:r>
      <w:r w:rsidR="00945215" w:rsidRPr="00945215">
        <w:t xml:space="preserve">Tại hai điểm A và B trên mặt thoáng của chất lỏng có hai nguồn phát sóng kết hợp dao động cùng pha, với tần số 10 Hz. Coi biên độ sóng không đổi trong quá trình truyền sóng. Biết tốc độ truyền </w:t>
      </w:r>
      <w:r w:rsidR="00945215">
        <w:t xml:space="preserve">sóng </w:t>
      </w:r>
      <w:r w:rsidR="00945215" w:rsidRPr="00945215">
        <w:t>v = 2 m/s và AB = 100 cm. Xét các điểm ở mặt chất lỏng nằm trên đường thẳng By vuông góc với AB tại B và dao động với biên độ cực đại, điể</w:t>
      </w:r>
      <w:r w:rsidR="00945215">
        <w:t>m cách B xa nhấ</w:t>
      </w:r>
      <w:r w:rsidR="00945215" w:rsidRPr="00945215">
        <w:t>t và gần nhất lần lượt là bao nhiêu?</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2085975" cy="2971800"/>
            <wp:effectExtent l="0" t="0" r="9525" b="0"/>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085975" cy="2971800"/>
                    </a:xfrm>
                    <a:prstGeom prst="rect">
                      <a:avLst/>
                    </a:prstGeom>
                    <a:noFill/>
                    <a:ln>
                      <a:noFill/>
                    </a:ln>
                  </pic:spPr>
                </pic:pic>
              </a:graphicData>
            </a:graphic>
          </wp:inline>
        </w:drawing>
      </w:r>
    </w:p>
    <w:p w:rsidR="00945215" w:rsidRDefault="00372421" w:rsidP="00945215">
      <w:r>
        <w:t>Dễ</w:t>
      </w:r>
      <w:r w:rsidR="00945215" w:rsidRPr="00945215">
        <w:t xml:space="preserve"> thấy bước sóng</w:t>
      </w:r>
      <w:r w:rsidR="00945215" w:rsidRPr="00945215">
        <w:rPr>
          <w:position w:val="-24"/>
        </w:rPr>
        <w:object w:dxaOrig="1400" w:dyaOrig="620">
          <v:shape id="_x0000_i1207" type="#_x0000_t75" style="width:69.75pt;height:30.75pt" o:ole="">
            <v:imagedata r:id="rId379" o:title=""/>
          </v:shape>
          <o:OLEObject Type="Embed" ProgID="Equation.DSMT4" ShapeID="_x0000_i1207" DrawAspect="Content" ObjectID="_1695124568" r:id="rId380"/>
        </w:object>
      </w:r>
      <w:r w:rsidR="00945215">
        <w:t xml:space="preserve"> </w:t>
      </w:r>
    </w:p>
    <w:p w:rsidR="00945215" w:rsidRDefault="00945215" w:rsidP="00945215">
      <w:r>
        <w:t>- Giả sử điểm p nằm trên By dao động vói biên độ cực đại và cách nguồn A khoảng d</w:t>
      </w:r>
      <w:r w:rsidRPr="00945215">
        <w:rPr>
          <w:vertAlign w:val="subscript"/>
        </w:rPr>
        <w:t>1</w:t>
      </w:r>
      <w:r>
        <w:t xml:space="preserve"> = AP, cách nguồn B khoảng d</w:t>
      </w:r>
      <w:r w:rsidRPr="00945215">
        <w:rPr>
          <w:vertAlign w:val="subscript"/>
        </w:rPr>
        <w:t>2</w:t>
      </w:r>
      <w:r>
        <w:t xml:space="preserve"> = BP. Yêu cầu bài toán tưong đương việc tìm giá trị lớn nhất, nhỏ nhất của d</w:t>
      </w:r>
      <w:r w:rsidRPr="00945215">
        <w:rPr>
          <w:vertAlign w:val="subscript"/>
        </w:rPr>
        <w:t>2</w:t>
      </w:r>
    </w:p>
    <w:p w:rsidR="00945215" w:rsidRDefault="00945215" w:rsidP="00945215">
      <w:r>
        <w:t>- Vì hai nguồn cùng pha nên P dao động với biên độ cực đại khi d</w:t>
      </w:r>
      <w:r w:rsidRPr="00945215">
        <w:rPr>
          <w:vertAlign w:val="subscript"/>
        </w:rPr>
        <w:t>2</w:t>
      </w:r>
      <w:r>
        <w:t xml:space="preserve"> - d</w:t>
      </w:r>
      <w:r w:rsidRPr="00945215">
        <w:rPr>
          <w:vertAlign w:val="subscript"/>
        </w:rPr>
        <w:t>l</w:t>
      </w:r>
      <w:r>
        <w:t xml:space="preserve"> = k</w:t>
      </w:r>
      <w:r>
        <w:sym w:font="Symbol" w:char="F06C"/>
      </w:r>
    </w:p>
    <w:p w:rsidR="00945215" w:rsidRDefault="00945215" w:rsidP="00945215">
      <w:r>
        <w:t>- Rõ ràng từ phương trình trên, ta chỉ cần tính k để d</w:t>
      </w:r>
      <w:r w:rsidRPr="00945215">
        <w:rPr>
          <w:vertAlign w:val="subscript"/>
        </w:rPr>
        <w:t>2</w:t>
      </w:r>
      <w:r>
        <w:t xml:space="preserve"> cực đại (cực tiểu) sau đó kết hợp với định lí Pytago</w:t>
      </w:r>
      <w:r w:rsidRPr="00945215">
        <w:rPr>
          <w:position w:val="-14"/>
        </w:rPr>
        <w:object w:dxaOrig="1560" w:dyaOrig="460">
          <v:shape id="_x0000_i1208" type="#_x0000_t75" style="width:78pt;height:23.25pt" o:ole="">
            <v:imagedata r:id="rId381" o:title=""/>
          </v:shape>
          <o:OLEObject Type="Embed" ProgID="Equation.DSMT4" ShapeID="_x0000_i1208" DrawAspect="Content" ObjectID="_1695124569" r:id="rId382"/>
        </w:object>
      </w:r>
      <w:r>
        <w:t xml:space="preserve"> , giải hệ là bài toán được giải quyết.</w:t>
      </w:r>
    </w:p>
    <w:p w:rsidR="00945215" w:rsidRDefault="00945215" w:rsidP="00945215">
      <w:r>
        <w:t>- Bây giờ, ta sẽ đi tìm k để d</w:t>
      </w:r>
      <w:r>
        <w:rPr>
          <w:vertAlign w:val="subscript"/>
        </w:rPr>
        <w:t>1</w:t>
      </w:r>
      <w:r>
        <w:t xml:space="preserve"> cực đại, cực tiểu. Ta có</w:t>
      </w:r>
    </w:p>
    <w:p w:rsidR="00945215" w:rsidRDefault="00945215" w:rsidP="00945215">
      <w:r w:rsidRPr="00945215">
        <w:rPr>
          <w:position w:val="-36"/>
        </w:rPr>
        <w:object w:dxaOrig="9800" w:dyaOrig="780">
          <v:shape id="_x0000_i1209" type="#_x0000_t75" style="width:489.75pt;height:39pt" o:ole="">
            <v:imagedata r:id="rId383" o:title=""/>
          </v:shape>
          <o:OLEObject Type="Embed" ProgID="Equation.DSMT4" ShapeID="_x0000_i1209" DrawAspect="Content" ObjectID="_1695124570" r:id="rId384"/>
        </w:object>
      </w:r>
      <w:r>
        <w:t xml:space="preserve"> </w:t>
      </w:r>
    </w:p>
    <w:p w:rsidR="00945215" w:rsidRDefault="00945215" w:rsidP="00945215">
      <w:r>
        <w:t xml:space="preserve">- </w:t>
      </w:r>
      <w:r w:rsidRPr="00945215">
        <w:t>Nếu d</w:t>
      </w:r>
      <w:r>
        <w:rPr>
          <w:vertAlign w:val="subscript"/>
        </w:rPr>
        <w:t>2</w:t>
      </w:r>
      <w:r w:rsidRPr="00945215">
        <w:t xml:space="preserve"> càng lớn thì vế trái càng nhỏ, </w:t>
      </w:r>
      <w:r w:rsidRPr="00945215">
        <w:rPr>
          <w:position w:val="-14"/>
        </w:rPr>
        <w:object w:dxaOrig="279" w:dyaOrig="400">
          <v:shape id="_x0000_i1210" type="#_x0000_t75" style="width:14.25pt;height:20.25pt" o:ole="">
            <v:imagedata r:id="rId385" o:title=""/>
          </v:shape>
          <o:OLEObject Type="Embed" ProgID="Equation.DSMT4" ShapeID="_x0000_i1210" DrawAspect="Content" ObjectID="_1695124571" r:id="rId386"/>
        </w:object>
      </w:r>
      <w:r>
        <w:t xml:space="preserve"> </w:t>
      </w:r>
      <w:r w:rsidRPr="00945215">
        <w:t xml:space="preserve"> càng nhỏ. Tức là d</w:t>
      </w:r>
      <w:r>
        <w:rPr>
          <w:vertAlign w:val="subscript"/>
        </w:rPr>
        <w:t>2</w:t>
      </w:r>
      <w:r w:rsidRPr="00945215">
        <w:t xml:space="preserve"> lớn nhất khi </w:t>
      </w:r>
      <w:r w:rsidRPr="00945215">
        <w:rPr>
          <w:position w:val="-14"/>
        </w:rPr>
        <w:object w:dxaOrig="279" w:dyaOrig="400">
          <v:shape id="_x0000_i1211" type="#_x0000_t75" style="width:14.25pt;height:20.25pt" o:ole="">
            <v:imagedata r:id="rId385" o:title=""/>
          </v:shape>
          <o:OLEObject Type="Embed" ProgID="Equation.DSMT4" ShapeID="_x0000_i1211" DrawAspect="Content" ObjectID="_1695124572" r:id="rId387"/>
        </w:object>
      </w:r>
      <w:r w:rsidRPr="00945215">
        <w:t xml:space="preserve"> nhỏ nhất, hay </w:t>
      </w:r>
      <w:r>
        <w:t>P</w:t>
      </w:r>
      <w:r w:rsidRPr="00945215">
        <w:t xml:space="preserve"> thuộc cực đại bậc nhỏ nhất.</w:t>
      </w:r>
    </w:p>
    <w:p w:rsidR="00945215" w:rsidRDefault="00945215" w:rsidP="00945215">
      <w:r>
        <w:t>- Nếu d</w:t>
      </w:r>
      <w:r>
        <w:rPr>
          <w:vertAlign w:val="subscript"/>
        </w:rPr>
        <w:t>2</w:t>
      </w:r>
      <w:r>
        <w:t xml:space="preserve"> càng nhỏ thì vế trái càng lớn,</w:t>
      </w:r>
      <w:r w:rsidRPr="00945215">
        <w:rPr>
          <w:position w:val="-14"/>
        </w:rPr>
        <w:object w:dxaOrig="279" w:dyaOrig="400">
          <v:shape id="_x0000_i1212" type="#_x0000_t75" style="width:14.25pt;height:20.25pt" o:ole="">
            <v:imagedata r:id="rId385" o:title=""/>
          </v:shape>
          <o:OLEObject Type="Embed" ProgID="Equation.DSMT4" ShapeID="_x0000_i1212" DrawAspect="Content" ObjectID="_1695124573" r:id="rId388"/>
        </w:object>
      </w:r>
      <w:r>
        <w:t xml:space="preserve"> càng lớn. Tức là d</w:t>
      </w:r>
      <w:r>
        <w:rPr>
          <w:vertAlign w:val="subscript"/>
        </w:rPr>
        <w:t>2</w:t>
      </w:r>
      <w:r>
        <w:t xml:space="preserve"> nhỏ nhất khi </w:t>
      </w:r>
      <w:r w:rsidRPr="00945215">
        <w:rPr>
          <w:position w:val="-14"/>
        </w:rPr>
        <w:object w:dxaOrig="279" w:dyaOrig="400">
          <v:shape id="_x0000_i1213" type="#_x0000_t75" style="width:14.25pt;height:20.25pt" o:ole="">
            <v:imagedata r:id="rId385" o:title=""/>
          </v:shape>
          <o:OLEObject Type="Embed" ProgID="Equation.DSMT4" ShapeID="_x0000_i1213" DrawAspect="Content" ObjectID="_1695124574" r:id="rId389"/>
        </w:object>
      </w:r>
      <w:r>
        <w:t xml:space="preserve"> lớn nhấ</w:t>
      </w:r>
      <w:r w:rsidR="00372421">
        <w:t>t, hay P</w:t>
      </w:r>
      <w:r>
        <w:t xml:space="preserve"> thuộc cực đại bậc lớn nhất.</w:t>
      </w:r>
    </w:p>
    <w:p w:rsidR="00945215" w:rsidRDefault="00945215" w:rsidP="00945215">
      <w:r>
        <w:t>Điểm cách B xa nhất:</w:t>
      </w:r>
    </w:p>
    <w:p w:rsidR="00945215" w:rsidRDefault="00945215" w:rsidP="00945215">
      <w:r>
        <w:t>- d</w:t>
      </w:r>
      <w:r>
        <w:rPr>
          <w:vertAlign w:val="subscript"/>
        </w:rPr>
        <w:t>2</w:t>
      </w:r>
      <w:r>
        <w:t xml:space="preserve"> lớn nhất khi P thuộc cực đại bậc nhỏ nhất.</w:t>
      </w:r>
    </w:p>
    <w:p w:rsidR="00945215" w:rsidRDefault="00945215" w:rsidP="00945215">
      <w:r>
        <w:t>- Với 2 nguồn cùng pha thì cực đại có bậc nhỏ nhất (không phải trung trực) là cực đại bậc 1. Do đó ta có:</w:t>
      </w:r>
    </w:p>
    <w:p w:rsidR="00945215" w:rsidRDefault="00945215" w:rsidP="00945215">
      <w:r w:rsidRPr="00945215">
        <w:rPr>
          <w:position w:val="-12"/>
        </w:rPr>
        <w:object w:dxaOrig="2620" w:dyaOrig="360">
          <v:shape id="_x0000_i1214" type="#_x0000_t75" style="width:131.25pt;height:18pt" o:ole="">
            <v:imagedata r:id="rId390" o:title=""/>
          </v:shape>
          <o:OLEObject Type="Embed" ProgID="Equation.DSMT4" ShapeID="_x0000_i1214" DrawAspect="Content" ObjectID="_1695124575" r:id="rId391"/>
        </w:object>
      </w:r>
      <w:r>
        <w:t xml:space="preserve"> </w:t>
      </w:r>
    </w:p>
    <w:p w:rsidR="00372421" w:rsidRDefault="00945215" w:rsidP="00945215">
      <w:r w:rsidRPr="00945215">
        <w:t>Mặ</w:t>
      </w:r>
      <w:r w:rsidR="00372421">
        <w:t xml:space="preserve">t </w:t>
      </w:r>
      <w:r w:rsidRPr="00945215">
        <w:t>khác, theo Pytago thì</w:t>
      </w:r>
    </w:p>
    <w:p w:rsidR="00945215" w:rsidRDefault="00E16927" w:rsidP="00945215">
      <w:r w:rsidRPr="00945215">
        <w:rPr>
          <w:position w:val="-14"/>
        </w:rPr>
        <w:object w:dxaOrig="7960" w:dyaOrig="440">
          <v:shape id="_x0000_i1215" type="#_x0000_t75" style="width:398.25pt;height:21.75pt" o:ole="">
            <v:imagedata r:id="rId392" o:title=""/>
          </v:shape>
          <o:OLEObject Type="Embed" ProgID="Equation.DSMT4" ShapeID="_x0000_i1215" DrawAspect="Content" ObjectID="_1695124576" r:id="rId393"/>
        </w:object>
      </w:r>
      <w:r w:rsidR="00945215">
        <w:t xml:space="preserve"> </w:t>
      </w:r>
    </w:p>
    <w:p w:rsidR="00E16927" w:rsidRDefault="00E16927" w:rsidP="00E16927">
      <w:r>
        <w:t>Vậy cực đại trên By cách B xa nhất một đoạn 240 cm.</w:t>
      </w:r>
    </w:p>
    <w:p w:rsidR="00E16927" w:rsidRDefault="00E16927" w:rsidP="00E16927">
      <w:r>
        <w:t>Điểm cách B gần nhất:</w:t>
      </w:r>
    </w:p>
    <w:p w:rsidR="00E16927" w:rsidRDefault="00E16927" w:rsidP="00E16927">
      <w:r>
        <w:t>- d</w:t>
      </w:r>
      <w:r>
        <w:rPr>
          <w:vertAlign w:val="subscript"/>
        </w:rPr>
        <w:t>2</w:t>
      </w:r>
      <w:r>
        <w:t xml:space="preserve"> nhỏ nhất khi P thuộc cực đại bậc lớn nhất.</w:t>
      </w:r>
    </w:p>
    <w:p w:rsidR="00E16927" w:rsidRDefault="00E16927" w:rsidP="00E16927">
      <w:r>
        <w:t xml:space="preserve">- </w:t>
      </w:r>
      <w:r w:rsidRPr="00E16927">
        <w:t>Đường cực đại bậc k sẽ cắt AB tại điểm cực đại bậc k. Xét trên AB thì ta có</w:t>
      </w:r>
      <w:r w:rsidRPr="00E16927">
        <w:rPr>
          <w:position w:val="-24"/>
        </w:rPr>
        <w:object w:dxaOrig="3019" w:dyaOrig="620">
          <v:shape id="_x0000_i1216" type="#_x0000_t75" style="width:150.75pt;height:30.75pt" o:ole="">
            <v:imagedata r:id="rId394" o:title=""/>
          </v:shape>
          <o:OLEObject Type="Embed" ProgID="Equation.DSMT4" ShapeID="_x0000_i1216" DrawAspect="Content" ObjectID="_1695124577" r:id="rId395"/>
        </w:object>
      </w:r>
      <w:r>
        <w:t xml:space="preserve"> </w:t>
      </w:r>
    </w:p>
    <w:p w:rsidR="00E16927" w:rsidRDefault="00E16927" w:rsidP="00E16927">
      <w:r w:rsidRPr="00E16927">
        <w:t>Vậy đường cực đại xa trung trực nhất (gần B nhất) có bậc là 4. Do đó ta có</w:t>
      </w:r>
      <w:r w:rsidRPr="00E16927">
        <w:rPr>
          <w:position w:val="-12"/>
        </w:rPr>
        <w:object w:dxaOrig="2620" w:dyaOrig="360">
          <v:shape id="_x0000_i1217" type="#_x0000_t75" style="width:131.25pt;height:18pt" o:ole="">
            <v:imagedata r:id="rId396" o:title=""/>
          </v:shape>
          <o:OLEObject Type="Embed" ProgID="Equation.DSMT4" ShapeID="_x0000_i1217" DrawAspect="Content" ObjectID="_1695124578" r:id="rId397"/>
        </w:object>
      </w:r>
      <w:r>
        <w:t xml:space="preserve"> </w:t>
      </w:r>
    </w:p>
    <w:p w:rsidR="00E16927" w:rsidRDefault="00E16927" w:rsidP="00E16927">
      <w:r w:rsidRPr="00E16927">
        <w:t>Mặt khác, theo Pitago</w:t>
      </w:r>
      <w:r w:rsidR="00364FF4">
        <w:t xml:space="preserve"> thì</w:t>
      </w:r>
    </w:p>
    <w:p w:rsidR="00E16927" w:rsidRDefault="00364FF4" w:rsidP="00E16927">
      <w:r>
        <w:t xml:space="preserve"> </w:t>
      </w:r>
      <w:r w:rsidR="00E16927" w:rsidRPr="00E16927">
        <w:rPr>
          <w:position w:val="-14"/>
        </w:rPr>
        <w:object w:dxaOrig="7920" w:dyaOrig="440">
          <v:shape id="_x0000_i1218" type="#_x0000_t75" style="width:396pt;height:21.75pt" o:ole="">
            <v:imagedata r:id="rId398" o:title=""/>
          </v:shape>
          <o:OLEObject Type="Embed" ProgID="Equation.DSMT4" ShapeID="_x0000_i1218" DrawAspect="Content" ObjectID="_1695124579" r:id="rId399"/>
        </w:object>
      </w:r>
      <w:r w:rsidR="00E16927">
        <w:t xml:space="preserve"> </w:t>
      </w:r>
    </w:p>
    <w:p w:rsidR="00E16927" w:rsidRPr="00945215" w:rsidRDefault="00E16927" w:rsidP="00E16927">
      <w:r w:rsidRPr="00E16927">
        <w:t>Vậy cực đại trên By cách B gần nhất một đoạn 22,5 cm.</w:t>
      </w:r>
    </w:p>
    <w:p w:rsidR="00B517D3" w:rsidRDefault="00B517D3" w:rsidP="00FF063C"/>
    <w:p w:rsidR="00B517D3" w:rsidRPr="00B934DC" w:rsidRDefault="00B517D3" w:rsidP="00B517D3">
      <w:r w:rsidRPr="00B409F7">
        <w:rPr>
          <w:b/>
          <w:bCs/>
          <w:color w:val="0000FF"/>
        </w:rPr>
        <w:t>Ví dụ</w:t>
      </w:r>
      <w:r w:rsidR="00E16927" w:rsidRPr="00B409F7">
        <w:rPr>
          <w:b/>
          <w:bCs/>
          <w:color w:val="0000FF"/>
        </w:rPr>
        <w:t xml:space="preserve"> 2</w:t>
      </w:r>
      <w:r w:rsidRPr="00B409F7">
        <w:rPr>
          <w:b/>
          <w:bCs/>
          <w:color w:val="0000FF"/>
        </w:rPr>
        <w:t>:</w:t>
      </w:r>
      <w:r w:rsidRPr="00B934DC">
        <w:t xml:space="preserve"> </w:t>
      </w:r>
      <w:r w:rsidR="00E16927" w:rsidRPr="00E16927">
        <w:t>Tại hai điể</w:t>
      </w:r>
      <w:r w:rsidR="00E16927">
        <w:t xml:space="preserve">m A và </w:t>
      </w:r>
      <w:r w:rsidR="00E16927" w:rsidRPr="00E16927">
        <w:t xml:space="preserve">B trên mặt chất lỏng có nguồn phát sóng cơ cùng pha cách nhau AB = 8cm, dao động với tần số </w:t>
      </w:r>
      <w:r w:rsidR="00E16927">
        <w:t>f</w:t>
      </w:r>
      <w:r w:rsidR="00E16927" w:rsidRPr="00E16927">
        <w:t xml:space="preserve"> = 20 Hz và pha ban đầu bằng 0. Một điểm M trên mặt nước, cách A một khoảng 25 cm và cách B một khoảng 20,5 cm, dao động với biên độ cực đại. Giữa M và đường trung trực của AB có hai vân giao thoa cực đại. Coi biên độ sóng truyền đi không giảm. Điểm Q cách A khoả</w:t>
      </w:r>
      <w:r w:rsidR="00E16927">
        <w:t>ng l</w:t>
      </w:r>
      <w:r w:rsidR="00E16927" w:rsidRPr="00E16927">
        <w:t xml:space="preserve"> thỏa mãn AQ và AB vuông góc. Tính giá trị cực đại của l để điểm Q dao động với biên độ cực đại?</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E16927" w:rsidRPr="00E16927">
        <w:t>20,6 cm.</w:t>
      </w:r>
      <w:r w:rsidRPr="00B934DC">
        <w:tab/>
      </w:r>
      <w:r w:rsidRPr="00B409F7">
        <w:rPr>
          <w:b/>
          <w:bCs/>
          <w:color w:val="0000FF"/>
        </w:rPr>
        <w:t>B.</w:t>
      </w:r>
      <w:r w:rsidRPr="00B934DC">
        <w:t xml:space="preserve"> </w:t>
      </w:r>
      <w:r w:rsidR="00E16927" w:rsidRPr="00E16927">
        <w:t>20,1 cm.</w:t>
      </w:r>
      <w:r w:rsidRPr="00B934DC">
        <w:tab/>
      </w:r>
      <w:r w:rsidRPr="00B409F7">
        <w:rPr>
          <w:b/>
          <w:bCs/>
          <w:color w:val="0000FF"/>
        </w:rPr>
        <w:t>C.</w:t>
      </w:r>
      <w:r w:rsidRPr="00B934DC">
        <w:t xml:space="preserve"> </w:t>
      </w:r>
      <w:r w:rsidR="00E16927" w:rsidRPr="00E16927">
        <w:t>10,6 cm.</w:t>
      </w:r>
      <w:r w:rsidRPr="00B934DC">
        <w:tab/>
      </w:r>
      <w:r w:rsidRPr="00B409F7">
        <w:rPr>
          <w:b/>
          <w:bCs/>
          <w:color w:val="0000FF"/>
        </w:rPr>
        <w:t>D.</w:t>
      </w:r>
      <w:r w:rsidRPr="00B934DC">
        <w:t xml:space="preserve"> </w:t>
      </w:r>
      <w:r w:rsidR="00E16927" w:rsidRPr="00E16927">
        <w:t>16 cm.</w:t>
      </w:r>
    </w:p>
    <w:p w:rsidR="00B517D3" w:rsidRPr="00AB2F84" w:rsidRDefault="00B517D3" w:rsidP="00B517D3">
      <w:pPr>
        <w:jc w:val="center"/>
        <w:rPr>
          <w:b/>
          <w:bCs/>
        </w:rPr>
      </w:pPr>
      <w:r w:rsidRPr="00B409F7">
        <w:rPr>
          <w:b/>
          <w:bCs/>
          <w:color w:val="0000FF"/>
        </w:rPr>
        <w:t>Lời giải</w:t>
      </w:r>
    </w:p>
    <w:p w:rsidR="00B517D3" w:rsidRDefault="00E16927" w:rsidP="00E16927">
      <w:r>
        <w:t xml:space="preserve">- </w:t>
      </w:r>
      <w:r w:rsidRPr="00E16927">
        <w:t>Vì hai nguồn cùng pha và M dao động với biên độ cực đại, và giữa M và đường trung trực có hai vân giao thoa cực đại, nên M thuộc vân cực đại bậc 3. Do đó ta có</w:t>
      </w:r>
      <w:r>
        <w:t xml:space="preserve"> </w:t>
      </w:r>
      <w:r w:rsidRPr="00E16927">
        <w:rPr>
          <w:position w:val="-10"/>
        </w:rPr>
        <w:object w:dxaOrig="4220" w:dyaOrig="320">
          <v:shape id="_x0000_i1219" type="#_x0000_t75" style="width:210.75pt;height:15.75pt" o:ole="">
            <v:imagedata r:id="rId400" o:title=""/>
          </v:shape>
          <o:OLEObject Type="Embed" ProgID="Equation.DSMT4" ShapeID="_x0000_i1219" DrawAspect="Content" ObjectID="_1695124580" r:id="rId401"/>
        </w:object>
      </w:r>
      <w:r>
        <w:t xml:space="preserve"> </w:t>
      </w:r>
    </w:p>
    <w:p w:rsidR="00E16927" w:rsidRDefault="00E16927" w:rsidP="00E16927">
      <w:r>
        <w:t xml:space="preserve">- </w:t>
      </w:r>
      <w:r w:rsidRPr="00E16927">
        <w:t>Vì l lớn nhất nên Q xa A nhất, do đó Q thuộc đường cực đại bậc 1.</w:t>
      </w:r>
    </w:p>
    <w:p w:rsidR="00E16927" w:rsidRPr="00E16927" w:rsidRDefault="00E16927" w:rsidP="00E16927">
      <w:r w:rsidRPr="00E16927">
        <w:lastRenderedPageBreak/>
        <w:t>Khi đó ta có</w:t>
      </w:r>
      <w:r w:rsidRPr="00E16927">
        <w:rPr>
          <w:position w:val="-34"/>
        </w:rPr>
        <w:object w:dxaOrig="4740" w:dyaOrig="800">
          <v:shape id="_x0000_i1220" type="#_x0000_t75" style="width:237pt;height:39.75pt" o:ole="">
            <v:imagedata r:id="rId402" o:title=""/>
          </v:shape>
          <o:OLEObject Type="Embed" ProgID="Equation.DSMT4" ShapeID="_x0000_i1220" DrawAspect="Content" ObjectID="_1695124581" r:id="rId403"/>
        </w:object>
      </w:r>
      <w:r>
        <w:t xml:space="preserve"> </w:t>
      </w:r>
    </w:p>
    <w:p w:rsidR="00B517D3" w:rsidRPr="00AB2F84" w:rsidRDefault="00B517D3" w:rsidP="00B517D3">
      <w:pPr>
        <w:jc w:val="right"/>
        <w:rPr>
          <w:b/>
          <w:bCs/>
        </w:rPr>
      </w:pPr>
      <w:r w:rsidRPr="00AB2F84">
        <w:rPr>
          <w:b/>
          <w:bCs/>
        </w:rPr>
        <w:t xml:space="preserve">Đáp án </w:t>
      </w:r>
      <w:r w:rsidR="00E16927">
        <w:rPr>
          <w:b/>
          <w:bCs/>
        </w:rPr>
        <w:t>A</w:t>
      </w:r>
    </w:p>
    <w:p w:rsidR="00B517D3" w:rsidRDefault="00B517D3" w:rsidP="00FF063C"/>
    <w:p w:rsidR="00B517D3" w:rsidRPr="00B934DC" w:rsidRDefault="00B517D3" w:rsidP="00B517D3">
      <w:r w:rsidRPr="00B409F7">
        <w:rPr>
          <w:b/>
          <w:bCs/>
          <w:color w:val="0000FF"/>
        </w:rPr>
        <w:t>Ví dụ</w:t>
      </w:r>
      <w:r w:rsidR="00E16927" w:rsidRPr="00B409F7">
        <w:rPr>
          <w:b/>
          <w:bCs/>
          <w:color w:val="0000FF"/>
        </w:rPr>
        <w:t xml:space="preserve"> 3</w:t>
      </w:r>
      <w:r w:rsidRPr="00B409F7">
        <w:rPr>
          <w:b/>
          <w:bCs/>
          <w:color w:val="0000FF"/>
        </w:rPr>
        <w:t>:</w:t>
      </w:r>
      <w:r w:rsidRPr="00B934DC">
        <w:t xml:space="preserve"> </w:t>
      </w:r>
      <w:r w:rsidR="00E16927" w:rsidRPr="00E16927">
        <w:t>Trên mặt thoáng chất lỏng, tạ</w:t>
      </w:r>
      <w:r w:rsidR="00364FF4">
        <w:t xml:space="preserve">i A và </w:t>
      </w:r>
      <w:r w:rsidR="00E16927" w:rsidRPr="00E16927">
        <w:t xml:space="preserve">B cách nhau 20 cm, người ta bố trí hai nguồn đồng bộ có tần số 20 Hz. Tốc độ truyền sóng trên mặt thoáng chất lỏng </w:t>
      </w:r>
      <w:r w:rsidR="00E16927">
        <w:t>v</w:t>
      </w:r>
      <w:r w:rsidR="00E16927" w:rsidRPr="00E16927">
        <w:t xml:space="preserve"> = 50cm/s. Hình vuông ABCD nằm trên mặt thoáng chất lỏng, I là trung điểm của C</w:t>
      </w:r>
      <w:r w:rsidR="00E16927" w:rsidRPr="00B409F7">
        <w:rPr>
          <w:color w:val="0000FF"/>
        </w:rPr>
        <w:t>D.</w:t>
      </w:r>
      <w:r w:rsidR="00E16927" w:rsidRPr="00E16927">
        <w:t xml:space="preserve"> Gọi điểm M nằm trên CD là điểm gần I nhất dao độ</w:t>
      </w:r>
      <w:r w:rsidR="00364FF4">
        <w:t>ng vớ</w:t>
      </w:r>
      <w:r w:rsidR="00E16927" w:rsidRPr="00E16927">
        <w:t>i biên độ cực đại. Tính khoảng cách từ M đến I?</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E16927" w:rsidRPr="00E16927">
        <w:t>1,25 cm.</w:t>
      </w:r>
      <w:r w:rsidRPr="00B934DC">
        <w:tab/>
      </w:r>
      <w:r w:rsidRPr="00B409F7">
        <w:rPr>
          <w:b/>
          <w:bCs/>
          <w:color w:val="0000FF"/>
        </w:rPr>
        <w:t>B.</w:t>
      </w:r>
      <w:r w:rsidRPr="00B934DC">
        <w:t xml:space="preserve"> </w:t>
      </w:r>
      <w:r w:rsidR="00E16927" w:rsidRPr="00E16927">
        <w:t>2,8 cm.</w:t>
      </w:r>
      <w:r w:rsidRPr="00B934DC">
        <w:tab/>
      </w:r>
      <w:r w:rsidRPr="00B409F7">
        <w:rPr>
          <w:b/>
          <w:bCs/>
          <w:color w:val="0000FF"/>
        </w:rPr>
        <w:t>C.</w:t>
      </w:r>
      <w:r w:rsidRPr="00B934DC">
        <w:t xml:space="preserve"> </w:t>
      </w:r>
      <w:r w:rsidR="00E16927">
        <w:t>2,5</w:t>
      </w:r>
      <w:r w:rsidR="00E16927" w:rsidRPr="00E16927">
        <w:t xml:space="preserve"> cm.</w:t>
      </w:r>
      <w:r w:rsidRPr="00B934DC">
        <w:tab/>
      </w:r>
      <w:r w:rsidRPr="00B409F7">
        <w:rPr>
          <w:b/>
          <w:bCs/>
          <w:color w:val="0000FF"/>
        </w:rPr>
        <w:t>D.</w:t>
      </w:r>
      <w:r w:rsidRPr="00B934DC">
        <w:t xml:space="preserve"> </w:t>
      </w:r>
      <w:r w:rsidR="00E16927" w:rsidRPr="00E16927">
        <w:t>3,7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2105025" cy="1647825"/>
            <wp:effectExtent l="0" t="0" r="9525" b="9525"/>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105025" cy="1647825"/>
                    </a:xfrm>
                    <a:prstGeom prst="rect">
                      <a:avLst/>
                    </a:prstGeom>
                    <a:noFill/>
                    <a:ln>
                      <a:noFill/>
                    </a:ln>
                  </pic:spPr>
                </pic:pic>
              </a:graphicData>
            </a:graphic>
          </wp:inline>
        </w:drawing>
      </w:r>
    </w:p>
    <w:p w:rsidR="00E16927" w:rsidRDefault="00E16927" w:rsidP="00E16927">
      <w:r w:rsidRPr="00E16927">
        <w:t>Bước sóng</w:t>
      </w:r>
      <w:r w:rsidRPr="00E16927">
        <w:rPr>
          <w:position w:val="-24"/>
        </w:rPr>
        <w:object w:dxaOrig="1160" w:dyaOrig="620">
          <v:shape id="_x0000_i1221" type="#_x0000_t75" style="width:57.75pt;height:30.75pt" o:ole="">
            <v:imagedata r:id="rId405" o:title=""/>
          </v:shape>
          <o:OLEObject Type="Embed" ProgID="Equation.DSMT4" ShapeID="_x0000_i1221" DrawAspect="Content" ObjectID="_1695124582" r:id="rId406"/>
        </w:object>
      </w:r>
      <w:r>
        <w:t xml:space="preserve"> </w:t>
      </w:r>
    </w:p>
    <w:p w:rsidR="00E16927" w:rsidRDefault="00E16927" w:rsidP="00E16927">
      <w:r w:rsidRPr="00E16927">
        <w:t>Xét điểm M trên CD, M gần I nhất dao độ</w:t>
      </w:r>
      <w:r w:rsidR="00364FF4">
        <w:t>ng vớ</w:t>
      </w:r>
      <w:r w:rsidRPr="00E16927">
        <w:t>i biên độ cực đại khi M thuộc cực đại bậc 1. Khi đó ta có</w:t>
      </w:r>
      <w:r w:rsidR="00923C26">
        <w:t xml:space="preserve"> </w:t>
      </w:r>
      <w:r w:rsidR="00923C26" w:rsidRPr="00923C26">
        <w:rPr>
          <w:position w:val="-14"/>
        </w:rPr>
        <w:object w:dxaOrig="2460" w:dyaOrig="400">
          <v:shape id="_x0000_i1222" type="#_x0000_t75" style="width:123pt;height:20.25pt" o:ole="">
            <v:imagedata r:id="rId407" o:title=""/>
          </v:shape>
          <o:OLEObject Type="Embed" ProgID="Equation.DSMT4" ShapeID="_x0000_i1222" DrawAspect="Content" ObjectID="_1695124583" r:id="rId408"/>
        </w:object>
      </w:r>
      <w:r w:rsidR="00923C26">
        <w:t xml:space="preserve"> . Đặt </w:t>
      </w:r>
      <w:r w:rsidR="00923C26" w:rsidRPr="00923C26">
        <w:rPr>
          <w:position w:val="-4"/>
        </w:rPr>
        <w:object w:dxaOrig="740" w:dyaOrig="260">
          <v:shape id="_x0000_i1223" type="#_x0000_t75" style="width:36.75pt;height:12.75pt" o:ole="">
            <v:imagedata r:id="rId409" o:title=""/>
          </v:shape>
          <o:OLEObject Type="Embed" ProgID="Equation.DSMT4" ShapeID="_x0000_i1223" DrawAspect="Content" ObjectID="_1695124584" r:id="rId410"/>
        </w:object>
      </w:r>
      <w:r w:rsidR="00923C26">
        <w:t xml:space="preserve"> ta có</w:t>
      </w:r>
    </w:p>
    <w:p w:rsidR="00923C26" w:rsidRDefault="00923C26" w:rsidP="00E16927">
      <w:r w:rsidRPr="00923C26">
        <w:rPr>
          <w:position w:val="-70"/>
        </w:rPr>
        <w:object w:dxaOrig="8440" w:dyaOrig="1520">
          <v:shape id="_x0000_i1224" type="#_x0000_t75" style="width:422.25pt;height:75.75pt" o:ole="">
            <v:imagedata r:id="rId411" o:title=""/>
          </v:shape>
          <o:OLEObject Type="Embed" ProgID="Equation.DSMT4" ShapeID="_x0000_i1224" DrawAspect="Content" ObjectID="_1695124585" r:id="rId412"/>
        </w:object>
      </w:r>
      <w:r>
        <w:t xml:space="preserve"> </w:t>
      </w:r>
    </w:p>
    <w:p w:rsidR="00923C26" w:rsidRDefault="00923C26" w:rsidP="00923C26">
      <w:r w:rsidRPr="00923C26">
        <w:t>Từ (*) và (**) suy ra</w:t>
      </w:r>
      <w:r w:rsidRPr="00923C26">
        <w:rPr>
          <w:position w:val="-12"/>
        </w:rPr>
        <w:object w:dxaOrig="1359" w:dyaOrig="360">
          <v:shape id="_x0000_i1225" type="#_x0000_t75" style="width:68.25pt;height:18pt" o:ole="">
            <v:imagedata r:id="rId413" o:title=""/>
          </v:shape>
          <o:OLEObject Type="Embed" ProgID="Equation.DSMT4" ShapeID="_x0000_i1225" DrawAspect="Content" ObjectID="_1695124586" r:id="rId414"/>
        </w:object>
      </w:r>
      <w:r>
        <w:t xml:space="preserve"> </w:t>
      </w:r>
    </w:p>
    <w:p w:rsidR="00923C26" w:rsidRPr="00923C26" w:rsidRDefault="00923C26" w:rsidP="00923C26">
      <w:r w:rsidRPr="00923C26">
        <w:t>Từ đó ta có</w:t>
      </w:r>
      <w:r w:rsidRPr="00923C26">
        <w:rPr>
          <w:position w:val="-14"/>
        </w:rPr>
        <w:object w:dxaOrig="4880" w:dyaOrig="440">
          <v:shape id="_x0000_i1226" type="#_x0000_t75" style="width:243.75pt;height:21.75pt" o:ole="">
            <v:imagedata r:id="rId415" o:title=""/>
          </v:shape>
          <o:OLEObject Type="Embed" ProgID="Equation.DSMT4" ShapeID="_x0000_i1226" DrawAspect="Content" ObjectID="_1695124587" r:id="rId416"/>
        </w:object>
      </w:r>
      <w:r>
        <w:t xml:space="preserve"> </w:t>
      </w:r>
    </w:p>
    <w:p w:rsidR="00B517D3" w:rsidRPr="005C6120" w:rsidRDefault="00B517D3" w:rsidP="005C6120">
      <w:pPr>
        <w:jc w:val="right"/>
        <w:rPr>
          <w:b/>
          <w:bCs/>
        </w:rPr>
      </w:pPr>
      <w:r w:rsidRPr="00AB2F84">
        <w:rPr>
          <w:b/>
          <w:bCs/>
        </w:rPr>
        <w:t xml:space="preserve">Đáp án </w:t>
      </w:r>
      <w:r w:rsidR="00923C26">
        <w:rPr>
          <w:b/>
          <w:bCs/>
        </w:rPr>
        <w:t>B</w:t>
      </w:r>
    </w:p>
    <w:p w:rsidR="00B517D3" w:rsidRPr="005C6120" w:rsidRDefault="00B517D3" w:rsidP="005C6120">
      <w:r w:rsidRPr="00B409F7">
        <w:rPr>
          <w:b/>
          <w:bCs/>
          <w:color w:val="0000FF"/>
        </w:rPr>
        <w:t>Ví dụ</w:t>
      </w:r>
      <w:r w:rsidR="005C6120" w:rsidRPr="00B409F7">
        <w:rPr>
          <w:b/>
          <w:bCs/>
          <w:color w:val="0000FF"/>
        </w:rPr>
        <w:t xml:space="preserve"> 4</w:t>
      </w:r>
      <w:r w:rsidRPr="00B409F7">
        <w:rPr>
          <w:b/>
          <w:bCs/>
          <w:color w:val="0000FF"/>
        </w:rPr>
        <w:t>:</w:t>
      </w:r>
      <w:r w:rsidRPr="00B934DC">
        <w:t xml:space="preserve"> </w:t>
      </w:r>
      <w:r w:rsidR="005C6120" w:rsidRPr="005C6120">
        <w:t>Hai nguồn sóng kết hợp đặt tại A và B cách nhau 20 cm dao động theo phương trình</w:t>
      </w:r>
      <w:r w:rsidR="005C6120">
        <w:t xml:space="preserve"> </w:t>
      </w:r>
      <w:r w:rsidR="005C6120" w:rsidRPr="005C6120">
        <w:rPr>
          <w:position w:val="-6"/>
        </w:rPr>
        <w:object w:dxaOrig="1200" w:dyaOrig="260">
          <v:shape id="_x0000_i1227" type="#_x0000_t75" style="width:60pt;height:12.75pt" o:ole="">
            <v:imagedata r:id="rId417" o:title=""/>
          </v:shape>
          <o:OLEObject Type="Embed" ProgID="Equation.DSMT4" ShapeID="_x0000_i1227" DrawAspect="Content" ObjectID="_1695124588" r:id="rId418"/>
        </w:object>
      </w:r>
      <w:r w:rsidR="005C6120">
        <w:t xml:space="preserve"> </w:t>
      </w:r>
      <w:r w:rsidR="005C6120" w:rsidRPr="005C6120">
        <w:t>trên mặt nước, coi biên độ sóng không đổi, bướ</w:t>
      </w:r>
      <w:r w:rsidR="005C6120">
        <w:t xml:space="preserve">c sóng </w:t>
      </w:r>
      <w:r w:rsidR="005C6120">
        <w:sym w:font="Symbol" w:char="F06C"/>
      </w:r>
      <w:r w:rsidR="005C6120" w:rsidRPr="005C6120">
        <w:t xml:space="preserve"> = 3. Gọi </w:t>
      </w:r>
      <w:r w:rsidR="005C6120">
        <w:t>O</w:t>
      </w:r>
      <w:r w:rsidR="005C6120" w:rsidRPr="005C6120">
        <w:t xml:space="preserve"> là trung điểm của A</w:t>
      </w:r>
      <w:r w:rsidR="005C6120" w:rsidRPr="00B409F7">
        <w:rPr>
          <w:color w:val="0000FF"/>
        </w:rPr>
        <w:t>B.</w:t>
      </w:r>
      <w:r w:rsidR="005C6120" w:rsidRPr="005C6120">
        <w:t xml:space="preserve"> Một điểm nằm trên đường trung trực AB, dao động cùng pha với các nguồn A và B, cách A hoặc B một đoạn nhỏ nhất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5C6120" w:rsidRPr="005C6120">
        <w:t>12 cm</w:t>
      </w:r>
      <w:r w:rsidRPr="00B934DC">
        <w:tab/>
      </w:r>
      <w:r w:rsidRPr="00B409F7">
        <w:rPr>
          <w:b/>
          <w:bCs/>
          <w:color w:val="0000FF"/>
        </w:rPr>
        <w:t>B.</w:t>
      </w:r>
      <w:r w:rsidRPr="00B934DC">
        <w:t xml:space="preserve"> </w:t>
      </w:r>
      <w:r w:rsidR="005C6120" w:rsidRPr="005C6120">
        <w:t>10 cm</w:t>
      </w:r>
      <w:r w:rsidRPr="00B934DC">
        <w:tab/>
      </w:r>
      <w:r w:rsidRPr="00B409F7">
        <w:rPr>
          <w:b/>
          <w:bCs/>
          <w:color w:val="0000FF"/>
        </w:rPr>
        <w:t>C.</w:t>
      </w:r>
      <w:r w:rsidRPr="00B934DC">
        <w:t xml:space="preserve"> </w:t>
      </w:r>
      <w:r w:rsidR="005C6120" w:rsidRPr="005C6120">
        <w:t>13.5 cm.</w:t>
      </w:r>
      <w:r w:rsidRPr="00B934DC">
        <w:tab/>
      </w:r>
      <w:r w:rsidRPr="00B409F7">
        <w:rPr>
          <w:b/>
          <w:bCs/>
          <w:color w:val="0000FF"/>
        </w:rPr>
        <w:t>D.</w:t>
      </w:r>
      <w:r w:rsidRPr="00B934DC">
        <w:t xml:space="preserve"> </w:t>
      </w:r>
      <w:r w:rsidR="005C6120" w:rsidRPr="005C6120">
        <w:t>15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lastRenderedPageBreak/>
        <w:drawing>
          <wp:inline distT="0" distB="0" distL="0" distR="0">
            <wp:extent cx="1990725" cy="1514475"/>
            <wp:effectExtent l="0" t="0" r="9525" b="9525"/>
            <wp:docPr id="2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990725" cy="1514475"/>
                    </a:xfrm>
                    <a:prstGeom prst="rect">
                      <a:avLst/>
                    </a:prstGeom>
                    <a:noFill/>
                    <a:ln>
                      <a:noFill/>
                    </a:ln>
                  </pic:spPr>
                </pic:pic>
              </a:graphicData>
            </a:graphic>
          </wp:inline>
        </w:drawing>
      </w:r>
    </w:p>
    <w:p w:rsidR="005C6120" w:rsidRDefault="005C6120" w:rsidP="005C6120">
      <w:r w:rsidRPr="005C6120">
        <w:t>Biểu thức sóng tại A, B</w:t>
      </w:r>
      <w:r w:rsidRPr="005C6120">
        <w:rPr>
          <w:position w:val="-6"/>
        </w:rPr>
        <w:object w:dxaOrig="1180" w:dyaOrig="260">
          <v:shape id="_x0000_i1228" type="#_x0000_t75" style="width:59.25pt;height:12.75pt" o:ole="">
            <v:imagedata r:id="rId420" o:title=""/>
          </v:shape>
          <o:OLEObject Type="Embed" ProgID="Equation.DSMT4" ShapeID="_x0000_i1228" DrawAspect="Content" ObjectID="_1695124589" r:id="rId421"/>
        </w:object>
      </w:r>
      <w:r>
        <w:t xml:space="preserve"> </w:t>
      </w:r>
    </w:p>
    <w:p w:rsidR="005C6120" w:rsidRDefault="005C6120" w:rsidP="005C6120">
      <w:r w:rsidRPr="005C6120">
        <w:t>Từ đó suy ra biểu thức sóng tại M là</w:t>
      </w:r>
      <w:r w:rsidRPr="005C6120">
        <w:rPr>
          <w:position w:val="-28"/>
        </w:rPr>
        <w:object w:dxaOrig="2320" w:dyaOrig="680">
          <v:shape id="_x0000_i1229" type="#_x0000_t75" style="width:116.25pt;height:33.75pt" o:ole="">
            <v:imagedata r:id="rId422" o:title=""/>
          </v:shape>
          <o:OLEObject Type="Embed" ProgID="Equation.DSMT4" ShapeID="_x0000_i1229" DrawAspect="Content" ObjectID="_1695124590" r:id="rId423"/>
        </w:object>
      </w:r>
      <w:r>
        <w:t xml:space="preserve"> </w:t>
      </w:r>
    </w:p>
    <w:p w:rsidR="005C6120" w:rsidRDefault="005C6120" w:rsidP="005C6120">
      <w:r w:rsidRPr="005C6120">
        <w:t>Xét điểm M trên trung trực của AB:</w:t>
      </w:r>
      <w:r w:rsidRPr="005C6120">
        <w:rPr>
          <w:position w:val="-6"/>
        </w:rPr>
        <w:object w:dxaOrig="2780" w:dyaOrig="279">
          <v:shape id="_x0000_i1230" type="#_x0000_t75" style="width:138.75pt;height:14.25pt" o:ole="">
            <v:imagedata r:id="rId424" o:title=""/>
          </v:shape>
          <o:OLEObject Type="Embed" ProgID="Equation.DSMT4" ShapeID="_x0000_i1230" DrawAspect="Content" ObjectID="_1695124591" r:id="rId425"/>
        </w:object>
      </w:r>
      <w:r>
        <w:t xml:space="preserve"> </w:t>
      </w:r>
    </w:p>
    <w:p w:rsidR="005C6120" w:rsidRDefault="005C6120" w:rsidP="005C6120">
      <w:r w:rsidRPr="005C6120">
        <w:t>Điểm M dao độ</w:t>
      </w:r>
      <w:r w:rsidR="00364FF4">
        <w:t>ng cùng pha vớ</w:t>
      </w:r>
      <w:r w:rsidRPr="005C6120">
        <w:t>i nguồn khi</w:t>
      </w:r>
      <w:r>
        <w:t xml:space="preserve"> </w:t>
      </w:r>
      <w:r w:rsidRPr="005C6120">
        <w:rPr>
          <w:position w:val="-24"/>
        </w:rPr>
        <w:object w:dxaOrig="2540" w:dyaOrig="620">
          <v:shape id="_x0000_i1231" type="#_x0000_t75" style="width:126.75pt;height:30.75pt" o:ole="">
            <v:imagedata r:id="rId426" o:title=""/>
          </v:shape>
          <o:OLEObject Type="Embed" ProgID="Equation.DSMT4" ShapeID="_x0000_i1231" DrawAspect="Content" ObjectID="_1695124592" r:id="rId427"/>
        </w:object>
      </w:r>
      <w:r>
        <w:t xml:space="preserve"> </w:t>
      </w:r>
      <w:r w:rsidRPr="005C6120">
        <w:t>Để AM nhỏ</w:t>
      </w:r>
      <w:r>
        <w:t xml:space="preserve"> </w:t>
      </w:r>
      <w:r w:rsidRPr="005C6120">
        <w:t>nhất thì k nguyên phải nhỏ nhất. Vì</w:t>
      </w:r>
      <w:r>
        <w:t xml:space="preserve"> </w:t>
      </w:r>
      <w:r w:rsidRPr="005C6120">
        <w:rPr>
          <w:position w:val="-6"/>
        </w:rPr>
        <w:object w:dxaOrig="639" w:dyaOrig="279">
          <v:shape id="_x0000_i1232" type="#_x0000_t75" style="width:32.25pt;height:14.25pt" o:ole="">
            <v:imagedata r:id="rId428" o:title=""/>
          </v:shape>
          <o:OLEObject Type="Embed" ProgID="Equation.DSMT4" ShapeID="_x0000_i1232" DrawAspect="Content" ObjectID="_1695124593" r:id="rId429"/>
        </w:object>
      </w:r>
      <w:r>
        <w:t xml:space="preserve"> </w:t>
      </w:r>
      <w:r w:rsidRPr="005C6120">
        <w:t>nên ta có</w:t>
      </w:r>
      <w:r w:rsidRPr="005C6120">
        <w:rPr>
          <w:position w:val="-10"/>
        </w:rPr>
        <w:object w:dxaOrig="859" w:dyaOrig="320">
          <v:shape id="_x0000_i1233" type="#_x0000_t75" style="width:42.75pt;height:15.75pt" o:ole="">
            <v:imagedata r:id="rId430" o:title=""/>
          </v:shape>
          <o:OLEObject Type="Embed" ProgID="Equation.DSMT4" ShapeID="_x0000_i1233" DrawAspect="Content" ObjectID="_1695124594" r:id="rId431"/>
        </w:object>
      </w:r>
      <w:r>
        <w:t xml:space="preserve"> . Suy ra </w:t>
      </w:r>
      <w:r w:rsidRPr="005C6120">
        <w:rPr>
          <w:position w:val="-12"/>
        </w:rPr>
        <w:object w:dxaOrig="800" w:dyaOrig="360">
          <v:shape id="_x0000_i1234" type="#_x0000_t75" style="width:39.75pt;height:18pt" o:ole="">
            <v:imagedata r:id="rId432" o:title=""/>
          </v:shape>
          <o:OLEObject Type="Embed" ProgID="Equation.DSMT4" ShapeID="_x0000_i1234" DrawAspect="Content" ObjectID="_1695124595" r:id="rId433"/>
        </w:object>
      </w:r>
      <w:r>
        <w:t xml:space="preserve"> </w:t>
      </w:r>
    </w:p>
    <w:p w:rsidR="005C6120" w:rsidRPr="005C6120" w:rsidRDefault="005C6120" w:rsidP="005C6120">
      <w:r>
        <w:t xml:space="preserve">Khi đó: </w:t>
      </w:r>
      <w:r w:rsidRPr="005C6120">
        <w:rPr>
          <w:position w:val="-14"/>
        </w:rPr>
        <w:object w:dxaOrig="2299" w:dyaOrig="400">
          <v:shape id="_x0000_i1235" type="#_x0000_t75" style="width:114.75pt;height:20.25pt" o:ole="">
            <v:imagedata r:id="rId434" o:title=""/>
          </v:shape>
          <o:OLEObject Type="Embed" ProgID="Equation.DSMT4" ShapeID="_x0000_i1235" DrawAspect="Content" ObjectID="_1695124596" r:id="rId435"/>
        </w:object>
      </w:r>
      <w:r>
        <w:t xml:space="preserve"> </w:t>
      </w:r>
    </w:p>
    <w:p w:rsidR="00B517D3" w:rsidRPr="005C6120" w:rsidRDefault="00B517D3" w:rsidP="005C6120">
      <w:pPr>
        <w:jc w:val="right"/>
        <w:rPr>
          <w:b/>
          <w:bCs/>
        </w:rPr>
      </w:pPr>
      <w:r w:rsidRPr="00AB2F84">
        <w:rPr>
          <w:b/>
          <w:bCs/>
        </w:rPr>
        <w:t xml:space="preserve">Đáp án </w:t>
      </w:r>
      <w:r w:rsidR="005C6120">
        <w:rPr>
          <w:b/>
          <w:bCs/>
        </w:rPr>
        <w:t>A</w:t>
      </w:r>
    </w:p>
    <w:p w:rsidR="00B517D3" w:rsidRPr="00B934DC" w:rsidRDefault="00B517D3" w:rsidP="00B517D3">
      <w:r w:rsidRPr="00B409F7">
        <w:rPr>
          <w:b/>
          <w:bCs/>
          <w:color w:val="0000FF"/>
        </w:rPr>
        <w:t>Ví dụ</w:t>
      </w:r>
      <w:r w:rsidR="005C6120" w:rsidRPr="00B409F7">
        <w:rPr>
          <w:b/>
          <w:bCs/>
          <w:color w:val="0000FF"/>
        </w:rPr>
        <w:t xml:space="preserve"> 5</w:t>
      </w:r>
      <w:r w:rsidRPr="00B409F7">
        <w:rPr>
          <w:b/>
          <w:bCs/>
          <w:color w:val="0000FF"/>
        </w:rPr>
        <w:t>:</w:t>
      </w:r>
      <w:r w:rsidRPr="00B934DC">
        <w:t xml:space="preserve"> </w:t>
      </w:r>
      <w:r w:rsidR="005C6120" w:rsidRPr="005C6120">
        <w:t>Giao thoa sóng nước với hai nguồn giống hệt nhau A, B cách nhau 20 cm có tần số 50 Hz. Tốc độ truyền sóng trên mặt nước là 1,5 m/s. Trên mặ</w:t>
      </w:r>
      <w:r w:rsidR="00364FF4">
        <w:t>t nướ</w:t>
      </w:r>
      <w:r w:rsidR="005C6120" w:rsidRPr="005C6120">
        <w:t>c xét đường tròn tâm A, bán kính A</w:t>
      </w:r>
      <w:r w:rsidR="005C6120" w:rsidRPr="00B409F7">
        <w:rPr>
          <w:color w:val="0000FF"/>
        </w:rPr>
        <w:t>B.</w:t>
      </w:r>
      <w:r w:rsidR="005C6120" w:rsidRPr="005C6120">
        <w:t xml:space="preserve"> Điểm trên đường tròn dao động với biên độ cực đại cách đường thẳng qua A, B một đoạn gần nhất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5C6120" w:rsidRPr="005C6120">
        <w:t>18,67 mm</w:t>
      </w:r>
      <w:r w:rsidRPr="00B934DC">
        <w:tab/>
      </w:r>
      <w:r w:rsidRPr="00B409F7">
        <w:rPr>
          <w:b/>
          <w:bCs/>
          <w:color w:val="0000FF"/>
        </w:rPr>
        <w:t>B.</w:t>
      </w:r>
      <w:r w:rsidRPr="00B934DC">
        <w:t xml:space="preserve"> </w:t>
      </w:r>
      <w:r w:rsidR="005C6120" w:rsidRPr="005C6120">
        <w:t>17,96 mm</w:t>
      </w:r>
      <w:r w:rsidRPr="00B934DC">
        <w:tab/>
      </w:r>
      <w:r w:rsidRPr="00B409F7">
        <w:rPr>
          <w:b/>
          <w:bCs/>
          <w:color w:val="0000FF"/>
        </w:rPr>
        <w:t>C.</w:t>
      </w:r>
      <w:r w:rsidRPr="00B934DC">
        <w:t xml:space="preserve"> </w:t>
      </w:r>
      <w:r w:rsidR="005C6120" w:rsidRPr="005C6120">
        <w:t>19,97 mm</w:t>
      </w:r>
      <w:r w:rsidRPr="00B934DC">
        <w:tab/>
      </w:r>
      <w:r w:rsidRPr="00B409F7">
        <w:rPr>
          <w:b/>
          <w:bCs/>
          <w:color w:val="0000FF"/>
        </w:rPr>
        <w:t>D.</w:t>
      </w:r>
      <w:r w:rsidRPr="00B934DC">
        <w:t xml:space="preserve"> </w:t>
      </w:r>
      <w:r w:rsidR="005C6120" w:rsidRPr="005C6120">
        <w:t>15,34 mm</w:t>
      </w:r>
    </w:p>
    <w:p w:rsidR="00B517D3" w:rsidRPr="00AB2F84" w:rsidRDefault="00B517D3" w:rsidP="00B517D3">
      <w:pPr>
        <w:jc w:val="center"/>
        <w:rPr>
          <w:b/>
          <w:bCs/>
        </w:rPr>
      </w:pPr>
      <w:r w:rsidRPr="00B409F7">
        <w:rPr>
          <w:b/>
          <w:bCs/>
          <w:color w:val="0000FF"/>
        </w:rPr>
        <w:t>Lời giải</w:t>
      </w:r>
    </w:p>
    <w:p w:rsidR="00B517D3" w:rsidRDefault="005C6120" w:rsidP="00B517D3">
      <w:r w:rsidRPr="005C6120">
        <w:t>Bước sóng</w:t>
      </w:r>
      <w:r w:rsidRPr="005C6120">
        <w:rPr>
          <w:position w:val="-24"/>
        </w:rPr>
        <w:object w:dxaOrig="2780" w:dyaOrig="620">
          <v:shape id="_x0000_i1236" type="#_x0000_t75" style="width:138.75pt;height:30.75pt" o:ole="">
            <v:imagedata r:id="rId436" o:title=""/>
          </v:shape>
          <o:OLEObject Type="Embed" ProgID="Equation.DSMT4" ShapeID="_x0000_i1236" DrawAspect="Content" ObjectID="_1695124597" r:id="rId437"/>
        </w:object>
      </w:r>
      <w:r>
        <w:t xml:space="preserve"> </w:t>
      </w:r>
    </w:p>
    <w:p w:rsidR="005C6120" w:rsidRDefault="005C6120" w:rsidP="00B517D3">
      <w:r w:rsidRPr="005C6120">
        <w:rPr>
          <w:position w:val="-6"/>
        </w:rPr>
        <w:object w:dxaOrig="3240" w:dyaOrig="279">
          <v:shape id="_x0000_i1237" type="#_x0000_t75" style="width:162pt;height:14.25pt" o:ole="">
            <v:imagedata r:id="rId438" o:title=""/>
          </v:shape>
          <o:OLEObject Type="Embed" ProgID="Equation.DSMT4" ShapeID="_x0000_i1237" DrawAspect="Content" ObjectID="_1695124598" r:id="rId439"/>
        </w:object>
      </w:r>
      <w:r>
        <w:t xml:space="preserve"> </w:t>
      </w:r>
      <w:r w:rsidRPr="005C6120">
        <w:t>Ta có</w:t>
      </w:r>
      <w:r w:rsidRPr="005C6120">
        <w:rPr>
          <w:position w:val="-24"/>
        </w:rPr>
        <w:object w:dxaOrig="4860" w:dyaOrig="620">
          <v:shape id="_x0000_i1238" type="#_x0000_t75" style="width:243pt;height:30.75pt" o:ole="">
            <v:imagedata r:id="rId440" o:title=""/>
          </v:shape>
          <o:OLEObject Type="Embed" ProgID="Equation.DSMT4" ShapeID="_x0000_i1238" DrawAspect="Content" ObjectID="_1695124599" r:id="rId441"/>
        </w:object>
      </w:r>
      <w:r>
        <w:t xml:space="preserve"> </w:t>
      </w:r>
    </w:p>
    <w:p w:rsidR="005C6120" w:rsidRDefault="005C6120" w:rsidP="00B517D3">
      <w:r>
        <w:t xml:space="preserve">Ta có </w:t>
      </w:r>
      <w:r>
        <w:sym w:font="Symbol" w:char="F044"/>
      </w:r>
      <w:r w:rsidRPr="005C6120">
        <w:t>AMB cân</w:t>
      </w:r>
      <w:r w:rsidRPr="005C6120">
        <w:rPr>
          <w:position w:val="-10"/>
        </w:rPr>
        <w:object w:dxaOrig="3340" w:dyaOrig="320">
          <v:shape id="_x0000_i1239" type="#_x0000_t75" style="width:167.25pt;height:15.75pt" o:ole="">
            <v:imagedata r:id="rId442" o:title=""/>
          </v:shape>
          <o:OLEObject Type="Embed" ProgID="Equation.DSMT4" ShapeID="_x0000_i1239" DrawAspect="Content" ObjectID="_1695124600" r:id="rId443"/>
        </w:object>
      </w:r>
      <w:r>
        <w:t xml:space="preserve"> </w:t>
      </w:r>
    </w:p>
    <w:p w:rsidR="005C6120" w:rsidRDefault="005C6120" w:rsidP="00B517D3">
      <w:r w:rsidRPr="005C6120">
        <w:t>Khoảng cách từ M đến AB là đường cao MH củ</w:t>
      </w:r>
      <w:r>
        <w:t xml:space="preserve">a </w:t>
      </w:r>
      <w:r>
        <w:sym w:font="Symbol" w:char="F044"/>
      </w:r>
      <w:r w:rsidRPr="005C6120">
        <w:t>AMB:</w:t>
      </w:r>
    </w:p>
    <w:p w:rsidR="005C6120" w:rsidRDefault="005C6120" w:rsidP="00B517D3">
      <w:r w:rsidRPr="005C6120">
        <w:rPr>
          <w:position w:val="-24"/>
        </w:rPr>
        <w:object w:dxaOrig="4940" w:dyaOrig="740">
          <v:shape id="_x0000_i1240" type="#_x0000_t75" style="width:246.75pt;height:36.75pt" o:ole="">
            <v:imagedata r:id="rId444" o:title=""/>
          </v:shape>
          <o:OLEObject Type="Embed" ProgID="Equation.DSMT4" ShapeID="_x0000_i1240" DrawAspect="Content" ObjectID="_1695124601" r:id="rId445"/>
        </w:object>
      </w:r>
      <w:r>
        <w:t xml:space="preserve"> </w:t>
      </w:r>
    </w:p>
    <w:p w:rsidR="005C6120" w:rsidRPr="005C6120" w:rsidRDefault="005C6120" w:rsidP="005C6120">
      <w:r w:rsidRPr="005C6120">
        <w:t>Từ đó ta có</w:t>
      </w:r>
      <w:r w:rsidRPr="005C6120">
        <w:rPr>
          <w:position w:val="-24"/>
        </w:rPr>
        <w:object w:dxaOrig="3900" w:dyaOrig="680">
          <v:shape id="_x0000_i1241" type="#_x0000_t75" style="width:195pt;height:33.75pt" o:ole="">
            <v:imagedata r:id="rId446" o:title=""/>
          </v:shape>
          <o:OLEObject Type="Embed" ProgID="Equation.DSMT4" ShapeID="_x0000_i1241" DrawAspect="Content" ObjectID="_1695124602" r:id="rId447"/>
        </w:object>
      </w:r>
      <w:r>
        <w:t xml:space="preserve"> </w:t>
      </w:r>
    </w:p>
    <w:p w:rsidR="00B517D3" w:rsidRPr="00AB2F84" w:rsidRDefault="00B517D3" w:rsidP="00B517D3">
      <w:pPr>
        <w:jc w:val="right"/>
        <w:rPr>
          <w:b/>
          <w:bCs/>
        </w:rPr>
      </w:pPr>
      <w:r w:rsidRPr="00AB2F84">
        <w:rPr>
          <w:b/>
          <w:bCs/>
        </w:rPr>
        <w:t xml:space="preserve">Đáp án </w:t>
      </w:r>
      <w:r w:rsidR="005C6120">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B517D3" w:rsidTr="00923C26">
        <w:tc>
          <w:tcPr>
            <w:tcW w:w="10545" w:type="dxa"/>
            <w:shd w:val="clear" w:color="auto" w:fill="BDD6EE"/>
          </w:tcPr>
          <w:p w:rsidR="00B517D3" w:rsidRPr="00DC0538" w:rsidRDefault="00B517D3" w:rsidP="00923C26">
            <w:pPr>
              <w:jc w:val="center"/>
              <w:rPr>
                <w:b/>
                <w:bCs/>
              </w:rPr>
            </w:pPr>
            <w:r w:rsidRPr="00DC0538">
              <w:rPr>
                <w:b/>
                <w:bCs/>
              </w:rPr>
              <w:t>STUDY TIP</w:t>
            </w:r>
          </w:p>
        </w:tc>
      </w:tr>
      <w:tr w:rsidR="00B517D3" w:rsidTr="00923C26">
        <w:tc>
          <w:tcPr>
            <w:tcW w:w="10545" w:type="dxa"/>
            <w:shd w:val="clear" w:color="auto" w:fill="auto"/>
          </w:tcPr>
          <w:p w:rsidR="00B517D3" w:rsidRDefault="005C6120" w:rsidP="00923C26">
            <w:r w:rsidRPr="005C6120">
              <w:t>Diện tích tam giác:</w:t>
            </w:r>
            <w:r w:rsidRPr="005C6120">
              <w:rPr>
                <w:position w:val="-16"/>
              </w:rPr>
              <w:object w:dxaOrig="2720" w:dyaOrig="460">
                <v:shape id="_x0000_i1242" type="#_x0000_t75" style="width:135.75pt;height:23.25pt" o:ole="">
                  <v:imagedata r:id="rId448" o:title=""/>
                </v:shape>
                <o:OLEObject Type="Embed" ProgID="Equation.DSMT4" ShapeID="_x0000_i1242" DrawAspect="Content" ObjectID="_1695124603" r:id="rId449"/>
              </w:object>
            </w:r>
            <w:r>
              <w:t xml:space="preserve"> </w:t>
            </w:r>
          </w:p>
          <w:p w:rsidR="005C6120" w:rsidRDefault="005C6120" w:rsidP="00923C26">
            <w:r w:rsidRPr="005C6120">
              <w:rPr>
                <w:position w:val="-24"/>
              </w:rPr>
              <w:object w:dxaOrig="859" w:dyaOrig="620">
                <v:shape id="_x0000_i1243" type="#_x0000_t75" style="width:42.75pt;height:30.75pt" o:ole="">
                  <v:imagedata r:id="rId450" o:title=""/>
                </v:shape>
                <o:OLEObject Type="Embed" ProgID="Equation.DSMT4" ShapeID="_x0000_i1243" DrawAspect="Content" ObjectID="_1695124604" r:id="rId451"/>
              </w:object>
            </w:r>
            <w:r>
              <w:t xml:space="preserve"> </w:t>
            </w:r>
          </w:p>
          <w:p w:rsidR="005C6120" w:rsidRDefault="005C6120" w:rsidP="00923C26">
            <w:r w:rsidRPr="005C6120">
              <w:lastRenderedPageBreak/>
              <w:t>p là nửa chu vi tam giác</w:t>
            </w:r>
          </w:p>
        </w:tc>
      </w:tr>
    </w:tbl>
    <w:p w:rsidR="00B517D3" w:rsidRDefault="00B517D3" w:rsidP="00FF063C"/>
    <w:p w:rsidR="00B517D3" w:rsidRPr="00B934DC" w:rsidRDefault="00B517D3" w:rsidP="00B517D3">
      <w:r w:rsidRPr="00B409F7">
        <w:rPr>
          <w:b/>
          <w:bCs/>
          <w:color w:val="0000FF"/>
        </w:rPr>
        <w:t>Ví dụ</w:t>
      </w:r>
      <w:r w:rsidR="005C6120" w:rsidRPr="00B409F7">
        <w:rPr>
          <w:b/>
          <w:bCs/>
          <w:color w:val="0000FF"/>
        </w:rPr>
        <w:t xml:space="preserve"> 6</w:t>
      </w:r>
      <w:r w:rsidRPr="00B409F7">
        <w:rPr>
          <w:b/>
          <w:bCs/>
          <w:color w:val="0000FF"/>
        </w:rPr>
        <w:t>:</w:t>
      </w:r>
      <w:r w:rsidRPr="00B934DC">
        <w:t xml:space="preserve"> </w:t>
      </w:r>
      <w:r w:rsidR="005C6120" w:rsidRPr="005C6120">
        <w:t>Có hai nguồn dao động kết hợ</w:t>
      </w:r>
      <w:r w:rsidR="00364FF4">
        <w:t>p S</w:t>
      </w:r>
      <w:r w:rsidR="00364FF4">
        <w:rPr>
          <w:vertAlign w:val="subscript"/>
        </w:rPr>
        <w:t>1</w:t>
      </w:r>
      <w:r w:rsidR="00364FF4">
        <w:t xml:space="preserve"> và S</w:t>
      </w:r>
      <w:r w:rsidR="00364FF4">
        <w:rPr>
          <w:vertAlign w:val="subscript"/>
        </w:rPr>
        <w:t>2</w:t>
      </w:r>
      <w:r w:rsidR="005C6120" w:rsidRPr="005C6120">
        <w:t xml:space="preserve"> trên mặt nước cách nhau 8 cm</w:t>
      </w:r>
      <w:r w:rsidR="005C6120">
        <w:t xml:space="preserve"> </w:t>
      </w:r>
      <w:r w:rsidR="00364FF4">
        <w:t>có phươ</w:t>
      </w:r>
      <w:r w:rsidR="005C6120" w:rsidRPr="005C6120">
        <w:t>ng trình dao động lần lượt là</w:t>
      </w:r>
      <w:r w:rsidR="005C6120">
        <w:t xml:space="preserve"> </w:t>
      </w:r>
      <w:r w:rsidR="005C6120" w:rsidRPr="005C6120">
        <w:rPr>
          <w:position w:val="-28"/>
        </w:rPr>
        <w:object w:dxaOrig="5100" w:dyaOrig="680">
          <v:shape id="_x0000_i1244" type="#_x0000_t75" style="width:255pt;height:33.75pt" o:ole="">
            <v:imagedata r:id="rId452" o:title=""/>
          </v:shape>
          <o:OLEObject Type="Embed" ProgID="Equation.DSMT4" ShapeID="_x0000_i1244" DrawAspect="Content" ObjectID="_1695124605" r:id="rId453"/>
        </w:object>
      </w:r>
      <w:r w:rsidR="005C6120">
        <w:t xml:space="preserve"> </w:t>
      </w:r>
      <w:r w:rsidR="005C6120" w:rsidRPr="005C6120">
        <w:t>Tốc độ truyền sóng trên mặt nước là 10 cm/s. Xem biên</w:t>
      </w:r>
      <w:r w:rsidR="005C6120">
        <w:t xml:space="preserve"> </w:t>
      </w:r>
      <w:r w:rsidR="005C6120" w:rsidRPr="005C6120">
        <w:t>độ của sóng không đổi trong quá trình truyền đi. Điểm M trên mặt nưóc cách S</w:t>
      </w:r>
      <w:r w:rsidR="005C6120">
        <w:rPr>
          <w:vertAlign w:val="subscript"/>
        </w:rPr>
        <w:t>1</w:t>
      </w:r>
      <w:r w:rsidR="005C6120" w:rsidRPr="005C6120">
        <w:t xml:space="preserve"> khoảng S</w:t>
      </w:r>
      <w:r w:rsidR="005C6120">
        <w:rPr>
          <w:vertAlign w:val="subscript"/>
        </w:rPr>
        <w:t>1</w:t>
      </w:r>
      <w:r w:rsidR="005C6120" w:rsidRPr="005C6120">
        <w:t>M = 10 cm và S</w:t>
      </w:r>
      <w:r w:rsidR="005C6120" w:rsidRPr="005C6120">
        <w:rPr>
          <w:vertAlign w:val="subscript"/>
        </w:rPr>
        <w:t>2</w:t>
      </w:r>
      <w:r w:rsidR="005C6120" w:rsidRPr="005C6120">
        <w:t xml:space="preserve"> khoảng S</w:t>
      </w:r>
      <w:r w:rsidR="005C6120" w:rsidRPr="005C6120">
        <w:rPr>
          <w:vertAlign w:val="subscript"/>
        </w:rPr>
        <w:t>2</w:t>
      </w:r>
      <w:r w:rsidR="005C6120" w:rsidRPr="005C6120">
        <w:t>M = 6cm. Điểm dao động cực đại trên S</w:t>
      </w:r>
      <w:r w:rsidR="005C6120" w:rsidRPr="005C6120">
        <w:rPr>
          <w:vertAlign w:val="subscript"/>
        </w:rPr>
        <w:t>2</w:t>
      </w:r>
      <w:r w:rsidR="005C6120" w:rsidRPr="005C6120">
        <w:t xml:space="preserve">M xa </w:t>
      </w:r>
      <w:r w:rsidR="005C6120">
        <w:t>S</w:t>
      </w:r>
      <w:r w:rsidR="005C6120">
        <w:rPr>
          <w:vertAlign w:val="subscript"/>
        </w:rPr>
        <w:t>2</w:t>
      </w:r>
      <w:r w:rsidR="005C6120" w:rsidRPr="005C6120">
        <w:t xml:space="preserve"> nhất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5C6120" w:rsidRPr="005C6120">
        <w:t>3,07 cm.</w:t>
      </w:r>
      <w:r w:rsidRPr="00B934DC">
        <w:tab/>
      </w:r>
      <w:r w:rsidRPr="00B409F7">
        <w:rPr>
          <w:b/>
          <w:bCs/>
          <w:color w:val="0000FF"/>
        </w:rPr>
        <w:t>B.</w:t>
      </w:r>
      <w:r w:rsidRPr="00B934DC">
        <w:t xml:space="preserve"> </w:t>
      </w:r>
      <w:r w:rsidR="005C6120" w:rsidRPr="005C6120">
        <w:t>2,33 cm.</w:t>
      </w:r>
      <w:r w:rsidRPr="00B934DC">
        <w:tab/>
      </w:r>
      <w:r w:rsidRPr="00B409F7">
        <w:rPr>
          <w:b/>
          <w:bCs/>
          <w:color w:val="0000FF"/>
        </w:rPr>
        <w:t>C.</w:t>
      </w:r>
      <w:r w:rsidRPr="00B934DC">
        <w:t xml:space="preserve"> </w:t>
      </w:r>
      <w:r w:rsidR="005C6120" w:rsidRPr="005C6120">
        <w:t>3,57 cm.</w:t>
      </w:r>
      <w:r w:rsidRPr="00B934DC">
        <w:tab/>
      </w:r>
      <w:r w:rsidRPr="00B409F7">
        <w:rPr>
          <w:b/>
          <w:bCs/>
          <w:color w:val="0000FF"/>
        </w:rPr>
        <w:t>D.</w:t>
      </w:r>
      <w:r w:rsidRPr="00B934DC">
        <w:t xml:space="preserve"> </w:t>
      </w:r>
      <w:r w:rsidR="005C6120" w:rsidRPr="005C6120">
        <w:t>6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1924050" cy="1543050"/>
            <wp:effectExtent l="0" t="0" r="0" b="0"/>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924050" cy="1543050"/>
                    </a:xfrm>
                    <a:prstGeom prst="rect">
                      <a:avLst/>
                    </a:prstGeom>
                    <a:noFill/>
                    <a:ln>
                      <a:noFill/>
                    </a:ln>
                  </pic:spPr>
                </pic:pic>
              </a:graphicData>
            </a:graphic>
          </wp:inline>
        </w:drawing>
      </w:r>
    </w:p>
    <w:p w:rsidR="005C6120" w:rsidRDefault="005C6120" w:rsidP="005C6120">
      <w:r w:rsidRPr="005C6120">
        <w:t>Bước sóng</w:t>
      </w:r>
      <w:r w:rsidRPr="005C6120">
        <w:rPr>
          <w:position w:val="-24"/>
        </w:rPr>
        <w:object w:dxaOrig="1280" w:dyaOrig="620">
          <v:shape id="_x0000_i1245" type="#_x0000_t75" style="width:63.75pt;height:30.75pt" o:ole="">
            <v:imagedata r:id="rId455" o:title=""/>
          </v:shape>
          <o:OLEObject Type="Embed" ProgID="Equation.DSMT4" ShapeID="_x0000_i1245" DrawAspect="Content" ObjectID="_1695124606" r:id="rId456"/>
        </w:object>
      </w:r>
      <w:r>
        <w:t xml:space="preserve"> </w:t>
      </w:r>
    </w:p>
    <w:p w:rsidR="005C6120" w:rsidRDefault="005C6120" w:rsidP="005C6120">
      <w:r w:rsidRPr="005C6120">
        <w:t>Xét điểm N trên S</w:t>
      </w:r>
      <w:r w:rsidRPr="005C6120">
        <w:rPr>
          <w:vertAlign w:val="subscript"/>
        </w:rPr>
        <w:t>2</w:t>
      </w:r>
      <w:r w:rsidRPr="005C6120">
        <w:t>M với</w:t>
      </w:r>
      <w:r>
        <w:t xml:space="preserve"> </w:t>
      </w:r>
      <w:r w:rsidRPr="005C6120">
        <w:rPr>
          <w:position w:val="-14"/>
        </w:rPr>
        <w:object w:dxaOrig="2960" w:dyaOrig="400">
          <v:shape id="_x0000_i1246" type="#_x0000_t75" style="width:147.75pt;height:20.25pt" o:ole="">
            <v:imagedata r:id="rId457" o:title=""/>
          </v:shape>
          <o:OLEObject Type="Embed" ProgID="Equation.DSMT4" ShapeID="_x0000_i1246" DrawAspect="Content" ObjectID="_1695124607" r:id="rId458"/>
        </w:object>
      </w:r>
      <w:r>
        <w:t xml:space="preserve"> </w:t>
      </w:r>
    </w:p>
    <w:p w:rsidR="005C6120" w:rsidRDefault="005C6120" w:rsidP="005C6120">
      <w:r w:rsidRPr="005C6120">
        <w:t>Tam giác S</w:t>
      </w:r>
      <w:r w:rsidRPr="005C6120">
        <w:rPr>
          <w:vertAlign w:val="subscript"/>
        </w:rPr>
        <w:t>1</w:t>
      </w:r>
      <w:r w:rsidRPr="005C6120">
        <w:t>S</w:t>
      </w:r>
      <w:r w:rsidRPr="005C6120">
        <w:rPr>
          <w:vertAlign w:val="subscript"/>
        </w:rPr>
        <w:t>2</w:t>
      </w:r>
      <w:r w:rsidRPr="005C6120">
        <w:t>M là tam giác vuông tại S</w:t>
      </w:r>
      <w:r w:rsidRPr="005C6120">
        <w:rPr>
          <w:vertAlign w:val="subscript"/>
        </w:rPr>
        <w:t>2</w:t>
      </w:r>
      <w:r w:rsidRPr="005C6120">
        <w:t>.</w:t>
      </w:r>
    </w:p>
    <w:p w:rsidR="005C6120" w:rsidRDefault="005C6120" w:rsidP="005C6120">
      <w:r w:rsidRPr="005C6120">
        <w:t>Sóng truyền từ S</w:t>
      </w:r>
      <w:r w:rsidRPr="005C6120">
        <w:rPr>
          <w:vertAlign w:val="subscript"/>
        </w:rPr>
        <w:t>l</w:t>
      </w:r>
      <w:r w:rsidRPr="005C6120">
        <w:t>; S</w:t>
      </w:r>
      <w:r w:rsidRPr="005C6120">
        <w:rPr>
          <w:vertAlign w:val="subscript"/>
        </w:rPr>
        <w:t>2</w:t>
      </w:r>
      <w:r w:rsidRPr="005C6120">
        <w:t xml:space="preserve"> đến N có phương trình</w:t>
      </w:r>
      <w:r w:rsidRPr="005C6120">
        <w:rPr>
          <w:position w:val="-66"/>
        </w:rPr>
        <w:object w:dxaOrig="3060" w:dyaOrig="1440">
          <v:shape id="_x0000_i1247" type="#_x0000_t75" style="width:153pt;height:1in" o:ole="">
            <v:imagedata r:id="rId459" o:title=""/>
          </v:shape>
          <o:OLEObject Type="Embed" ProgID="Equation.DSMT4" ShapeID="_x0000_i1247" DrawAspect="Content" ObjectID="_1695124608" r:id="rId460"/>
        </w:object>
      </w:r>
      <w:r>
        <w:t xml:space="preserve"> </w:t>
      </w:r>
    </w:p>
    <w:p w:rsidR="005C6120" w:rsidRDefault="005C6120" w:rsidP="005C6120">
      <w:r w:rsidRPr="005C6120">
        <w:t>Phương trình dao động tổng hợp tại N là</w:t>
      </w:r>
      <w:r w:rsidRPr="005C6120">
        <w:rPr>
          <w:position w:val="-32"/>
        </w:rPr>
        <w:object w:dxaOrig="4980" w:dyaOrig="760">
          <v:shape id="_x0000_i1248" type="#_x0000_t75" style="width:249pt;height:38.25pt" o:ole="">
            <v:imagedata r:id="rId461" o:title=""/>
          </v:shape>
          <o:OLEObject Type="Embed" ProgID="Equation.DSMT4" ShapeID="_x0000_i1248" DrawAspect="Content" ObjectID="_1695124609" r:id="rId462"/>
        </w:object>
      </w:r>
      <w:r>
        <w:t xml:space="preserve"> </w:t>
      </w:r>
    </w:p>
    <w:p w:rsidR="005C6120" w:rsidRDefault="005C6120" w:rsidP="005C6120">
      <w:r w:rsidRPr="005C6120">
        <w:t>N là điểm có biên độ cực đạ</w:t>
      </w:r>
      <w:r>
        <w:t xml:space="preserve">i: </w:t>
      </w:r>
      <w:r w:rsidRPr="005C6120">
        <w:rPr>
          <w:position w:val="-32"/>
        </w:rPr>
        <w:object w:dxaOrig="4980" w:dyaOrig="760">
          <v:shape id="_x0000_i1249" type="#_x0000_t75" style="width:249pt;height:38.25pt" o:ole="">
            <v:imagedata r:id="rId463" o:title=""/>
          </v:shape>
          <o:OLEObject Type="Embed" ProgID="Equation.DSMT4" ShapeID="_x0000_i1249" DrawAspect="Content" ObjectID="_1695124610" r:id="rId464"/>
        </w:object>
      </w:r>
      <w:r>
        <w:t xml:space="preserve"> </w:t>
      </w:r>
    </w:p>
    <w:p w:rsidR="005C6120" w:rsidRDefault="002D20DD" w:rsidP="005C6120">
      <w:r w:rsidRPr="005C6120">
        <w:rPr>
          <w:position w:val="-24"/>
        </w:rPr>
        <w:object w:dxaOrig="3860" w:dyaOrig="620">
          <v:shape id="_x0000_i1250" type="#_x0000_t75" style="width:192.75pt;height:30.75pt" o:ole="">
            <v:imagedata r:id="rId465" o:title=""/>
          </v:shape>
          <o:OLEObject Type="Embed" ProgID="Equation.DSMT4" ShapeID="_x0000_i1250" DrawAspect="Content" ObjectID="_1695124611" r:id="rId466"/>
        </w:object>
      </w:r>
      <w:r w:rsidR="005C6120">
        <w:t xml:space="preserve"> </w:t>
      </w:r>
    </w:p>
    <w:p w:rsidR="002D20DD" w:rsidRDefault="002D20DD" w:rsidP="002D20DD">
      <w:r w:rsidRPr="002D20DD">
        <w:t>M</w:t>
      </w:r>
      <w:r>
        <w:t>ặ</w:t>
      </w:r>
      <w:r w:rsidRPr="002D20DD">
        <w:t>t khác ta có</w:t>
      </w:r>
      <w:r w:rsidRPr="002D20DD">
        <w:rPr>
          <w:position w:val="-30"/>
        </w:rPr>
        <w:object w:dxaOrig="4880" w:dyaOrig="680">
          <v:shape id="_x0000_i1251" type="#_x0000_t75" style="width:243.75pt;height:33.75pt" o:ole="">
            <v:imagedata r:id="rId467" o:title=""/>
          </v:shape>
          <o:OLEObject Type="Embed" ProgID="Equation.DSMT4" ShapeID="_x0000_i1251" DrawAspect="Content" ObjectID="_1695124612" r:id="rId468"/>
        </w:object>
      </w:r>
      <w:r>
        <w:t xml:space="preserve"> </w:t>
      </w:r>
    </w:p>
    <w:p w:rsidR="002D20DD" w:rsidRDefault="002D20DD" w:rsidP="002D20DD">
      <w:r w:rsidRPr="002D20DD">
        <w:t>Lấy (2) - (1)</w:t>
      </w:r>
      <w:r w:rsidRPr="002D20DD">
        <w:rPr>
          <w:position w:val="-32"/>
        </w:rPr>
        <w:object w:dxaOrig="3580" w:dyaOrig="800">
          <v:shape id="_x0000_i1252" type="#_x0000_t75" style="width:179.25pt;height:39.75pt" o:ole="">
            <v:imagedata r:id="rId469" o:title=""/>
          </v:shape>
          <o:OLEObject Type="Embed" ProgID="Equation.DSMT4" ShapeID="_x0000_i1252" DrawAspect="Content" ObjectID="_1695124613" r:id="rId470"/>
        </w:object>
      </w:r>
      <w:r>
        <w:t xml:space="preserve"> (k nguyên dương)</w:t>
      </w:r>
    </w:p>
    <w:p w:rsidR="002D20DD" w:rsidRDefault="002D20DD" w:rsidP="002D20DD">
      <w:r>
        <w:t xml:space="preserve">Mà ta có </w:t>
      </w:r>
      <w:r w:rsidRPr="002D20DD">
        <w:rPr>
          <w:position w:val="-12"/>
        </w:rPr>
        <w:object w:dxaOrig="999" w:dyaOrig="360">
          <v:shape id="_x0000_i1253" type="#_x0000_t75" style="width:50.25pt;height:18pt" o:ole="">
            <v:imagedata r:id="rId471" o:title=""/>
          </v:shape>
          <o:OLEObject Type="Embed" ProgID="Equation.DSMT4" ShapeID="_x0000_i1253" DrawAspect="Content" ObjectID="_1695124614" r:id="rId472"/>
        </w:object>
      </w:r>
      <w:r>
        <w:t xml:space="preserve"> nên do đó </w:t>
      </w:r>
      <w:r w:rsidRPr="002D20DD">
        <w:rPr>
          <w:position w:val="-32"/>
        </w:rPr>
        <w:object w:dxaOrig="2680" w:dyaOrig="800">
          <v:shape id="_x0000_i1254" type="#_x0000_t75" style="width:134.25pt;height:39.75pt" o:ole="">
            <v:imagedata r:id="rId473" o:title=""/>
          </v:shape>
          <o:OLEObject Type="Embed" ProgID="Equation.DSMT4" ShapeID="_x0000_i1254" DrawAspect="Content" ObjectID="_1695124615" r:id="rId474"/>
        </w:object>
      </w:r>
      <w:r>
        <w:t xml:space="preserve"> </w:t>
      </w:r>
    </w:p>
    <w:p w:rsidR="002D20DD" w:rsidRDefault="002D20DD" w:rsidP="002D20DD">
      <w:r>
        <w:lastRenderedPageBreak/>
        <w:t xml:space="preserve">Đặt </w:t>
      </w:r>
      <w:r w:rsidRPr="002D20DD">
        <w:rPr>
          <w:position w:val="-24"/>
        </w:rPr>
        <w:object w:dxaOrig="6200" w:dyaOrig="660">
          <v:shape id="_x0000_i1255" type="#_x0000_t75" style="width:309.75pt;height:33pt" o:ole="">
            <v:imagedata r:id="rId475" o:title=""/>
          </v:shape>
          <o:OLEObject Type="Embed" ProgID="Equation.DSMT4" ShapeID="_x0000_i1255" DrawAspect="Content" ObjectID="_1695124616" r:id="rId476"/>
        </w:object>
      </w:r>
      <w:r>
        <w:t xml:space="preserve"> </w:t>
      </w:r>
    </w:p>
    <w:p w:rsidR="002D20DD" w:rsidRDefault="002D20DD" w:rsidP="002D20DD">
      <w:r w:rsidRPr="002D20DD">
        <w:t>Điểm N có biên độ cực đại xa S</w:t>
      </w:r>
      <w:r w:rsidRPr="002D20DD">
        <w:rPr>
          <w:vertAlign w:val="subscript"/>
        </w:rPr>
        <w:t>2</w:t>
      </w:r>
      <w:r w:rsidRPr="002D20DD">
        <w:t xml:space="preserve"> nhất ứng với giá trị nhỏ nhất của k</w:t>
      </w:r>
      <w:r w:rsidR="00364FF4">
        <w:t xml:space="preserve">: </w:t>
      </w:r>
      <w:r w:rsidRPr="002D20DD">
        <w:rPr>
          <w:position w:val="-12"/>
        </w:rPr>
        <w:object w:dxaOrig="800" w:dyaOrig="360">
          <v:shape id="_x0000_i1256" type="#_x0000_t75" style="width:39.75pt;height:18pt" o:ole="">
            <v:imagedata r:id="rId477" o:title=""/>
          </v:shape>
          <o:OLEObject Type="Embed" ProgID="Equation.DSMT4" ShapeID="_x0000_i1256" DrawAspect="Content" ObjectID="_1695124617" r:id="rId478"/>
        </w:object>
      </w:r>
      <w:r>
        <w:t xml:space="preserve"> </w:t>
      </w:r>
    </w:p>
    <w:p w:rsidR="002D20DD" w:rsidRPr="002D20DD" w:rsidRDefault="002D20DD" w:rsidP="002D20DD">
      <w:r w:rsidRPr="002D20DD">
        <w:t>Khi đó</w:t>
      </w:r>
      <w:r w:rsidRPr="002D20DD">
        <w:rPr>
          <w:position w:val="-32"/>
        </w:rPr>
        <w:object w:dxaOrig="5080" w:dyaOrig="800">
          <v:shape id="_x0000_i1257" type="#_x0000_t75" style="width:254.25pt;height:39.75pt" o:ole="">
            <v:imagedata r:id="rId479" o:title=""/>
          </v:shape>
          <o:OLEObject Type="Embed" ProgID="Equation.DSMT4" ShapeID="_x0000_i1257" DrawAspect="Content" ObjectID="_1695124618" r:id="rId480"/>
        </w:object>
      </w:r>
      <w:r>
        <w:t xml:space="preserve"> </w:t>
      </w:r>
    </w:p>
    <w:p w:rsidR="00B517D3" w:rsidRPr="00AB2F84" w:rsidRDefault="00B517D3" w:rsidP="00B517D3">
      <w:pPr>
        <w:jc w:val="right"/>
        <w:rPr>
          <w:b/>
          <w:bCs/>
        </w:rPr>
      </w:pPr>
      <w:r w:rsidRPr="00AB2F84">
        <w:rPr>
          <w:b/>
          <w:bCs/>
        </w:rPr>
        <w:t xml:space="preserve">Đáp án </w:t>
      </w:r>
      <w:r w:rsidR="000A448B">
        <w:rPr>
          <w:b/>
          <w:bCs/>
        </w:rPr>
        <w:t>A</w:t>
      </w:r>
    </w:p>
    <w:p w:rsidR="00B517D3" w:rsidRPr="00B934DC" w:rsidRDefault="00B517D3" w:rsidP="00B517D3">
      <w:r w:rsidRPr="00B409F7">
        <w:rPr>
          <w:b/>
          <w:bCs/>
          <w:color w:val="0000FF"/>
        </w:rPr>
        <w:t>Ví dụ</w:t>
      </w:r>
      <w:r w:rsidR="000A448B" w:rsidRPr="00B409F7">
        <w:rPr>
          <w:b/>
          <w:bCs/>
          <w:color w:val="0000FF"/>
        </w:rPr>
        <w:t xml:space="preserve"> 7</w:t>
      </w:r>
      <w:r w:rsidRPr="00B409F7">
        <w:rPr>
          <w:b/>
          <w:bCs/>
          <w:color w:val="0000FF"/>
        </w:rPr>
        <w:t>:</w:t>
      </w:r>
      <w:r w:rsidRPr="00B934DC">
        <w:t xml:space="preserve"> </w:t>
      </w:r>
      <w:r w:rsidR="000A448B" w:rsidRPr="000A448B">
        <w:t>Trong thí nghiệm giao thoa trên mặt chất lỏng với 2 nguồn A, B phát sóng kết hợp ngược pha nhau. Khoảng cách giữa 2 nguồn là AB = 16cm. Hai sóng truyền đi có bước sóng là 4 cm. Trên đường thẳng xx' song song với AB, cách AB một đoạn 8 cm, gọi</w:t>
      </w:r>
      <w:r w:rsidR="00364FF4">
        <w:t xml:space="preserve"> C</w:t>
      </w:r>
      <w:r w:rsidR="000A448B" w:rsidRPr="000A448B">
        <w:t xml:space="preserve"> là giao điểm củ</w:t>
      </w:r>
      <w:r w:rsidR="00364FF4">
        <w:t>a xx' vớ</w:t>
      </w:r>
      <w:r w:rsidR="000A448B" w:rsidRPr="000A448B">
        <w:t>i đường trung trực của A</w:t>
      </w:r>
      <w:r w:rsidR="000A448B" w:rsidRPr="00B409F7">
        <w:rPr>
          <w:color w:val="0000FF"/>
        </w:rPr>
        <w:t>B.</w:t>
      </w:r>
      <w:r w:rsidR="000A448B" w:rsidRPr="000A448B">
        <w:t xml:space="preserve"> Khoảng cách ngắn nhất từ</w:t>
      </w:r>
      <w:r w:rsidR="00364FF4">
        <w:t xml:space="preserve"> C</w:t>
      </w:r>
      <w:r w:rsidR="000A448B" w:rsidRPr="000A448B">
        <w:t xml:space="preserve"> đến điểm dao động với biên độ cực đại nằm trên xx'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0A448B" w:rsidRPr="000A448B">
        <w:t>1,42 cm</w:t>
      </w:r>
      <w:r w:rsidRPr="00B934DC">
        <w:tab/>
      </w:r>
      <w:r w:rsidRPr="00B409F7">
        <w:rPr>
          <w:b/>
          <w:bCs/>
          <w:color w:val="0000FF"/>
        </w:rPr>
        <w:t>B.</w:t>
      </w:r>
      <w:r w:rsidRPr="00B934DC">
        <w:t xml:space="preserve"> </w:t>
      </w:r>
      <w:r w:rsidR="000A448B" w:rsidRPr="000A448B">
        <w:t>1,50 cm</w:t>
      </w:r>
      <w:r w:rsidRPr="00B934DC">
        <w:tab/>
      </w:r>
      <w:r w:rsidRPr="00B409F7">
        <w:rPr>
          <w:b/>
          <w:bCs/>
          <w:color w:val="0000FF"/>
        </w:rPr>
        <w:t>C.</w:t>
      </w:r>
      <w:r w:rsidRPr="00B934DC">
        <w:t xml:space="preserve"> </w:t>
      </w:r>
      <w:r w:rsidR="000A448B" w:rsidRPr="000A448B">
        <w:t>2,15 cm.</w:t>
      </w:r>
      <w:r w:rsidRPr="00B934DC">
        <w:tab/>
      </w:r>
      <w:r w:rsidRPr="00B409F7">
        <w:rPr>
          <w:b/>
          <w:bCs/>
          <w:color w:val="0000FF"/>
        </w:rPr>
        <w:t>D.</w:t>
      </w:r>
      <w:r w:rsidRPr="00B934DC">
        <w:t xml:space="preserve"> </w:t>
      </w:r>
      <w:r w:rsidR="000A448B" w:rsidRPr="000A448B">
        <w:t>2,25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2381250" cy="1504950"/>
            <wp:effectExtent l="0" t="0" r="0" b="0"/>
            <wp:docPr id="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381250" cy="1504950"/>
                    </a:xfrm>
                    <a:prstGeom prst="rect">
                      <a:avLst/>
                    </a:prstGeom>
                    <a:noFill/>
                    <a:ln>
                      <a:noFill/>
                    </a:ln>
                  </pic:spPr>
                </pic:pic>
              </a:graphicData>
            </a:graphic>
          </wp:inline>
        </w:drawing>
      </w:r>
    </w:p>
    <w:p w:rsidR="000A448B" w:rsidRDefault="000A448B" w:rsidP="000A448B">
      <w:r>
        <w:t>Cách 1:</w:t>
      </w:r>
    </w:p>
    <w:p w:rsidR="000A448B" w:rsidRDefault="000A448B" w:rsidP="000A448B">
      <w:r>
        <w:t>Vì 2 nguồn ngược pha nên điểm M thuộc xx' dao độ</w:t>
      </w:r>
      <w:r w:rsidR="00364FF4">
        <w:t>ng vớ</w:t>
      </w:r>
      <w:r>
        <w:t>i biên độ cực đại khi</w:t>
      </w:r>
      <w:r w:rsidRPr="000A448B">
        <w:rPr>
          <w:position w:val="-24"/>
        </w:rPr>
        <w:object w:dxaOrig="1880" w:dyaOrig="660">
          <v:shape id="_x0000_i1258" type="#_x0000_t75" style="width:93.75pt;height:33pt" o:ole="">
            <v:imagedata r:id="rId482" o:title=""/>
          </v:shape>
          <o:OLEObject Type="Embed" ProgID="Equation.DSMT4" ShapeID="_x0000_i1258" DrawAspect="Content" ObjectID="_1695124619" r:id="rId483"/>
        </w:object>
      </w:r>
      <w:r>
        <w:t xml:space="preserve"> </w:t>
      </w:r>
    </w:p>
    <w:p w:rsidR="000A448B" w:rsidRDefault="000A448B" w:rsidP="000A448B">
      <w:r>
        <w:t>Do M là điểm cực đại gần C nhất nên M nằm trên đường cực đại thứ nhất k = 0, khi đó</w:t>
      </w:r>
      <w:r w:rsidRPr="000A448B">
        <w:rPr>
          <w:position w:val="-24"/>
        </w:rPr>
        <w:object w:dxaOrig="1520" w:dyaOrig="620">
          <v:shape id="_x0000_i1259" type="#_x0000_t75" style="width:75.75pt;height:30.75pt" o:ole="">
            <v:imagedata r:id="rId484" o:title=""/>
          </v:shape>
          <o:OLEObject Type="Embed" ProgID="Equation.DSMT4" ShapeID="_x0000_i1259" DrawAspect="Content" ObjectID="_1695124620" r:id="rId485"/>
        </w:object>
      </w:r>
      <w:r>
        <w:t xml:space="preserve"> </w:t>
      </w:r>
    </w:p>
    <w:p w:rsidR="000A448B" w:rsidRDefault="000A448B" w:rsidP="000A448B">
      <w:r w:rsidRPr="000A448B">
        <w:t>Mặt khác nhìn hình vẽ ta có:</w:t>
      </w:r>
    </w:p>
    <w:p w:rsidR="000A448B" w:rsidRDefault="000A448B" w:rsidP="000A448B">
      <w:r w:rsidRPr="000A448B">
        <w:rPr>
          <w:position w:val="-40"/>
        </w:rPr>
        <w:object w:dxaOrig="6280" w:dyaOrig="920">
          <v:shape id="_x0000_i1260" type="#_x0000_t75" style="width:314.25pt;height:45.75pt" o:ole="">
            <v:imagedata r:id="rId486" o:title=""/>
          </v:shape>
          <o:OLEObject Type="Embed" ProgID="Equation.DSMT4" ShapeID="_x0000_i1260" DrawAspect="Content" ObjectID="_1695124621" r:id="rId487"/>
        </w:object>
      </w:r>
      <w:r>
        <w:t xml:space="preserve"> </w:t>
      </w:r>
    </w:p>
    <w:p w:rsidR="000A448B" w:rsidRDefault="000A448B" w:rsidP="000A448B">
      <w:r w:rsidRPr="000A448B">
        <w:t xml:space="preserve">Giải phương trình ta được </w:t>
      </w:r>
      <w:r>
        <w:t>x</w:t>
      </w:r>
      <w:r w:rsidRPr="000A448B">
        <w:t xml:space="preserve"> = 1,42 cm. </w:t>
      </w:r>
    </w:p>
    <w:p w:rsidR="000A448B" w:rsidRDefault="000A448B" w:rsidP="000A448B">
      <w:r w:rsidRPr="000A448B">
        <w:t>Cách 2: Ta có phương trình hypecbol:</w:t>
      </w:r>
      <w:r w:rsidRPr="000A448B">
        <w:rPr>
          <w:position w:val="-28"/>
        </w:rPr>
        <w:object w:dxaOrig="1620" w:dyaOrig="740">
          <v:shape id="_x0000_i1261" type="#_x0000_t75" style="width:81pt;height:36.75pt" o:ole="">
            <v:imagedata r:id="rId488" o:title=""/>
          </v:shape>
          <o:OLEObject Type="Embed" ProgID="Equation.DSMT4" ShapeID="_x0000_i1261" DrawAspect="Content" ObjectID="_1695124622" r:id="rId489"/>
        </w:object>
      </w:r>
      <w:r>
        <w:t xml:space="preserve"> </w:t>
      </w:r>
    </w:p>
    <w:p w:rsidR="000A448B" w:rsidRDefault="000A448B" w:rsidP="000A448B">
      <w:r w:rsidRPr="000A448B">
        <w:t>Trong đó: N là đỉnh hypecbol với đường cực tiểu gần trung trực nhấ</w:t>
      </w:r>
      <w:r>
        <w:t xml:space="preserve">t </w:t>
      </w:r>
      <w:r>
        <w:sym w:font="Symbol" w:char="F0DE"/>
      </w:r>
      <w:r w:rsidRPr="000A448B">
        <w:t xml:space="preserve"> với nguồn cùng pha nên:</w:t>
      </w:r>
      <w:r>
        <w:t xml:space="preserve"> </w:t>
      </w:r>
      <w:r w:rsidRPr="000A448B">
        <w:rPr>
          <w:position w:val="-24"/>
        </w:rPr>
        <w:object w:dxaOrig="2420" w:dyaOrig="620">
          <v:shape id="_x0000_i1262" type="#_x0000_t75" style="width:120.75pt;height:30.75pt" o:ole="">
            <v:imagedata r:id="rId490" o:title=""/>
          </v:shape>
          <o:OLEObject Type="Embed" ProgID="Equation.DSMT4" ShapeID="_x0000_i1262" DrawAspect="Content" ObjectID="_1695124623" r:id="rId491"/>
        </w:object>
      </w:r>
      <w:r>
        <w:t xml:space="preserve"> </w:t>
      </w:r>
    </w:p>
    <w:p w:rsidR="000A448B" w:rsidRDefault="000A448B" w:rsidP="000A448B">
      <w:r w:rsidRPr="000A448B">
        <w:rPr>
          <w:position w:val="-6"/>
        </w:rPr>
        <w:object w:dxaOrig="1160" w:dyaOrig="320">
          <v:shape id="_x0000_i1263" type="#_x0000_t75" style="width:57.75pt;height:15.75pt" o:ole="">
            <v:imagedata r:id="rId492" o:title=""/>
          </v:shape>
          <o:OLEObject Type="Embed" ProgID="Equation.DSMT4" ShapeID="_x0000_i1263" DrawAspect="Content" ObjectID="_1695124624" r:id="rId493"/>
        </w:object>
      </w:r>
      <w:r>
        <w:t xml:space="preserve"> </w:t>
      </w:r>
      <w:r w:rsidRPr="000A448B">
        <w:t>với c là tiêu điểm và</w:t>
      </w:r>
      <w:r>
        <w:t xml:space="preserve"> </w:t>
      </w:r>
      <w:r w:rsidRPr="000A448B">
        <w:rPr>
          <w:position w:val="-24"/>
        </w:rPr>
        <w:object w:dxaOrig="4320" w:dyaOrig="620">
          <v:shape id="_x0000_i1264" type="#_x0000_t75" style="width:3in;height:30.75pt" o:ole="">
            <v:imagedata r:id="rId494" o:title=""/>
          </v:shape>
          <o:OLEObject Type="Embed" ProgID="Equation.DSMT4" ShapeID="_x0000_i1264" DrawAspect="Content" ObjectID="_1695124625" r:id="rId495"/>
        </w:object>
      </w:r>
      <w:r>
        <w:t xml:space="preserve"> </w:t>
      </w:r>
    </w:p>
    <w:p w:rsidR="000A448B" w:rsidRDefault="000A448B" w:rsidP="000A448B">
      <w:r>
        <w:t>Suy ra x = 1,42 (cm)</w:t>
      </w:r>
    </w:p>
    <w:p w:rsidR="00B517D3" w:rsidRPr="00AB2F84" w:rsidRDefault="00B517D3" w:rsidP="00B517D3">
      <w:pPr>
        <w:jc w:val="right"/>
        <w:rPr>
          <w:b/>
          <w:bCs/>
        </w:rPr>
      </w:pPr>
      <w:r w:rsidRPr="00AB2F84">
        <w:rPr>
          <w:b/>
          <w:bCs/>
        </w:rPr>
        <w:lastRenderedPageBreak/>
        <w:t xml:space="preserve">Đáp án </w:t>
      </w:r>
      <w:r w:rsidR="000A448B">
        <w:rPr>
          <w:b/>
          <w:bCs/>
        </w:rPr>
        <w:t>A</w:t>
      </w:r>
    </w:p>
    <w:p w:rsidR="00B517D3" w:rsidRPr="00B934DC" w:rsidRDefault="00B517D3" w:rsidP="00B517D3">
      <w:r w:rsidRPr="00B409F7">
        <w:rPr>
          <w:b/>
          <w:bCs/>
          <w:color w:val="0000FF"/>
        </w:rPr>
        <w:t>Ví dụ</w:t>
      </w:r>
      <w:r w:rsidR="000A448B" w:rsidRPr="00B409F7">
        <w:rPr>
          <w:b/>
          <w:bCs/>
          <w:color w:val="0000FF"/>
        </w:rPr>
        <w:t xml:space="preserve"> 8</w:t>
      </w:r>
      <w:r w:rsidRPr="00B409F7">
        <w:rPr>
          <w:b/>
          <w:bCs/>
          <w:color w:val="0000FF"/>
        </w:rPr>
        <w:t>:</w:t>
      </w:r>
      <w:r w:rsidRPr="00B934DC">
        <w:t xml:space="preserve"> </w:t>
      </w:r>
      <w:r w:rsidR="000A448B" w:rsidRPr="000A448B">
        <w:t>Trong một thí nghiệm về giao thoa sóng nước, hai nguồn kết hợp O</w:t>
      </w:r>
      <w:r w:rsidR="000A448B">
        <w:rPr>
          <w:vertAlign w:val="subscript"/>
        </w:rPr>
        <w:t>1</w:t>
      </w:r>
      <w:r w:rsidR="000A448B" w:rsidRPr="000A448B">
        <w:t xml:space="preserve"> và </w:t>
      </w:r>
      <w:r w:rsidR="000A448B">
        <w:t>O</w:t>
      </w:r>
      <w:r w:rsidR="000A448B" w:rsidRPr="000A448B">
        <w:rPr>
          <w:vertAlign w:val="subscript"/>
        </w:rPr>
        <w:t>2</w:t>
      </w:r>
      <w:r w:rsidR="000A448B" w:rsidRPr="000A448B">
        <w:t xml:space="preserve"> dao động cùng pha, cùng biên độ. Chọn hệ trục tọa độ vuông góc xOy thuộc mặt nước với gốc tọa độ là vị trí đặt nguồn O</w:t>
      </w:r>
      <w:r w:rsidR="000A448B">
        <w:rPr>
          <w:vertAlign w:val="subscript"/>
        </w:rPr>
        <w:t>1</w:t>
      </w:r>
      <w:r w:rsidR="000A448B" w:rsidRPr="000A448B">
        <w:t xml:space="preserve"> còn nguồn </w:t>
      </w:r>
      <w:r w:rsidR="000A448B">
        <w:t>O</w:t>
      </w:r>
      <w:r w:rsidR="000A448B" w:rsidRPr="000A448B">
        <w:rPr>
          <w:vertAlign w:val="subscript"/>
        </w:rPr>
        <w:t>2</w:t>
      </w:r>
      <w:r w:rsidR="000A448B" w:rsidRPr="000A448B">
        <w:t xml:space="preserve"> nằm trên </w:t>
      </w:r>
      <w:r w:rsidR="000A448B">
        <w:t>tr</w:t>
      </w:r>
      <w:r w:rsidR="000A448B" w:rsidRPr="000A448B">
        <w:t>ục Oy. Hai đi</w:t>
      </w:r>
      <w:r w:rsidR="00364FF4">
        <w:t>ểm P</w:t>
      </w:r>
      <w:r w:rsidR="000A448B" w:rsidRPr="000A448B">
        <w:t xml:space="preserve"> và Q nằm trên Ox có OP = 4,5cm và OQ = 8cm. Dịch chuyển nguồn </w:t>
      </w:r>
      <w:r w:rsidR="000A448B">
        <w:t>O</w:t>
      </w:r>
      <w:r w:rsidR="000A448B" w:rsidRPr="000A448B">
        <w:rPr>
          <w:vertAlign w:val="subscript"/>
        </w:rPr>
        <w:t>2</w:t>
      </w:r>
      <w:r w:rsidR="000A448B" w:rsidRPr="000A448B">
        <w:t xml:space="preserve"> trên trục Oy đến vị trí sao cho góc P</w:t>
      </w:r>
      <w:r w:rsidR="000A448B">
        <w:t>O</w:t>
      </w:r>
      <w:r w:rsidR="000A448B" w:rsidRPr="000A448B">
        <w:rPr>
          <w:vertAlign w:val="subscript"/>
        </w:rPr>
        <w:t>2</w:t>
      </w:r>
      <w:r w:rsidR="000A448B" w:rsidRPr="000A448B">
        <w:t xml:space="preserve">Q có giá trị lớn nhất thì phần tử nước tại </w:t>
      </w:r>
      <w:r w:rsidR="000A448B">
        <w:t>P</w:t>
      </w:r>
      <w:r w:rsidR="000A448B" w:rsidRPr="000A448B">
        <w:t xml:space="preserve"> không dao động còn phần tử nước tại Q dao động với biên độ cực đại. Biết giữa </w:t>
      </w:r>
      <w:r w:rsidR="000A448B">
        <w:t>P</w:t>
      </w:r>
      <w:r w:rsidR="000A448B" w:rsidRPr="000A448B">
        <w:t xml:space="preserve"> và Q không còn cực đại nào khác. Trên đoạn OP, điểm gầ</w:t>
      </w:r>
      <w:r w:rsidR="00364FF4">
        <w:t>n P</w:t>
      </w:r>
      <w:r w:rsidR="000A448B" w:rsidRPr="000A448B">
        <w:t xml:space="preserve"> nhất mà các phần tử nước dao động với biên độ cực đại cách </w:t>
      </w:r>
      <w:r w:rsidR="000A448B">
        <w:t>P</w:t>
      </w:r>
      <w:r w:rsidR="000A448B" w:rsidRPr="000A448B">
        <w:t xml:space="preserve"> một đoạn là:</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0A448B" w:rsidRPr="000A448B">
        <w:t>3,4 cm.</w:t>
      </w:r>
      <w:r w:rsidRPr="00B934DC">
        <w:tab/>
      </w:r>
      <w:r w:rsidRPr="00B409F7">
        <w:rPr>
          <w:b/>
          <w:bCs/>
          <w:color w:val="0000FF"/>
        </w:rPr>
        <w:t>B.</w:t>
      </w:r>
      <w:r w:rsidRPr="00B934DC">
        <w:t xml:space="preserve"> </w:t>
      </w:r>
      <w:r w:rsidR="000A448B" w:rsidRPr="000A448B">
        <w:t>2,0 cm.</w:t>
      </w:r>
      <w:r w:rsidRPr="00B934DC">
        <w:tab/>
      </w:r>
      <w:r w:rsidRPr="00B409F7">
        <w:rPr>
          <w:b/>
          <w:bCs/>
          <w:color w:val="0000FF"/>
        </w:rPr>
        <w:t>C.</w:t>
      </w:r>
      <w:r w:rsidRPr="00B934DC">
        <w:t xml:space="preserve"> </w:t>
      </w:r>
      <w:r w:rsidR="000A448B" w:rsidRPr="000A448B">
        <w:t>2,5 cm.</w:t>
      </w:r>
      <w:r w:rsidRPr="00B934DC">
        <w:tab/>
      </w:r>
      <w:r w:rsidRPr="00B409F7">
        <w:rPr>
          <w:b/>
          <w:bCs/>
          <w:color w:val="0000FF"/>
        </w:rPr>
        <w:t>D.</w:t>
      </w:r>
      <w:r w:rsidRPr="00B934DC">
        <w:t xml:space="preserve"> </w:t>
      </w:r>
      <w:r w:rsidR="000A448B" w:rsidRPr="000A448B">
        <w:t>1,1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1866900" cy="1828800"/>
            <wp:effectExtent l="0" t="0" r="0" b="0"/>
            <wp:docPr id="2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866900" cy="1828800"/>
                    </a:xfrm>
                    <a:prstGeom prst="rect">
                      <a:avLst/>
                    </a:prstGeom>
                    <a:noFill/>
                    <a:ln>
                      <a:noFill/>
                    </a:ln>
                  </pic:spPr>
                </pic:pic>
              </a:graphicData>
            </a:graphic>
          </wp:inline>
        </w:drawing>
      </w:r>
    </w:p>
    <w:p w:rsidR="000A448B" w:rsidRDefault="000A448B" w:rsidP="000A448B">
      <w:r w:rsidRPr="000A448B">
        <w:t>Đặt</w:t>
      </w:r>
      <w:r>
        <w:t xml:space="preserve"> </w:t>
      </w:r>
      <w:r w:rsidRPr="000A448B">
        <w:rPr>
          <w:position w:val="-12"/>
        </w:rPr>
        <w:object w:dxaOrig="900" w:dyaOrig="360">
          <v:shape id="_x0000_i1265" type="#_x0000_t75" style="width:45pt;height:18pt" o:ole="">
            <v:imagedata r:id="rId497" o:title=""/>
          </v:shape>
          <o:OLEObject Type="Embed" ProgID="Equation.DSMT4" ShapeID="_x0000_i1265" DrawAspect="Content" ObjectID="_1695124626" r:id="rId498"/>
        </w:object>
      </w:r>
      <w:r>
        <w:t xml:space="preserve"> </w:t>
      </w:r>
    </w:p>
    <w:p w:rsidR="000A448B" w:rsidRDefault="000A448B" w:rsidP="000A448B">
      <w:r>
        <w:t xml:space="preserve">Xét </w:t>
      </w:r>
      <w:r>
        <w:sym w:font="Symbol" w:char="F044"/>
      </w:r>
      <w:r>
        <w:t>PQO</w:t>
      </w:r>
      <w:r>
        <w:rPr>
          <w:vertAlign w:val="subscript"/>
        </w:rPr>
        <w:t>2</w:t>
      </w:r>
      <w:r w:rsidRPr="000A448B">
        <w:t>, sử dụng định lí hàm sin và bất đẳng thức Cauchy - Schwarz, ta có:</w:t>
      </w:r>
      <w:r w:rsidRPr="000A448B">
        <w:rPr>
          <w:position w:val="-32"/>
        </w:rPr>
        <w:object w:dxaOrig="1800" w:dyaOrig="700">
          <v:shape id="_x0000_i1266" type="#_x0000_t75" style="width:90pt;height:35.25pt" o:ole="">
            <v:imagedata r:id="rId499" o:title=""/>
          </v:shape>
          <o:OLEObject Type="Embed" ProgID="Equation.DSMT4" ShapeID="_x0000_i1266" DrawAspect="Content" ObjectID="_1695124627" r:id="rId500"/>
        </w:object>
      </w:r>
      <w:r>
        <w:t xml:space="preserve"> </w:t>
      </w:r>
    </w:p>
    <w:p w:rsidR="000A448B" w:rsidRDefault="000A448B" w:rsidP="000A448B">
      <w:r w:rsidRPr="000A448B">
        <w:rPr>
          <w:position w:val="-64"/>
        </w:rPr>
        <w:object w:dxaOrig="7180" w:dyaOrig="1200">
          <v:shape id="_x0000_i1267" type="#_x0000_t75" style="width:359.25pt;height:60pt" o:ole="">
            <v:imagedata r:id="rId501" o:title=""/>
          </v:shape>
          <o:OLEObject Type="Embed" ProgID="Equation.DSMT4" ShapeID="_x0000_i1267" DrawAspect="Content" ObjectID="_1695124628" r:id="rId502"/>
        </w:object>
      </w:r>
      <w:r>
        <w:t xml:space="preserve"> </w:t>
      </w:r>
    </w:p>
    <w:p w:rsidR="000A448B" w:rsidRDefault="000A448B" w:rsidP="000A448B">
      <w:r w:rsidRPr="000A448B">
        <w:t>Suy ra</w:t>
      </w:r>
      <w:r w:rsidR="00364FF4">
        <w:t xml:space="preserve"> </w:t>
      </w:r>
      <w:r w:rsidRPr="000A448B">
        <w:rPr>
          <w:position w:val="-28"/>
        </w:rPr>
        <w:object w:dxaOrig="1800" w:dyaOrig="660">
          <v:shape id="_x0000_i1268" type="#_x0000_t75" style="width:90pt;height:33pt" o:ole="">
            <v:imagedata r:id="rId503" o:title=""/>
          </v:shape>
          <o:OLEObject Type="Embed" ProgID="Equation.DSMT4" ShapeID="_x0000_i1268" DrawAspect="Content" ObjectID="_1695124629" r:id="rId504"/>
        </w:object>
      </w:r>
      <w:r>
        <w:t xml:space="preserve"> </w:t>
      </w:r>
      <w:r w:rsidRPr="000A448B">
        <w:t>Vì</w:t>
      </w:r>
      <w:r w:rsidRPr="000A448B">
        <w:rPr>
          <w:position w:val="-28"/>
        </w:rPr>
        <w:object w:dxaOrig="1060" w:dyaOrig="680">
          <v:shape id="_x0000_i1269" type="#_x0000_t75" style="width:53.25pt;height:33.75pt" o:ole="">
            <v:imagedata r:id="rId505" o:title=""/>
          </v:shape>
          <o:OLEObject Type="Embed" ProgID="Equation.DSMT4" ShapeID="_x0000_i1269" DrawAspect="Content" ObjectID="_1695124630" r:id="rId506"/>
        </w:object>
      </w:r>
      <w:r>
        <w:t xml:space="preserve"> </w:t>
      </w:r>
      <w:r w:rsidRPr="000A448B">
        <w:t>nên</w:t>
      </w:r>
      <w:r w:rsidRPr="000A448B">
        <w:rPr>
          <w:position w:val="-24"/>
        </w:rPr>
        <w:object w:dxaOrig="2680" w:dyaOrig="620">
          <v:shape id="_x0000_i1270" type="#_x0000_t75" style="width:134.25pt;height:30.75pt" o:ole="">
            <v:imagedata r:id="rId507" o:title=""/>
          </v:shape>
          <o:OLEObject Type="Embed" ProgID="Equation.DSMT4" ShapeID="_x0000_i1270" DrawAspect="Content" ObjectID="_1695124631" r:id="rId508"/>
        </w:object>
      </w:r>
      <w:r>
        <w:t xml:space="preserve"> </w:t>
      </w:r>
    </w:p>
    <w:p w:rsidR="000A448B" w:rsidRDefault="000A448B" w:rsidP="000A448B">
      <w:r w:rsidRPr="000A448B">
        <w:t>Đẳng thức xảy ra khi và chỉ khi</w:t>
      </w:r>
      <w:r w:rsidRPr="000A448B">
        <w:rPr>
          <w:position w:val="-24"/>
        </w:rPr>
        <w:object w:dxaOrig="4260" w:dyaOrig="620">
          <v:shape id="_x0000_i1271" type="#_x0000_t75" style="width:213pt;height:30.75pt" o:ole="">
            <v:imagedata r:id="rId509" o:title=""/>
          </v:shape>
          <o:OLEObject Type="Embed" ProgID="Equation.DSMT4" ShapeID="_x0000_i1271" DrawAspect="Content" ObjectID="_1695124632" r:id="rId510"/>
        </w:object>
      </w:r>
      <w:r>
        <w:t xml:space="preserve"> </w:t>
      </w:r>
    </w:p>
    <w:p w:rsidR="000A448B" w:rsidRDefault="000A448B" w:rsidP="000A448B">
      <w:r w:rsidRPr="000A448B">
        <w:t xml:space="preserve">Giả sử tại Q là cực đại bậc k thuộc hypebol cực đại bậc k. Vì giữa </w:t>
      </w:r>
      <w:r>
        <w:t>P</w:t>
      </w:r>
      <w:r w:rsidRPr="000A448B">
        <w:t xml:space="preserve"> và Q không có cực đại nào khác, nên Q là cực tiểu gây ra bởi hypebol cực tiểu gần hypebol cực đại bậc k nhất (gần về phía điểm O), hypebol cực tiểu này có bậc cũng là k.</w:t>
      </w:r>
    </w:p>
    <w:p w:rsidR="000A448B" w:rsidRDefault="000A448B" w:rsidP="000A448B">
      <w:r w:rsidRPr="000A448B">
        <w:t>Ta có:</w:t>
      </w:r>
    </w:p>
    <w:p w:rsidR="000A448B" w:rsidRDefault="000A448B" w:rsidP="000A448B">
      <w:r w:rsidRPr="000A448B">
        <w:rPr>
          <w:position w:val="-54"/>
        </w:rPr>
        <w:object w:dxaOrig="9880" w:dyaOrig="1160">
          <v:shape id="_x0000_i1272" type="#_x0000_t75" style="width:494.25pt;height:57.75pt" o:ole="">
            <v:imagedata r:id="rId511" o:title=""/>
          </v:shape>
          <o:OLEObject Type="Embed" ProgID="Equation.DSMT4" ShapeID="_x0000_i1272" DrawAspect="Content" ObjectID="_1695124633" r:id="rId512"/>
        </w:object>
      </w:r>
      <w:r>
        <w:t xml:space="preserve"> </w:t>
      </w:r>
    </w:p>
    <w:p w:rsidR="000A448B" w:rsidRDefault="000A448B" w:rsidP="000A448B">
      <w:r>
        <w:t xml:space="preserve">Từ đó suy ra </w:t>
      </w:r>
      <w:r>
        <w:sym w:font="Symbol" w:char="F06C"/>
      </w:r>
      <w:r>
        <w:t xml:space="preserve"> = 2 cm.</w:t>
      </w:r>
    </w:p>
    <w:p w:rsidR="000A448B" w:rsidRDefault="000A448B" w:rsidP="000A448B">
      <w:r>
        <w:t>Bây giờ giả sử một điểm M nào đó thuộc OP và cách O một đoạn y.</w:t>
      </w:r>
    </w:p>
    <w:p w:rsidR="000A448B" w:rsidRDefault="000A448B" w:rsidP="000A448B">
      <w:r>
        <w:lastRenderedPageBreak/>
        <w:t>Để điểm M dao độ</w:t>
      </w:r>
      <w:r w:rsidR="00364FF4">
        <w:t>ng vớ</w:t>
      </w:r>
      <w:r>
        <w:t>i biên độ cực đại, và gầ</w:t>
      </w:r>
      <w:r w:rsidR="00364FF4">
        <w:t>n P</w:t>
      </w:r>
      <w:r>
        <w:t xml:space="preserve"> nhất thì M phải thuộc cực đại bậc k + 1 = 2.</w:t>
      </w:r>
    </w:p>
    <w:p w:rsidR="000A448B" w:rsidRDefault="000A448B" w:rsidP="000A448B">
      <w:r w:rsidRPr="000A448B">
        <w:t xml:space="preserve">Khi đó ta có: </w:t>
      </w:r>
      <w:r>
        <w:t>O</w:t>
      </w:r>
      <w:r w:rsidRPr="000A448B">
        <w:rPr>
          <w:vertAlign w:val="subscript"/>
        </w:rPr>
        <w:t>2</w:t>
      </w:r>
      <w:r w:rsidRPr="000A448B">
        <w:t>M</w:t>
      </w:r>
      <w:r>
        <w:t xml:space="preserve"> </w:t>
      </w:r>
      <w:r w:rsidRPr="000A448B">
        <w:t>-</w:t>
      </w:r>
      <w:r>
        <w:t xml:space="preserve"> y = 2</w:t>
      </w:r>
      <w:r>
        <w:sym w:font="Symbol" w:char="F06C"/>
      </w:r>
      <w:r>
        <w:t>, tương đương vớ</w:t>
      </w:r>
      <w:r w:rsidRPr="000A448B">
        <w:t>i</w:t>
      </w:r>
      <w:r w:rsidR="00C866D1">
        <w:t xml:space="preserve"> </w:t>
      </w:r>
      <w:r w:rsidR="00C866D1" w:rsidRPr="00C866D1">
        <w:rPr>
          <w:position w:val="-12"/>
        </w:rPr>
        <w:object w:dxaOrig="2960" w:dyaOrig="440">
          <v:shape id="_x0000_i1273" type="#_x0000_t75" style="width:147.75pt;height:21.75pt" o:ole="">
            <v:imagedata r:id="rId513" o:title=""/>
          </v:shape>
          <o:OLEObject Type="Embed" ProgID="Equation.DSMT4" ShapeID="_x0000_i1273" DrawAspect="Content" ObjectID="_1695124634" r:id="rId514"/>
        </w:object>
      </w:r>
      <w:r w:rsidR="00C866D1">
        <w:t xml:space="preserve"> </w:t>
      </w:r>
    </w:p>
    <w:p w:rsidR="00C866D1" w:rsidRDefault="00C866D1" w:rsidP="00C866D1">
      <w:r>
        <w:t>Đến đây nhiều bạn tính được bằ</w:t>
      </w:r>
      <w:r w:rsidR="002B2624">
        <w:t>ng 2,5 cm nhìn đáp án thấ</w:t>
      </w:r>
      <w:r>
        <w:t>y cũng có 2,5 cm và khoanh luôn 2,5 cm, và bạn đã sai.</w:t>
      </w:r>
    </w:p>
    <w:p w:rsidR="00C866D1" w:rsidRPr="000A448B" w:rsidRDefault="00C866D1" w:rsidP="00C866D1">
      <w:r>
        <w:t xml:space="preserve">Vì đề bài người ta hỏi là khoảng cách giữa điểm đó và P nên đáp án đúng là </w:t>
      </w:r>
      <w:r w:rsidRPr="00C866D1">
        <w:t>4,5 - 2,5 = 2 cm.</w:t>
      </w:r>
    </w:p>
    <w:p w:rsidR="00B517D3" w:rsidRPr="00AB2F84" w:rsidRDefault="00B517D3" w:rsidP="00B517D3">
      <w:pPr>
        <w:jc w:val="right"/>
        <w:rPr>
          <w:b/>
          <w:bCs/>
        </w:rPr>
      </w:pPr>
      <w:r w:rsidRPr="00AB2F84">
        <w:rPr>
          <w:b/>
          <w:bCs/>
        </w:rPr>
        <w:t xml:space="preserve">Đáp án </w:t>
      </w:r>
      <w:r w:rsidR="00C866D1">
        <w:rPr>
          <w:b/>
          <w:bCs/>
        </w:rPr>
        <w:t>B</w:t>
      </w:r>
    </w:p>
    <w:p w:rsidR="00B517D3" w:rsidRDefault="00B517D3" w:rsidP="00FF063C"/>
    <w:p w:rsidR="00B517D3" w:rsidRPr="00B934DC" w:rsidRDefault="00B517D3" w:rsidP="00B517D3">
      <w:r w:rsidRPr="00B409F7">
        <w:rPr>
          <w:b/>
          <w:bCs/>
          <w:color w:val="0000FF"/>
        </w:rPr>
        <w:t>Ví dụ</w:t>
      </w:r>
      <w:r w:rsidR="00C866D1" w:rsidRPr="00B409F7">
        <w:rPr>
          <w:b/>
          <w:bCs/>
          <w:color w:val="0000FF"/>
        </w:rPr>
        <w:t xml:space="preserve"> 9</w:t>
      </w:r>
      <w:r w:rsidRPr="00B409F7">
        <w:rPr>
          <w:b/>
          <w:bCs/>
          <w:color w:val="0000FF"/>
        </w:rPr>
        <w:t>:</w:t>
      </w:r>
      <w:r w:rsidRPr="00B934DC">
        <w:t xml:space="preserve"> </w:t>
      </w:r>
      <w:r w:rsidR="00C866D1" w:rsidRPr="00C866D1">
        <w:t>Tại mặt nước, hai nguồn kết hợp được đặt ở</w:t>
      </w:r>
      <w:r w:rsidR="00C866D1">
        <w:t xml:space="preserve"> A và</w:t>
      </w:r>
      <w:r w:rsidR="00C866D1" w:rsidRPr="00C866D1">
        <w:t xml:space="preserve"> B cách nhau 68 mm, dao động điều hòa cùng tần số, cùng pha, theo phương vuông góc với mặt nước. Trên đoạn AB, hai phần tử nước dao động với biên độ cực đại có vị trí cân bằng cách nhau một đoạn ngắn nhất là 10 mm. Điể</w:t>
      </w:r>
      <w:r w:rsidR="002B2624">
        <w:t>m C</w:t>
      </w:r>
      <w:r w:rsidR="00C866D1" w:rsidRPr="00C866D1">
        <w:t xml:space="preserve"> là vị trí cân bằng của phần tử ở mặt nướ</w:t>
      </w:r>
      <w:r w:rsidR="002B2624">
        <w:t xml:space="preserve">c sao cho AC </w:t>
      </w:r>
      <w:r w:rsidR="002B2624" w:rsidRPr="002B2624">
        <w:rPr>
          <w:position w:val="-4"/>
        </w:rPr>
        <w:object w:dxaOrig="240" w:dyaOrig="260">
          <v:shape id="_x0000_i1274" type="#_x0000_t75" style="width:12pt;height:12.75pt" o:ole="">
            <v:imagedata r:id="rId515" o:title=""/>
          </v:shape>
          <o:OLEObject Type="Embed" ProgID="Equation.DSMT4" ShapeID="_x0000_i1274" DrawAspect="Content" ObjectID="_1695124635" r:id="rId516"/>
        </w:object>
      </w:r>
      <w:r w:rsidR="00C866D1" w:rsidRPr="00C866D1">
        <w:t xml:space="preserve"> B</w:t>
      </w:r>
      <w:r w:rsidR="00C866D1" w:rsidRPr="00B409F7">
        <w:rPr>
          <w:color w:val="0000FF"/>
        </w:rPr>
        <w:t>C.</w:t>
      </w:r>
      <w:r w:rsidR="00C866D1" w:rsidRPr="00C866D1">
        <w:t xml:space="preserve"> Phần tử nước ở </w:t>
      </w:r>
      <w:r w:rsidR="00C866D1">
        <w:t>C</w:t>
      </w:r>
      <w:r w:rsidR="00C866D1" w:rsidRPr="00C866D1">
        <w:t xml:space="preserve"> dao động với biên độ cực đại. Khoảng cách BC lớn nhất bằng</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C866D1" w:rsidRPr="00C866D1">
        <w:t>37,6 mm.</w:t>
      </w:r>
      <w:r w:rsidRPr="00B934DC">
        <w:tab/>
      </w:r>
      <w:r w:rsidRPr="00B409F7">
        <w:rPr>
          <w:b/>
          <w:bCs/>
          <w:color w:val="0000FF"/>
        </w:rPr>
        <w:t>B.</w:t>
      </w:r>
      <w:r w:rsidRPr="00B934DC">
        <w:t xml:space="preserve"> </w:t>
      </w:r>
      <w:r w:rsidR="00C866D1" w:rsidRPr="00C866D1">
        <w:t>67,6 mm</w:t>
      </w:r>
      <w:r w:rsidRPr="00B934DC">
        <w:tab/>
      </w:r>
      <w:r w:rsidRPr="00B409F7">
        <w:rPr>
          <w:b/>
          <w:bCs/>
          <w:color w:val="0000FF"/>
        </w:rPr>
        <w:t>C.</w:t>
      </w:r>
      <w:r w:rsidRPr="00B934DC">
        <w:t xml:space="preserve"> </w:t>
      </w:r>
      <w:r w:rsidR="00C866D1" w:rsidRPr="00C866D1">
        <w:t>64,0 mm</w:t>
      </w:r>
      <w:r w:rsidRPr="00B934DC">
        <w:tab/>
      </w:r>
      <w:r w:rsidRPr="00B409F7">
        <w:rPr>
          <w:b/>
          <w:bCs/>
          <w:color w:val="0000FF"/>
        </w:rPr>
        <w:t>D.</w:t>
      </w:r>
      <w:r w:rsidRPr="00B934DC">
        <w:t xml:space="preserve"> </w:t>
      </w:r>
      <w:r w:rsidR="00C866D1" w:rsidRPr="00C866D1">
        <w:t>68,5 m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drawing>
          <wp:inline distT="0" distB="0" distL="0" distR="0">
            <wp:extent cx="1933575" cy="1581150"/>
            <wp:effectExtent l="0" t="0" r="9525" b="0"/>
            <wp:docPr id="2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933575" cy="1581150"/>
                    </a:xfrm>
                    <a:prstGeom prst="rect">
                      <a:avLst/>
                    </a:prstGeom>
                    <a:noFill/>
                    <a:ln>
                      <a:noFill/>
                    </a:ln>
                  </pic:spPr>
                </pic:pic>
              </a:graphicData>
            </a:graphic>
          </wp:inline>
        </w:drawing>
      </w:r>
    </w:p>
    <w:p w:rsidR="00C866D1" w:rsidRDefault="00C866D1" w:rsidP="00C866D1">
      <w:r>
        <w:t>- Hai phần tử nước dao động với biên độ cực đại có vị trí cách nhau một đoạn ngắn nhất là 10 mm chính là khoảng cách giữa hai điểm cực đại liên tiếp nằm trên đoạn A</w:t>
      </w:r>
      <w:r w:rsidRPr="00B409F7">
        <w:rPr>
          <w:color w:val="0000FF"/>
        </w:rPr>
        <w:t>B.</w:t>
      </w:r>
      <w:r>
        <w:t xml:space="preserve"> Khi đó ta có </w:t>
      </w:r>
      <w:r w:rsidRPr="00C866D1">
        <w:rPr>
          <w:position w:val="-24"/>
        </w:rPr>
        <w:object w:dxaOrig="2240" w:dyaOrig="620">
          <v:shape id="_x0000_i1275" type="#_x0000_t75" style="width:111.75pt;height:30.75pt" o:ole="">
            <v:imagedata r:id="rId518" o:title=""/>
          </v:shape>
          <o:OLEObject Type="Embed" ProgID="Equation.DSMT4" ShapeID="_x0000_i1275" DrawAspect="Content" ObjectID="_1695124636" r:id="rId519"/>
        </w:object>
      </w:r>
      <w:r>
        <w:t xml:space="preserve"> </w:t>
      </w:r>
    </w:p>
    <w:p w:rsidR="00C866D1" w:rsidRDefault="00C866D1" w:rsidP="00C866D1">
      <w:r>
        <w:t xml:space="preserve">- </w:t>
      </w:r>
      <w:r w:rsidRPr="00C866D1">
        <w:t xml:space="preserve">Để BC lớn nhất thì </w:t>
      </w:r>
      <w:r>
        <w:t>C</w:t>
      </w:r>
      <w:r w:rsidRPr="00C866D1">
        <w:t xml:space="preserve"> phải thuộc cực đại xa B nhất (gần A nhất).</w:t>
      </w:r>
    </w:p>
    <w:p w:rsidR="00C866D1" w:rsidRDefault="00C866D1" w:rsidP="00C866D1">
      <w:r w:rsidRPr="00C866D1">
        <w:t>- Ta có:</w:t>
      </w:r>
      <w:r w:rsidRPr="00C866D1">
        <w:rPr>
          <w:position w:val="-24"/>
        </w:rPr>
        <w:object w:dxaOrig="1960" w:dyaOrig="620">
          <v:shape id="_x0000_i1276" type="#_x0000_t75" style="width:98.25pt;height:30.75pt" o:ole="">
            <v:imagedata r:id="rId520" o:title=""/>
          </v:shape>
          <o:OLEObject Type="Embed" ProgID="Equation.DSMT4" ShapeID="_x0000_i1276" DrawAspect="Content" ObjectID="_1695124637" r:id="rId521"/>
        </w:object>
      </w:r>
      <w:r>
        <w:t xml:space="preserve"> </w:t>
      </w:r>
      <w:r w:rsidRPr="00C866D1">
        <w:t>nên</w:t>
      </w:r>
      <w:r w:rsidR="002B2624">
        <w:t xml:space="preserve"> </w:t>
      </w:r>
      <w:r w:rsidRPr="00C866D1">
        <w:rPr>
          <w:position w:val="-12"/>
        </w:rPr>
        <w:object w:dxaOrig="820" w:dyaOrig="360">
          <v:shape id="_x0000_i1277" type="#_x0000_t75" style="width:41.25pt;height:18pt" o:ole="">
            <v:imagedata r:id="rId522" o:title=""/>
          </v:shape>
          <o:OLEObject Type="Embed" ProgID="Equation.DSMT4" ShapeID="_x0000_i1277" DrawAspect="Content" ObjectID="_1695124638" r:id="rId523"/>
        </w:object>
      </w:r>
      <w:r>
        <w:t xml:space="preserve"> </w:t>
      </w:r>
      <w:r w:rsidRPr="00C866D1">
        <w:t xml:space="preserve">suy ra </w:t>
      </w:r>
      <w:r>
        <w:t>C</w:t>
      </w:r>
      <w:r w:rsidRPr="00C866D1">
        <w:t xml:space="preserve"> thuộc cực đại bậc 3. Do đó</w:t>
      </w:r>
    </w:p>
    <w:p w:rsidR="00C866D1" w:rsidRDefault="00C866D1" w:rsidP="00C866D1">
      <w:r w:rsidRPr="00C866D1">
        <w:rPr>
          <w:position w:val="-32"/>
        </w:rPr>
        <w:object w:dxaOrig="6580" w:dyaOrig="760">
          <v:shape id="_x0000_i1278" type="#_x0000_t75" style="width:329.25pt;height:38.25pt" o:ole="">
            <v:imagedata r:id="rId524" o:title=""/>
          </v:shape>
          <o:OLEObject Type="Embed" ProgID="Equation.DSMT4" ShapeID="_x0000_i1278" DrawAspect="Content" ObjectID="_1695124639" r:id="rId525"/>
        </w:object>
      </w:r>
      <w:r>
        <w:t xml:space="preserve"> </w:t>
      </w:r>
    </w:p>
    <w:p w:rsidR="00C866D1" w:rsidRPr="00C866D1" w:rsidRDefault="00C866D1" w:rsidP="00C866D1">
      <w:r w:rsidRPr="00C866D1">
        <w:t>- Vì CB &gt; 0 nên CB = 67,6 mm.</w:t>
      </w:r>
    </w:p>
    <w:p w:rsidR="00B517D3" w:rsidRPr="00AB2F84" w:rsidRDefault="00B517D3" w:rsidP="00B517D3">
      <w:pPr>
        <w:jc w:val="right"/>
        <w:rPr>
          <w:b/>
          <w:bCs/>
        </w:rPr>
      </w:pPr>
      <w:r w:rsidRPr="00AB2F84">
        <w:rPr>
          <w:b/>
          <w:bCs/>
        </w:rPr>
        <w:t xml:space="preserve">Đáp án </w:t>
      </w:r>
      <w:r w:rsidR="00C866D1">
        <w:rPr>
          <w:b/>
          <w:bCs/>
        </w:rPr>
        <w:t>B</w:t>
      </w:r>
    </w:p>
    <w:p w:rsidR="00B517D3" w:rsidRDefault="00B517D3" w:rsidP="00FF063C"/>
    <w:p w:rsidR="00B517D3" w:rsidRPr="00B934DC" w:rsidRDefault="00B517D3" w:rsidP="00B517D3">
      <w:r w:rsidRPr="00B409F7">
        <w:rPr>
          <w:b/>
          <w:bCs/>
          <w:color w:val="0000FF"/>
        </w:rPr>
        <w:t>Ví dụ 1</w:t>
      </w:r>
      <w:r w:rsidR="00C866D1" w:rsidRPr="00B409F7">
        <w:rPr>
          <w:b/>
          <w:bCs/>
          <w:color w:val="0000FF"/>
        </w:rPr>
        <w:t>0</w:t>
      </w:r>
      <w:r w:rsidRPr="00B409F7">
        <w:rPr>
          <w:b/>
          <w:bCs/>
          <w:color w:val="0000FF"/>
        </w:rPr>
        <w:t>:</w:t>
      </w:r>
      <w:r w:rsidRPr="00B934DC">
        <w:t xml:space="preserve"> </w:t>
      </w:r>
      <w:r w:rsidR="00C866D1" w:rsidRPr="00C866D1">
        <w:t>Trong một thí nghiệm giao thoa sóng nước, hai nguồn S</w:t>
      </w:r>
      <w:r w:rsidR="00C866D1">
        <w:rPr>
          <w:vertAlign w:val="subscript"/>
        </w:rPr>
        <w:t xml:space="preserve">1 </w:t>
      </w:r>
      <w:r w:rsidR="00C866D1" w:rsidRPr="00C866D1">
        <w:t>và S</w:t>
      </w:r>
      <w:r w:rsidR="00C866D1" w:rsidRPr="00C866D1">
        <w:rPr>
          <w:vertAlign w:val="subscript"/>
        </w:rPr>
        <w:t>2</w:t>
      </w:r>
      <w:r w:rsidR="00C866D1">
        <w:rPr>
          <w:vertAlign w:val="subscript"/>
        </w:rPr>
        <w:t xml:space="preserve"> </w:t>
      </w:r>
      <w:r w:rsidR="00C866D1" w:rsidRPr="00C866D1">
        <w:t>cách nhau 16 cm, dao độ</w:t>
      </w:r>
      <w:r w:rsidR="002B2624">
        <w:t>ng theo phương vuông góc vớ</w:t>
      </w:r>
      <w:r w:rsidR="00C866D1" w:rsidRPr="00C866D1">
        <w:t>i mặt nước, cùng biên độ, cùng pha, cùng tần số 80 Hz. Tốc độ truyền sóng trên mặt nước là 40 cm/s. Ở mặt nước, gọi d là đường trung trực của đoạn S</w:t>
      </w:r>
      <w:r w:rsidR="00C866D1" w:rsidRPr="00C866D1">
        <w:rPr>
          <w:vertAlign w:val="subscript"/>
        </w:rPr>
        <w:t>1</w:t>
      </w:r>
      <w:r w:rsidR="00C866D1" w:rsidRPr="00C866D1">
        <w:t>S</w:t>
      </w:r>
      <w:r w:rsidR="00C866D1" w:rsidRPr="00C866D1">
        <w:rPr>
          <w:vertAlign w:val="subscript"/>
        </w:rPr>
        <w:t>2</w:t>
      </w:r>
      <w:r w:rsidR="00C866D1" w:rsidRPr="00C866D1">
        <w:t>. Trên d, điểm M ở cách S</w:t>
      </w:r>
      <w:r w:rsidR="00C866D1">
        <w:rPr>
          <w:vertAlign w:val="subscript"/>
        </w:rPr>
        <w:t>1</w:t>
      </w:r>
      <w:r w:rsidR="00C866D1" w:rsidRPr="00C866D1">
        <w:t xml:space="preserve"> đoạn 10 </w:t>
      </w:r>
      <w:r w:rsidR="00C866D1" w:rsidRPr="00C866D1">
        <w:lastRenderedPageBreak/>
        <w:t>cm; điểm N dao động cùng pha với M và gần M nhất sẽ cách M một đoạn có giá trị gần giá trị nào nhất sau đây?</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C866D1" w:rsidRPr="00C866D1">
        <w:t>7,8 mm.</w:t>
      </w:r>
      <w:r w:rsidRPr="00B934DC">
        <w:tab/>
      </w:r>
      <w:r w:rsidRPr="00B409F7">
        <w:rPr>
          <w:b/>
          <w:bCs/>
          <w:color w:val="0000FF"/>
        </w:rPr>
        <w:t>B.</w:t>
      </w:r>
      <w:r w:rsidRPr="00B934DC">
        <w:t xml:space="preserve"> </w:t>
      </w:r>
      <w:r w:rsidR="00C866D1" w:rsidRPr="00C866D1">
        <w:t>6,8 mm.</w:t>
      </w:r>
      <w:r w:rsidRPr="00B934DC">
        <w:tab/>
      </w:r>
      <w:r w:rsidRPr="00B409F7">
        <w:rPr>
          <w:b/>
          <w:bCs/>
          <w:color w:val="0000FF"/>
        </w:rPr>
        <w:t>C.</w:t>
      </w:r>
      <w:r w:rsidRPr="00B934DC">
        <w:t xml:space="preserve"> </w:t>
      </w:r>
      <w:r w:rsidR="00C866D1" w:rsidRPr="00C866D1">
        <w:t>9,8 mm.</w:t>
      </w:r>
      <w:r w:rsidRPr="00B934DC">
        <w:tab/>
      </w:r>
      <w:r w:rsidRPr="00B409F7">
        <w:rPr>
          <w:b/>
          <w:bCs/>
          <w:color w:val="0000FF"/>
        </w:rPr>
        <w:t>D.</w:t>
      </w:r>
      <w:r w:rsidRPr="00B934DC">
        <w:t xml:space="preserve"> </w:t>
      </w:r>
      <w:r w:rsidR="00C866D1" w:rsidRPr="00C866D1">
        <w:t>8,8 mm</w:t>
      </w:r>
    </w:p>
    <w:p w:rsidR="00B517D3" w:rsidRPr="00AB2F84" w:rsidRDefault="00B517D3" w:rsidP="00B517D3">
      <w:pPr>
        <w:jc w:val="center"/>
        <w:rPr>
          <w:b/>
          <w:bCs/>
        </w:rPr>
      </w:pPr>
      <w:r w:rsidRPr="00B409F7">
        <w:rPr>
          <w:b/>
          <w:bCs/>
          <w:color w:val="0000FF"/>
        </w:rPr>
        <w:t>Lời giải</w:t>
      </w:r>
    </w:p>
    <w:p w:rsidR="00B517D3" w:rsidRDefault="00C866D1" w:rsidP="00C866D1">
      <w:r>
        <w:t xml:space="preserve">- </w:t>
      </w:r>
      <w:r w:rsidRPr="00C866D1">
        <w:t>Bước sóng</w:t>
      </w:r>
      <w:r w:rsidRPr="00C866D1">
        <w:rPr>
          <w:position w:val="-24"/>
        </w:rPr>
        <w:object w:dxaOrig="1460" w:dyaOrig="620">
          <v:shape id="_x0000_i1279" type="#_x0000_t75" style="width:72.75pt;height:30.75pt" o:ole="">
            <v:imagedata r:id="rId526" o:title=""/>
          </v:shape>
          <o:OLEObject Type="Embed" ProgID="Equation.DSMT4" ShapeID="_x0000_i1279" DrawAspect="Content" ObjectID="_1695124640" r:id="rId527"/>
        </w:object>
      </w:r>
      <w:r>
        <w:t xml:space="preserve"> </w:t>
      </w:r>
    </w:p>
    <w:p w:rsidR="00C866D1" w:rsidRDefault="00C866D1" w:rsidP="00C866D1">
      <w:r>
        <w:t xml:space="preserve">- </w:t>
      </w:r>
      <w:r w:rsidRPr="00C866D1">
        <w:t>Giả sử phương trình dao động của hai nguồn là</w:t>
      </w:r>
      <w:r w:rsidRPr="00C866D1">
        <w:rPr>
          <w:position w:val="-6"/>
        </w:rPr>
        <w:object w:dxaOrig="1180" w:dyaOrig="260">
          <v:shape id="_x0000_i1280" type="#_x0000_t75" style="width:59.25pt;height:12.75pt" o:ole="">
            <v:imagedata r:id="rId528" o:title=""/>
          </v:shape>
          <o:OLEObject Type="Embed" ProgID="Equation.DSMT4" ShapeID="_x0000_i1280" DrawAspect="Content" ObjectID="_1695124641" r:id="rId529"/>
        </w:object>
      </w:r>
      <w:r>
        <w:t xml:space="preserve"> </w:t>
      </w:r>
    </w:p>
    <w:p w:rsidR="00C866D1" w:rsidRDefault="00C866D1" w:rsidP="00C866D1">
      <w:r>
        <w:t>- Ta sẽ tìm điểm N</w:t>
      </w:r>
      <w:r>
        <w:rPr>
          <w:vertAlign w:val="subscript"/>
        </w:rPr>
        <w:t>1</w:t>
      </w:r>
      <w:r>
        <w:t xml:space="preserve"> thỏa mãn yêu cầu bài toán, nằm phía trên điểm M; tìm điểm N</w:t>
      </w:r>
      <w:r w:rsidRPr="00C866D1">
        <w:rPr>
          <w:vertAlign w:val="subscript"/>
        </w:rPr>
        <w:t>2</w:t>
      </w:r>
      <w:r>
        <w:t xml:space="preserve"> thỏa mãn yêu cầu bài toán, nằm phía dưới điểm M, sau đó so sánh N</w:t>
      </w:r>
      <w:r>
        <w:rPr>
          <w:vertAlign w:val="subscript"/>
        </w:rPr>
        <w:t>1</w:t>
      </w:r>
      <w:r>
        <w:t>M và N</w:t>
      </w:r>
      <w:r w:rsidRPr="00C866D1">
        <w:rPr>
          <w:vertAlign w:val="subscript"/>
        </w:rPr>
        <w:t>2</w:t>
      </w:r>
      <w:r>
        <w:t>M.</w:t>
      </w:r>
    </w:p>
    <w:p w:rsidR="00C866D1" w:rsidRDefault="00C866D1" w:rsidP="00C866D1">
      <w:r>
        <w:t xml:space="preserve">- </w:t>
      </w:r>
      <w:r w:rsidRPr="00C866D1">
        <w:t>Xét hai điểm điểm N</w:t>
      </w:r>
      <w:r w:rsidRPr="00C866D1">
        <w:rPr>
          <w:vertAlign w:val="subscript"/>
        </w:rPr>
        <w:t>1</w:t>
      </w:r>
      <w:r w:rsidRPr="00C866D1">
        <w:t>, N</w:t>
      </w:r>
      <w:r>
        <w:rPr>
          <w:vertAlign w:val="subscript"/>
        </w:rPr>
        <w:t>2</w:t>
      </w:r>
      <w:r w:rsidRPr="00C866D1">
        <w:t xml:space="preserve"> lần lượt nằm trên M và nằm dưới M, thuộc d, cách S</w:t>
      </w:r>
      <w:r>
        <w:rPr>
          <w:vertAlign w:val="subscript"/>
        </w:rPr>
        <w:t>1</w:t>
      </w:r>
      <w:r w:rsidRPr="00C866D1">
        <w:t xml:space="preserve"> một khoảng là d</w:t>
      </w:r>
      <w:r>
        <w:rPr>
          <w:vertAlign w:val="subscript"/>
        </w:rPr>
        <w:t>1</w:t>
      </w:r>
      <w:r w:rsidRPr="00C866D1">
        <w:t xml:space="preserve"> &gt; S</w:t>
      </w:r>
      <w:r>
        <w:rPr>
          <w:vertAlign w:val="subscript"/>
        </w:rPr>
        <w:t>1</w:t>
      </w:r>
      <w:r w:rsidRPr="00C866D1">
        <w:t>M và d</w:t>
      </w:r>
      <w:r w:rsidRPr="00C866D1">
        <w:rPr>
          <w:vertAlign w:val="subscript"/>
        </w:rPr>
        <w:t>2</w:t>
      </w:r>
      <w:r w:rsidRPr="00C866D1">
        <w:t xml:space="preserve"> &lt; S</w:t>
      </w:r>
      <w:r>
        <w:rPr>
          <w:vertAlign w:val="subscript"/>
        </w:rPr>
        <w:t>2</w:t>
      </w:r>
      <w:r w:rsidRPr="00C866D1">
        <w:t>M.</w:t>
      </w:r>
    </w:p>
    <w:p w:rsidR="00C866D1" w:rsidRDefault="00C866D1" w:rsidP="00C866D1">
      <w:r>
        <w:t xml:space="preserve">- </w:t>
      </w:r>
      <w:r w:rsidRPr="00C866D1">
        <w:t>Phương trình sóng tại M do hai nguồn cùng pha truyền tới là:</w:t>
      </w:r>
      <w:r w:rsidRPr="00C866D1">
        <w:rPr>
          <w:position w:val="-28"/>
        </w:rPr>
        <w:object w:dxaOrig="2799" w:dyaOrig="680">
          <v:shape id="_x0000_i1281" type="#_x0000_t75" style="width:140.25pt;height:33.75pt" o:ole="">
            <v:imagedata r:id="rId530" o:title=""/>
          </v:shape>
          <o:OLEObject Type="Embed" ProgID="Equation.DSMT4" ShapeID="_x0000_i1281" DrawAspect="Content" ObjectID="_1695124642" r:id="rId531"/>
        </w:object>
      </w:r>
      <w:r>
        <w:t xml:space="preserve"> </w:t>
      </w:r>
    </w:p>
    <w:p w:rsidR="00C866D1" w:rsidRDefault="00C866D1" w:rsidP="00C866D1">
      <w:r>
        <w:t xml:space="preserve">- </w:t>
      </w:r>
      <w:r w:rsidRPr="00C866D1">
        <w:t>Phương trình sóng tại N</w:t>
      </w:r>
      <w:r>
        <w:rPr>
          <w:vertAlign w:val="subscript"/>
        </w:rPr>
        <w:t>1,</w:t>
      </w:r>
      <w:r w:rsidRPr="00C866D1">
        <w:t>N</w:t>
      </w:r>
      <w:r w:rsidRPr="00C866D1">
        <w:rPr>
          <w:vertAlign w:val="subscript"/>
        </w:rPr>
        <w:t>2</w:t>
      </w:r>
      <w:r w:rsidRPr="00C866D1">
        <w:t xml:space="preserve"> do hai nguồn cùng pha truyề</w:t>
      </w:r>
      <w:r w:rsidR="002B2624">
        <w:t>n tớ</w:t>
      </w:r>
      <w:r w:rsidRPr="00C866D1">
        <w:t>i là:</w:t>
      </w:r>
    </w:p>
    <w:p w:rsidR="00C866D1" w:rsidRDefault="00C866D1" w:rsidP="00C866D1">
      <w:r w:rsidRPr="00C866D1">
        <w:rPr>
          <w:position w:val="-64"/>
        </w:rPr>
        <w:object w:dxaOrig="2480" w:dyaOrig="1400">
          <v:shape id="_x0000_i1282" type="#_x0000_t75" style="width:123.75pt;height:69.75pt" o:ole="">
            <v:imagedata r:id="rId532" o:title=""/>
          </v:shape>
          <o:OLEObject Type="Embed" ProgID="Equation.DSMT4" ShapeID="_x0000_i1282" DrawAspect="Content" ObjectID="_1695124643" r:id="rId533"/>
        </w:object>
      </w:r>
      <w:r>
        <w:t xml:space="preserve"> </w:t>
      </w:r>
    </w:p>
    <w:p w:rsidR="00C866D1" w:rsidRDefault="00C866D1" w:rsidP="00C866D1">
      <w:r w:rsidRPr="00C866D1">
        <w:t>Để N</w:t>
      </w:r>
      <w:r>
        <w:rPr>
          <w:vertAlign w:val="subscript"/>
        </w:rPr>
        <w:t>1</w:t>
      </w:r>
      <w:r w:rsidRPr="00C866D1">
        <w:t>, N</w:t>
      </w:r>
      <w:r>
        <w:rPr>
          <w:vertAlign w:val="subscript"/>
        </w:rPr>
        <w:t>2</w:t>
      </w:r>
      <w:r w:rsidRPr="00C866D1">
        <w:t xml:space="preserve"> dao động cùng pha với M thì độ lệch pha phải bằ</w:t>
      </w:r>
      <w:r>
        <w:t>ng k2</w:t>
      </w:r>
      <w:r>
        <w:sym w:font="Symbol" w:char="F070"/>
      </w:r>
      <w:r w:rsidRPr="00C866D1">
        <w:t>. Ta có:</w:t>
      </w:r>
    </w:p>
    <w:p w:rsidR="00C866D1" w:rsidRDefault="00C866D1" w:rsidP="00C866D1">
      <w:r w:rsidRPr="00C866D1">
        <w:rPr>
          <w:position w:val="-60"/>
        </w:rPr>
        <w:object w:dxaOrig="6020" w:dyaOrig="1320">
          <v:shape id="_x0000_i1283" type="#_x0000_t75" style="width:300.75pt;height:66pt" o:ole="">
            <v:imagedata r:id="rId534" o:title=""/>
          </v:shape>
          <o:OLEObject Type="Embed" ProgID="Equation.DSMT4" ShapeID="_x0000_i1283" DrawAspect="Content" ObjectID="_1695124644" r:id="rId535"/>
        </w:object>
      </w:r>
      <w:r>
        <w:t xml:space="preserve"> </w:t>
      </w:r>
    </w:p>
    <w:p w:rsidR="00C866D1" w:rsidRDefault="00C866D1" w:rsidP="00C866D1">
      <w:r>
        <w:t xml:space="preserve">- </w:t>
      </w:r>
      <w:r w:rsidRPr="00C866D1">
        <w:t>Vì N</w:t>
      </w:r>
      <w:r>
        <w:rPr>
          <w:vertAlign w:val="subscript"/>
        </w:rPr>
        <w:t>1</w:t>
      </w:r>
      <w:r w:rsidRPr="00C866D1">
        <w:t xml:space="preserve"> và N</w:t>
      </w:r>
      <w:r w:rsidRPr="00C866D1">
        <w:rPr>
          <w:vertAlign w:val="subscript"/>
        </w:rPr>
        <w:t>2</w:t>
      </w:r>
      <w:r w:rsidRPr="00C866D1">
        <w:t xml:space="preserve"> là điểm gần M nhất, nên k</w:t>
      </w:r>
      <w:r>
        <w:rPr>
          <w:vertAlign w:val="subscript"/>
        </w:rPr>
        <w:t>1</w:t>
      </w:r>
      <w:r w:rsidRPr="00C866D1">
        <w:t xml:space="preserve"> = 1 và k</w:t>
      </w:r>
      <w:r w:rsidRPr="00C866D1">
        <w:rPr>
          <w:vertAlign w:val="subscript"/>
        </w:rPr>
        <w:t>2</w:t>
      </w:r>
      <w:r>
        <w:t xml:space="preserve"> </w:t>
      </w:r>
      <w:r w:rsidRPr="00C866D1">
        <w:t>=</w:t>
      </w:r>
      <w:r>
        <w:t xml:space="preserve"> </w:t>
      </w:r>
      <w:r w:rsidRPr="00C866D1">
        <w:t>-1. Từ đó ta có:</w:t>
      </w:r>
    </w:p>
    <w:p w:rsidR="00C866D1" w:rsidRDefault="00C866D1" w:rsidP="00C866D1">
      <w:r w:rsidRPr="00C866D1">
        <w:t>- Suy ra</w:t>
      </w:r>
      <w:r w:rsidRPr="00C866D1">
        <w:rPr>
          <w:position w:val="-40"/>
        </w:rPr>
        <w:object w:dxaOrig="4200" w:dyaOrig="920">
          <v:shape id="_x0000_i1284" type="#_x0000_t75" style="width:210pt;height:45.75pt" o:ole="">
            <v:imagedata r:id="rId536" o:title=""/>
          </v:shape>
          <o:OLEObject Type="Embed" ProgID="Equation.DSMT4" ShapeID="_x0000_i1284" DrawAspect="Content" ObjectID="_1695124645" r:id="rId537"/>
        </w:object>
      </w:r>
      <w:r>
        <w:t xml:space="preserve"> </w:t>
      </w:r>
    </w:p>
    <w:p w:rsidR="00C866D1" w:rsidRPr="00C866D1" w:rsidRDefault="00C866D1" w:rsidP="00C866D1">
      <w:r>
        <w:t xml:space="preserve">- </w:t>
      </w:r>
      <w:r w:rsidRPr="00C866D1">
        <w:t>Vì N</w:t>
      </w:r>
      <w:r>
        <w:rPr>
          <w:vertAlign w:val="subscript"/>
        </w:rPr>
        <w:t>1</w:t>
      </w:r>
      <w:r w:rsidRPr="00C866D1">
        <w:t>M &lt;</w:t>
      </w:r>
      <w:r>
        <w:t xml:space="preserve"> </w:t>
      </w:r>
      <w:r w:rsidRPr="00C866D1">
        <w:t>N</w:t>
      </w:r>
      <w:r w:rsidRPr="00C866D1">
        <w:rPr>
          <w:vertAlign w:val="subscript"/>
        </w:rPr>
        <w:t>2</w:t>
      </w:r>
      <w:r w:rsidRPr="00C866D1">
        <w:t>M nên điể</w:t>
      </w:r>
      <w:r w:rsidR="002B2624">
        <w:t>m N gầ</w:t>
      </w:r>
      <w:r w:rsidRPr="00C866D1">
        <w:t>n M nhất dao động cùng pha với M cách M một khoảng nhỏ nhất bằng 8 mm.</w:t>
      </w:r>
    </w:p>
    <w:p w:rsidR="00B517D3" w:rsidRPr="00AB2F84" w:rsidRDefault="00B517D3" w:rsidP="00B517D3">
      <w:pPr>
        <w:jc w:val="right"/>
        <w:rPr>
          <w:b/>
          <w:bCs/>
        </w:rPr>
      </w:pPr>
      <w:r w:rsidRPr="00AB2F84">
        <w:rPr>
          <w:b/>
          <w:bCs/>
        </w:rPr>
        <w:t xml:space="preserve">Đáp án </w:t>
      </w:r>
      <w:r w:rsidR="00C866D1">
        <w:rPr>
          <w:b/>
          <w:bCs/>
        </w:rPr>
        <w:t>A</w:t>
      </w:r>
    </w:p>
    <w:p w:rsidR="00B517D3" w:rsidRPr="00B934DC" w:rsidRDefault="00B517D3" w:rsidP="00B517D3">
      <w:r w:rsidRPr="00B409F7">
        <w:rPr>
          <w:b/>
          <w:bCs/>
          <w:color w:val="0000FF"/>
        </w:rPr>
        <w:t>Ví dụ 1</w:t>
      </w:r>
      <w:r w:rsidR="00C866D1" w:rsidRPr="00B409F7">
        <w:rPr>
          <w:b/>
          <w:bCs/>
          <w:color w:val="0000FF"/>
        </w:rPr>
        <w:t>1</w:t>
      </w:r>
      <w:r w:rsidRPr="00B409F7">
        <w:rPr>
          <w:b/>
          <w:bCs/>
          <w:color w:val="0000FF"/>
        </w:rPr>
        <w:t>:</w:t>
      </w:r>
      <w:r w:rsidRPr="00B934DC">
        <w:t xml:space="preserve"> </w:t>
      </w:r>
      <w:r w:rsidR="00C866D1" w:rsidRPr="00C866D1">
        <w:t>Ở mặt chất lỏng có 2 nguồn kết hợp đặt tại A và B dao động điề</w:t>
      </w:r>
      <w:r w:rsidR="002B2624">
        <w:t>u hòa, cùng pha theo phư</w:t>
      </w:r>
      <w:r w:rsidR="00C866D1" w:rsidRPr="00C866D1">
        <w:t>ơng thẳng đứng. Ax là nửa đường thẳng nằm ở mặt chất lỏng và vuông góc với A</w:t>
      </w:r>
      <w:r w:rsidR="00C866D1" w:rsidRPr="00B409F7">
        <w:rPr>
          <w:color w:val="0000FF"/>
        </w:rPr>
        <w:t>B.</w:t>
      </w:r>
      <w:r w:rsidR="00C866D1" w:rsidRPr="00C866D1">
        <w:t xml:space="preserve"> Trên Ax có những điểm mà các phần tử ở đó dao động với biên độ cực đại, trong đó M là điểm xa A nhất, N là điểm kế tiếp với M, </w:t>
      </w:r>
      <w:r w:rsidR="002430FB">
        <w:t>P</w:t>
      </w:r>
      <w:r w:rsidR="00C866D1" w:rsidRPr="00C866D1">
        <w:t xml:space="preserve"> là điểm kế tiếp với N và Q là điểm gần A nhất. Biết MN = 22,25 cm; NP = 8,75 cm. Độ dài đoạn QA gần nhất với giá trị nào sau đây?</w:t>
      </w:r>
    </w:p>
    <w:p w:rsidR="00B517D3" w:rsidRPr="00B934DC" w:rsidRDefault="00B517D3" w:rsidP="00B517D3">
      <w:pPr>
        <w:tabs>
          <w:tab w:val="left" w:pos="2552"/>
          <w:tab w:val="left" w:pos="5103"/>
          <w:tab w:val="left" w:pos="7655"/>
        </w:tabs>
        <w:ind w:firstLine="284"/>
      </w:pPr>
      <w:r w:rsidRPr="00B409F7">
        <w:rPr>
          <w:b/>
          <w:bCs/>
          <w:color w:val="0000FF"/>
        </w:rPr>
        <w:t>A.</w:t>
      </w:r>
      <w:r w:rsidRPr="00B934DC">
        <w:t xml:space="preserve"> </w:t>
      </w:r>
      <w:r w:rsidR="002430FB" w:rsidRPr="002430FB">
        <w:t>1,2 cm.</w:t>
      </w:r>
      <w:r w:rsidRPr="00B934DC">
        <w:tab/>
      </w:r>
      <w:r w:rsidRPr="00B409F7">
        <w:rPr>
          <w:b/>
          <w:bCs/>
          <w:color w:val="0000FF"/>
        </w:rPr>
        <w:t>B.</w:t>
      </w:r>
      <w:r w:rsidRPr="00B934DC">
        <w:t xml:space="preserve"> </w:t>
      </w:r>
      <w:r w:rsidR="002430FB" w:rsidRPr="002430FB">
        <w:t>4,2 cm.</w:t>
      </w:r>
      <w:r w:rsidRPr="00B934DC">
        <w:tab/>
      </w:r>
      <w:r w:rsidRPr="00B409F7">
        <w:rPr>
          <w:b/>
          <w:bCs/>
          <w:color w:val="0000FF"/>
        </w:rPr>
        <w:t>C.</w:t>
      </w:r>
      <w:r w:rsidRPr="00B934DC">
        <w:t xml:space="preserve"> </w:t>
      </w:r>
      <w:r w:rsidR="002430FB" w:rsidRPr="002430FB">
        <w:t>2,1 cm.</w:t>
      </w:r>
      <w:r w:rsidRPr="00B934DC">
        <w:tab/>
      </w:r>
      <w:r w:rsidRPr="00B409F7">
        <w:rPr>
          <w:b/>
          <w:bCs/>
          <w:color w:val="0000FF"/>
        </w:rPr>
        <w:t>D.</w:t>
      </w:r>
      <w:r w:rsidRPr="00B934DC">
        <w:t xml:space="preserve"> </w:t>
      </w:r>
      <w:r w:rsidR="002430FB" w:rsidRPr="002430FB">
        <w:t>3,1 cm.</w:t>
      </w:r>
    </w:p>
    <w:p w:rsidR="00B517D3" w:rsidRPr="00AB2F84" w:rsidRDefault="00B517D3" w:rsidP="00B517D3">
      <w:pPr>
        <w:jc w:val="center"/>
        <w:rPr>
          <w:b/>
          <w:bCs/>
        </w:rPr>
      </w:pPr>
      <w:r w:rsidRPr="00B409F7">
        <w:rPr>
          <w:b/>
          <w:bCs/>
          <w:color w:val="0000FF"/>
        </w:rPr>
        <w:t>Lời giải</w:t>
      </w:r>
    </w:p>
    <w:p w:rsidR="00B517D3" w:rsidRDefault="002A7881" w:rsidP="00B517D3">
      <w:pPr>
        <w:rPr>
          <w:noProof/>
        </w:rPr>
      </w:pPr>
      <w:r>
        <w:rPr>
          <w:noProof/>
        </w:rPr>
        <w:lastRenderedPageBreak/>
        <w:drawing>
          <wp:inline distT="0" distB="0" distL="0" distR="0">
            <wp:extent cx="2266950" cy="2657475"/>
            <wp:effectExtent l="0" t="0" r="0" b="9525"/>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266950" cy="2657475"/>
                    </a:xfrm>
                    <a:prstGeom prst="rect">
                      <a:avLst/>
                    </a:prstGeom>
                    <a:noFill/>
                    <a:ln>
                      <a:noFill/>
                    </a:ln>
                  </pic:spPr>
                </pic:pic>
              </a:graphicData>
            </a:graphic>
          </wp:inline>
        </w:drawing>
      </w:r>
    </w:p>
    <w:p w:rsidR="002430FB" w:rsidRDefault="002430FB" w:rsidP="00B517D3">
      <w:r w:rsidRPr="002430FB">
        <w:t xml:space="preserve">Theo bài ra, M là điểm xa A nhất nên M thuộc cực đại bậc 1, N thuộc cực đại bậc 2, </w:t>
      </w:r>
      <w:r>
        <w:t>P</w:t>
      </w:r>
      <w:r w:rsidRPr="002430FB">
        <w:t xml:space="preserve"> thuộc cực đại bậc 3. Vì hai nguồn cùng pha, nên ta có</w:t>
      </w:r>
    </w:p>
    <w:p w:rsidR="002430FB" w:rsidRDefault="002430FB" w:rsidP="00B517D3">
      <w:r w:rsidRPr="002430FB">
        <w:rPr>
          <w:position w:val="-78"/>
        </w:rPr>
        <w:object w:dxaOrig="7260" w:dyaOrig="1680">
          <v:shape id="_x0000_i1285" type="#_x0000_t75" style="width:363pt;height:84pt" o:ole="">
            <v:imagedata r:id="rId539" o:title=""/>
          </v:shape>
          <o:OLEObject Type="Embed" ProgID="Equation.DSMT4" ShapeID="_x0000_i1285" DrawAspect="Content" ObjectID="_1695124646" r:id="rId540"/>
        </w:object>
      </w:r>
      <w:r>
        <w:t xml:space="preserve"> </w:t>
      </w:r>
    </w:p>
    <w:p w:rsidR="002430FB" w:rsidRDefault="002430FB" w:rsidP="00B517D3">
      <w:r w:rsidRPr="002430FB">
        <w:t>Trong đó a = AB, PA = m. Ta có</w:t>
      </w:r>
    </w:p>
    <w:p w:rsidR="002430FB" w:rsidRDefault="002430FB" w:rsidP="00B517D3">
      <w:r w:rsidRPr="002430FB">
        <w:rPr>
          <w:position w:val="-30"/>
        </w:rPr>
        <w:object w:dxaOrig="7940" w:dyaOrig="880">
          <v:shape id="_x0000_i1286" type="#_x0000_t75" style="width:396.75pt;height:44.25pt" o:ole="">
            <v:imagedata r:id="rId541" o:title=""/>
          </v:shape>
          <o:OLEObject Type="Embed" ProgID="Equation.DSMT4" ShapeID="_x0000_i1286" DrawAspect="Content" ObjectID="_1695124647" r:id="rId542"/>
        </w:object>
      </w:r>
      <w:r>
        <w:t xml:space="preserve"> </w:t>
      </w:r>
    </w:p>
    <w:p w:rsidR="002430FB" w:rsidRDefault="002430FB" w:rsidP="00B517D3">
      <w:r w:rsidRPr="002430FB">
        <w:rPr>
          <w:position w:val="-50"/>
        </w:rPr>
        <w:object w:dxaOrig="3940" w:dyaOrig="1120">
          <v:shape id="_x0000_i1287" type="#_x0000_t75" style="width:197.25pt;height:56.25pt" o:ole="">
            <v:imagedata r:id="rId543" o:title=""/>
          </v:shape>
          <o:OLEObject Type="Embed" ProgID="Equation.DSMT4" ShapeID="_x0000_i1287" DrawAspect="Content" ObjectID="_1695124648" r:id="rId544"/>
        </w:object>
      </w:r>
      <w:r>
        <w:t xml:space="preserve"> </w:t>
      </w:r>
    </w:p>
    <w:p w:rsidR="002430FB" w:rsidRDefault="002430FB" w:rsidP="002430FB">
      <w:r w:rsidRPr="002430FB">
        <w:t>Tưong tự, hệ (I) của</w:t>
      </w:r>
      <w:r>
        <w:t xml:space="preserve"> </w:t>
      </w:r>
      <w:r w:rsidRPr="002430FB">
        <w:t>ta sẽ trở thành</w:t>
      </w:r>
    </w:p>
    <w:p w:rsidR="002430FB" w:rsidRDefault="002430FB" w:rsidP="002430FB">
      <w:r w:rsidRPr="002430FB">
        <w:rPr>
          <w:position w:val="-98"/>
        </w:rPr>
        <w:object w:dxaOrig="3600" w:dyaOrig="2079">
          <v:shape id="_x0000_i1288" type="#_x0000_t75" style="width:180pt;height:104.25pt" o:ole="">
            <v:imagedata r:id="rId545" o:title=""/>
          </v:shape>
          <o:OLEObject Type="Embed" ProgID="Equation.DSMT4" ShapeID="_x0000_i1288" DrawAspect="Content" ObjectID="_1695124649" r:id="rId546"/>
        </w:object>
      </w:r>
      <w:r>
        <w:t xml:space="preserve"> </w:t>
      </w:r>
    </w:p>
    <w:p w:rsidR="002430FB" w:rsidRDefault="002430FB" w:rsidP="002430FB">
      <w:r w:rsidRPr="002430FB">
        <w:t>Xét trên đoạn OA (O là trung diêm AB), ta có</w:t>
      </w:r>
      <w:r w:rsidRPr="002430FB">
        <w:rPr>
          <w:position w:val="-54"/>
        </w:rPr>
        <w:object w:dxaOrig="3460" w:dyaOrig="920">
          <v:shape id="_x0000_i1289" type="#_x0000_t75" style="width:173.25pt;height:45.75pt" o:ole="">
            <v:imagedata r:id="rId547" o:title=""/>
          </v:shape>
          <o:OLEObject Type="Embed" ProgID="Equation.DSMT4" ShapeID="_x0000_i1289" DrawAspect="Content" ObjectID="_1695124650" r:id="rId548"/>
        </w:object>
      </w:r>
      <w:r>
        <w:t xml:space="preserve"> </w:t>
      </w:r>
    </w:p>
    <w:p w:rsidR="002430FB" w:rsidRDefault="002430FB" w:rsidP="002430FB">
      <w:r w:rsidRPr="002430FB">
        <w:t>nên suy ra cực đại bậc lớn nhất trong đoạn OA là cực đại bậc 4. Vì Q thuộc Ax và gần A nhất nên Q phải thuộc cực đại bậc 4.</w:t>
      </w:r>
    </w:p>
    <w:p w:rsidR="002430FB" w:rsidRPr="002430FB" w:rsidRDefault="002430FB" w:rsidP="002430FB">
      <w:r w:rsidRPr="002430FB">
        <w:t>Vậy</w:t>
      </w:r>
      <w:r w:rsidRPr="002430FB">
        <w:rPr>
          <w:position w:val="-24"/>
        </w:rPr>
        <w:object w:dxaOrig="9360" w:dyaOrig="660">
          <v:shape id="_x0000_i1290" type="#_x0000_t75" style="width:468pt;height:33pt" o:ole="">
            <v:imagedata r:id="rId549" o:title=""/>
          </v:shape>
          <o:OLEObject Type="Embed" ProgID="Equation.DSMT4" ShapeID="_x0000_i1290" DrawAspect="Content" ObjectID="_1695124651" r:id="rId550"/>
        </w:object>
      </w:r>
      <w:r>
        <w:t xml:space="preserve"> </w:t>
      </w:r>
    </w:p>
    <w:p w:rsidR="00B517D3" w:rsidRPr="00AB2F84" w:rsidRDefault="00B517D3" w:rsidP="00B517D3">
      <w:pPr>
        <w:jc w:val="right"/>
        <w:rPr>
          <w:b/>
          <w:bCs/>
        </w:rPr>
      </w:pPr>
      <w:r w:rsidRPr="00AB2F84">
        <w:rPr>
          <w:b/>
          <w:bCs/>
        </w:rPr>
        <w:lastRenderedPageBreak/>
        <w:t xml:space="preserve">Đáp án </w:t>
      </w:r>
      <w:r w:rsidR="002430FB">
        <w:rPr>
          <w:b/>
          <w:bCs/>
        </w:rPr>
        <w:t>C</w:t>
      </w:r>
    </w:p>
    <w:p w:rsidR="00AB2F84" w:rsidRPr="00C7324B" w:rsidRDefault="002430FB" w:rsidP="002430FB">
      <w:pPr>
        <w:rPr>
          <w:b/>
          <w:color w:val="0000FF"/>
        </w:rPr>
      </w:pPr>
      <w:r w:rsidRPr="00C7324B">
        <w:rPr>
          <w:b/>
          <w:color w:val="0000FF"/>
        </w:rPr>
        <w:t>6. Bài tập tự luyện</w:t>
      </w:r>
    </w:p>
    <w:p w:rsidR="00AB2F84" w:rsidRPr="00AB2F84" w:rsidRDefault="00AB2F84" w:rsidP="00AB2F84">
      <w:pPr>
        <w:spacing w:beforeLines="20" w:before="48" w:afterLines="20" w:after="48" w:line="288" w:lineRule="auto"/>
      </w:pPr>
      <w:r w:rsidRPr="00B409F7">
        <w:rPr>
          <w:b/>
          <w:bCs/>
          <w:color w:val="0000FF"/>
        </w:rPr>
        <w:t>Câu 1:</w:t>
      </w:r>
      <w:r w:rsidRPr="00AB2F84">
        <w:t xml:space="preserve"> </w:t>
      </w:r>
      <w:r w:rsidR="002430FB" w:rsidRPr="002430FB">
        <w:t>Dao động tại hai điểm S</w:t>
      </w:r>
      <w:r w:rsidR="002430FB">
        <w:rPr>
          <w:vertAlign w:val="subscript"/>
        </w:rPr>
        <w:t>1</w:t>
      </w:r>
      <w:r w:rsidR="002430FB" w:rsidRPr="002430FB">
        <w:t>, S</w:t>
      </w:r>
      <w:r w:rsidR="002430FB">
        <w:rPr>
          <w:vertAlign w:val="subscript"/>
        </w:rPr>
        <w:t>2</w:t>
      </w:r>
      <w:r w:rsidR="002430FB" w:rsidRPr="002430FB">
        <w:t xml:space="preserve"> cách nhau 10,4 cm trên mặt chất lỏng có biểu thức:</w:t>
      </w:r>
      <w:r w:rsidR="002430FB" w:rsidRPr="002430FB">
        <w:rPr>
          <w:position w:val="-6"/>
        </w:rPr>
        <w:object w:dxaOrig="1340" w:dyaOrig="279">
          <v:shape id="_x0000_i1291" type="#_x0000_t75" style="width:66.75pt;height:14.25pt" o:ole="">
            <v:imagedata r:id="rId551" o:title=""/>
          </v:shape>
          <o:OLEObject Type="Embed" ProgID="Equation.DSMT4" ShapeID="_x0000_i1291" DrawAspect="Content" ObjectID="_1695124652" r:id="rId552"/>
        </w:object>
      </w:r>
      <w:r w:rsidR="002430FB">
        <w:t xml:space="preserve"> </w:t>
      </w:r>
      <w:r w:rsidR="002430FB" w:rsidRPr="002430FB">
        <w:t>, vận tốc truyền sóng trên mặt chất lỏng là 0,64 m/s. Số hypebol mà tại đó chất lỏng dao động mạnh nhất giữa hai điểm S</w:t>
      </w:r>
      <w:r w:rsidR="002430FB">
        <w:rPr>
          <w:vertAlign w:val="subscript"/>
        </w:rPr>
        <w:t>1</w:t>
      </w:r>
      <w:r w:rsidR="002430FB" w:rsidRPr="002430FB">
        <w:t xml:space="preserve"> và S</w:t>
      </w:r>
      <w:r w:rsidR="002430FB" w:rsidRPr="002430FB">
        <w:rPr>
          <w:vertAlign w:val="subscript"/>
        </w:rPr>
        <w:t>2</w:t>
      </w:r>
      <w:r w:rsidR="002430FB">
        <w:t xml:space="preserve"> </w:t>
      </w:r>
      <w:r w:rsidR="002430FB" w:rsidRPr="002430FB">
        <w:t>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430FB" w:rsidRPr="002430FB">
        <w:t>n = 9</w:t>
      </w:r>
      <w:r w:rsidRPr="00AB2F84">
        <w:rPr>
          <w:b/>
          <w:bCs/>
        </w:rPr>
        <w:tab/>
      </w:r>
      <w:r w:rsidRPr="00B409F7">
        <w:rPr>
          <w:b/>
          <w:bCs/>
          <w:color w:val="0000FF"/>
        </w:rPr>
        <w:t>B.</w:t>
      </w:r>
      <w:r w:rsidRPr="00AB2F84">
        <w:t xml:space="preserve"> </w:t>
      </w:r>
      <w:r w:rsidR="002430FB">
        <w:t>n = 13</w:t>
      </w:r>
      <w:r w:rsidRPr="00AB2F84">
        <w:rPr>
          <w:b/>
          <w:bCs/>
        </w:rPr>
        <w:tab/>
      </w:r>
      <w:r w:rsidRPr="00B409F7">
        <w:rPr>
          <w:b/>
          <w:bCs/>
          <w:color w:val="0000FF"/>
        </w:rPr>
        <w:t>C.</w:t>
      </w:r>
      <w:r w:rsidRPr="00AB2F84">
        <w:t xml:space="preserve"> </w:t>
      </w:r>
      <w:r w:rsidR="002430FB">
        <w:t>n = 15</w:t>
      </w:r>
      <w:r w:rsidRPr="00AB2F84">
        <w:rPr>
          <w:b/>
          <w:bCs/>
        </w:rPr>
        <w:tab/>
      </w:r>
      <w:r w:rsidRPr="00B409F7">
        <w:rPr>
          <w:b/>
          <w:bCs/>
          <w:color w:val="0000FF"/>
        </w:rPr>
        <w:t>D.</w:t>
      </w:r>
      <w:r w:rsidRPr="00AB2F84">
        <w:t xml:space="preserve"> </w:t>
      </w:r>
      <w:r w:rsidR="002430FB">
        <w:t>n = 26</w:t>
      </w:r>
    </w:p>
    <w:p w:rsidR="00AB2F84" w:rsidRPr="00AB2F84" w:rsidRDefault="00AB2F84" w:rsidP="00AB2F84">
      <w:pPr>
        <w:spacing w:beforeLines="20" w:before="48" w:afterLines="20" w:after="48" w:line="288" w:lineRule="auto"/>
      </w:pPr>
      <w:r w:rsidRPr="00B409F7">
        <w:rPr>
          <w:b/>
          <w:bCs/>
          <w:color w:val="0000FF"/>
        </w:rPr>
        <w:t>Câu 2:</w:t>
      </w:r>
      <w:r w:rsidRPr="00AB2F84">
        <w:t xml:space="preserve"> </w:t>
      </w:r>
      <w:r w:rsidR="002430FB" w:rsidRPr="002430FB">
        <w:t>Trên mặt một chất lỏng có hai nguồn kết hợp S</w:t>
      </w:r>
      <w:r w:rsidR="002430FB">
        <w:rPr>
          <w:vertAlign w:val="subscript"/>
        </w:rPr>
        <w:t>1</w:t>
      </w:r>
      <w:r w:rsidR="002430FB" w:rsidRPr="002430FB">
        <w:t xml:space="preserve"> và S</w:t>
      </w:r>
      <w:r w:rsidR="002430FB" w:rsidRPr="002430FB">
        <w:rPr>
          <w:vertAlign w:val="subscript"/>
        </w:rPr>
        <w:t>2</w:t>
      </w:r>
      <w:r w:rsidR="002430FB" w:rsidRPr="002430FB">
        <w:t xml:space="preserve"> dao động với tần số f = 25 Hz. Giữa S</w:t>
      </w:r>
      <w:r w:rsidR="002430FB">
        <w:rPr>
          <w:vertAlign w:val="subscript"/>
        </w:rPr>
        <w:t>1</w:t>
      </w:r>
      <w:r w:rsidR="002430FB" w:rsidRPr="002430FB">
        <w:t>, S</w:t>
      </w:r>
      <w:r w:rsidR="002430FB">
        <w:rPr>
          <w:vertAlign w:val="subscript"/>
        </w:rPr>
        <w:t>2</w:t>
      </w:r>
      <w:r w:rsidR="002430FB" w:rsidRPr="002430FB">
        <w:t xml:space="preserve"> có 10 hypebol là quỹ tích của các điểm đứng yên. Khoảng cách giữa đỉnh của hai hypebol ngoài cùng là 18 cm. Tốc độ truyền sóng trên mặt nướ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rsidRPr="0095790D">
        <w:t>v = 0,25 m/s.</w:t>
      </w:r>
      <w:r w:rsidRPr="00AB2F84">
        <w:rPr>
          <w:b/>
          <w:bCs/>
        </w:rPr>
        <w:tab/>
      </w:r>
      <w:r w:rsidRPr="00B409F7">
        <w:rPr>
          <w:b/>
          <w:bCs/>
          <w:color w:val="0000FF"/>
        </w:rPr>
        <w:t>B.</w:t>
      </w:r>
      <w:r w:rsidRPr="00AB2F84">
        <w:t xml:space="preserve"> </w:t>
      </w:r>
      <w:r w:rsidR="0095790D">
        <w:t>v</w:t>
      </w:r>
      <w:r w:rsidR="0095790D" w:rsidRPr="0095790D">
        <w:t xml:space="preserve"> = 0,8 m/s.</w:t>
      </w:r>
      <w:r w:rsidRPr="00AB2F84">
        <w:rPr>
          <w:b/>
          <w:bCs/>
        </w:rPr>
        <w:tab/>
      </w:r>
      <w:r w:rsidRPr="00B409F7">
        <w:rPr>
          <w:b/>
          <w:bCs/>
          <w:color w:val="0000FF"/>
        </w:rPr>
        <w:t>C.</w:t>
      </w:r>
      <w:r w:rsidRPr="00AB2F84">
        <w:t xml:space="preserve"> </w:t>
      </w:r>
      <w:r w:rsidR="0095790D">
        <w:t>v</w:t>
      </w:r>
      <w:r w:rsidR="0095790D" w:rsidRPr="0095790D">
        <w:t xml:space="preserve"> = 0,75 m/s.</w:t>
      </w:r>
      <w:r w:rsidRPr="00AB2F84">
        <w:rPr>
          <w:b/>
          <w:bCs/>
        </w:rPr>
        <w:tab/>
      </w:r>
      <w:r w:rsidRPr="00B409F7">
        <w:rPr>
          <w:b/>
          <w:bCs/>
          <w:color w:val="0000FF"/>
        </w:rPr>
        <w:t>D.</w:t>
      </w:r>
      <w:r w:rsidRPr="00AB2F84">
        <w:t xml:space="preserve"> </w:t>
      </w:r>
      <w:r w:rsidR="0095790D">
        <w:t>v</w:t>
      </w:r>
      <w:r w:rsidR="0095790D" w:rsidRPr="0095790D">
        <w:t xml:space="preserve"> = 1 m/s.</w:t>
      </w:r>
    </w:p>
    <w:p w:rsidR="00AB2F84" w:rsidRPr="0095790D" w:rsidRDefault="00AB2F84" w:rsidP="0095790D">
      <w:pPr>
        <w:spacing w:beforeLines="20" w:before="48" w:afterLines="20" w:after="48" w:line="288" w:lineRule="auto"/>
      </w:pPr>
      <w:r w:rsidRPr="00B409F7">
        <w:rPr>
          <w:b/>
          <w:bCs/>
          <w:color w:val="0000FF"/>
        </w:rPr>
        <w:t>Câu 3:</w:t>
      </w:r>
      <w:r w:rsidRPr="00AB2F84">
        <w:t xml:space="preserve"> </w:t>
      </w:r>
      <w:r w:rsidR="0095790D" w:rsidRPr="0095790D">
        <w:t xml:space="preserve">Trong một thí nghiệm về giao thoa sóng trên mặt nước, hai nguồn kết hợp A và B dao động với tần số 15Hz và cùng pha. Tại một điểm M cách nguồn A và B những khoảng </w:t>
      </w:r>
      <w:r w:rsidR="0095790D">
        <w:t>d</w:t>
      </w:r>
      <w:r w:rsidR="0095790D">
        <w:rPr>
          <w:vertAlign w:val="subscript"/>
        </w:rPr>
        <w:t>1</w:t>
      </w:r>
      <w:r w:rsidR="0095790D">
        <w:t xml:space="preserve"> </w:t>
      </w:r>
      <w:r w:rsidR="0095790D" w:rsidRPr="0095790D">
        <w:t>= 16 cm và d</w:t>
      </w:r>
      <w:r w:rsidR="0095790D" w:rsidRPr="0095790D">
        <w:rPr>
          <w:vertAlign w:val="subscript"/>
        </w:rPr>
        <w:t>2</w:t>
      </w:r>
      <w:r w:rsidR="0095790D" w:rsidRPr="0095790D">
        <w:t xml:space="preserve"> = 20 cm, sóng có biên độ cực tiểu. Giữa M và đường trung trực của AB có hai dãy cực đại. Tốc độ truyền sóng trên mặt nướ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rsidRPr="0095790D">
        <w:t>24 cm/s</w:t>
      </w:r>
      <w:r w:rsidRPr="00AB2F84">
        <w:rPr>
          <w:b/>
          <w:bCs/>
        </w:rPr>
        <w:tab/>
      </w:r>
      <w:r w:rsidRPr="00B409F7">
        <w:rPr>
          <w:b/>
          <w:bCs/>
          <w:color w:val="0000FF"/>
        </w:rPr>
        <w:t>B.</w:t>
      </w:r>
      <w:r w:rsidRPr="00AB2F84">
        <w:t xml:space="preserve"> </w:t>
      </w:r>
      <w:r w:rsidR="0095790D" w:rsidRPr="0095790D">
        <w:t>48 cm/s.</w:t>
      </w:r>
      <w:r w:rsidRPr="00AB2F84">
        <w:rPr>
          <w:b/>
          <w:bCs/>
        </w:rPr>
        <w:tab/>
      </w:r>
      <w:r w:rsidRPr="00B409F7">
        <w:rPr>
          <w:b/>
          <w:bCs/>
          <w:color w:val="0000FF"/>
        </w:rPr>
        <w:t>C.</w:t>
      </w:r>
      <w:r w:rsidRPr="00AB2F84">
        <w:t xml:space="preserve"> </w:t>
      </w:r>
      <w:r w:rsidR="0095790D" w:rsidRPr="0095790D">
        <w:t>40 cm/s.</w:t>
      </w:r>
      <w:r w:rsidRPr="00AB2F84">
        <w:rPr>
          <w:b/>
          <w:bCs/>
        </w:rPr>
        <w:tab/>
      </w:r>
      <w:r w:rsidRPr="00B409F7">
        <w:rPr>
          <w:b/>
          <w:bCs/>
          <w:color w:val="0000FF"/>
        </w:rPr>
        <w:t>D.</w:t>
      </w:r>
      <w:r w:rsidRPr="00AB2F84">
        <w:t xml:space="preserve"> </w:t>
      </w:r>
      <w:r w:rsidR="0095790D" w:rsidRPr="0095790D">
        <w:t>20 cm/s.</w:t>
      </w:r>
    </w:p>
    <w:p w:rsidR="00AB2F84" w:rsidRPr="0095790D" w:rsidRDefault="00AB2F84" w:rsidP="0095790D">
      <w:pPr>
        <w:spacing w:beforeLines="20" w:before="48" w:afterLines="20" w:after="48" w:line="288" w:lineRule="auto"/>
      </w:pPr>
      <w:r w:rsidRPr="00B409F7">
        <w:rPr>
          <w:b/>
          <w:bCs/>
          <w:color w:val="0000FF"/>
        </w:rPr>
        <w:t>Câu 4:</w:t>
      </w:r>
      <w:r w:rsidRPr="00AB2F84">
        <w:t xml:space="preserve"> </w:t>
      </w:r>
      <w:r w:rsidR="0095790D" w:rsidRPr="0095790D">
        <w:t>Hai nguồn sóng kết hợp cùng pha A và B trên mặt nước có tần số 15 Hz. Tại điểm M trên mặt nước cách các nguồn đoạn 14,5 cm và 17,5 cm sóng có biên độ cực đại. Giữa M và trung trực của AB có hai dãy cực đại khác. Vận tốc truyền sóng trên mặt nướ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rsidRPr="0095790D">
        <w:t>15 cm/s.</w:t>
      </w:r>
      <w:r w:rsidRPr="00AB2F84">
        <w:rPr>
          <w:b/>
          <w:bCs/>
        </w:rPr>
        <w:tab/>
      </w:r>
      <w:r w:rsidRPr="00B409F7">
        <w:rPr>
          <w:b/>
          <w:bCs/>
          <w:color w:val="0000FF"/>
        </w:rPr>
        <w:t>B.</w:t>
      </w:r>
      <w:r w:rsidRPr="00AB2F84">
        <w:t xml:space="preserve"> </w:t>
      </w:r>
      <w:r w:rsidR="0095790D" w:rsidRPr="0095790D">
        <w:t>22,5 cm/s.</w:t>
      </w:r>
      <w:r w:rsidRPr="00AB2F84">
        <w:rPr>
          <w:b/>
          <w:bCs/>
        </w:rPr>
        <w:tab/>
      </w:r>
      <w:r w:rsidRPr="00B409F7">
        <w:rPr>
          <w:b/>
          <w:bCs/>
          <w:color w:val="0000FF"/>
        </w:rPr>
        <w:t>C.</w:t>
      </w:r>
      <w:r w:rsidRPr="00AB2F84">
        <w:t xml:space="preserve"> </w:t>
      </w:r>
      <w:r w:rsidR="0095790D" w:rsidRPr="0095790D">
        <w:t>5 cm/s.</w:t>
      </w:r>
      <w:r w:rsidRPr="00AB2F84">
        <w:rPr>
          <w:b/>
          <w:bCs/>
        </w:rPr>
        <w:tab/>
      </w:r>
      <w:r w:rsidRPr="00B409F7">
        <w:rPr>
          <w:b/>
          <w:bCs/>
          <w:color w:val="0000FF"/>
        </w:rPr>
        <w:t>D.</w:t>
      </w:r>
      <w:r w:rsidRPr="00AB2F84">
        <w:t xml:space="preserve"> </w:t>
      </w:r>
      <w:r w:rsidR="0095790D" w:rsidRPr="0095790D">
        <w:t>20 m/s.</w:t>
      </w:r>
    </w:p>
    <w:p w:rsidR="00AB2F84" w:rsidRPr="00AB2F84" w:rsidRDefault="00AB2F84" w:rsidP="00AB2F84">
      <w:pPr>
        <w:spacing w:beforeLines="20" w:before="48" w:afterLines="20" w:after="48" w:line="288" w:lineRule="auto"/>
      </w:pPr>
      <w:r w:rsidRPr="00B409F7">
        <w:rPr>
          <w:b/>
          <w:bCs/>
          <w:color w:val="0000FF"/>
        </w:rPr>
        <w:t>Câu 5:</w:t>
      </w:r>
      <w:r w:rsidRPr="00AB2F84">
        <w:t xml:space="preserve"> </w:t>
      </w:r>
      <w:r w:rsidR="0095790D" w:rsidRPr="0095790D">
        <w:t xml:space="preserve">Trên mặt nước nằm ngang, tại hai điểm </w:t>
      </w:r>
      <w:r w:rsidR="0095790D">
        <w:t>S</w:t>
      </w:r>
      <w:r w:rsidR="0095790D" w:rsidRPr="0095790D">
        <w:rPr>
          <w:vertAlign w:val="subscript"/>
        </w:rPr>
        <w:t>1</w:t>
      </w:r>
      <w:r w:rsidR="0095790D" w:rsidRPr="0095790D">
        <w:t>, S</w:t>
      </w:r>
      <w:r w:rsidR="0095790D" w:rsidRPr="0095790D">
        <w:rPr>
          <w:vertAlign w:val="subscript"/>
        </w:rPr>
        <w:t>2</w:t>
      </w:r>
      <w:r w:rsidR="0095790D" w:rsidRPr="0095790D">
        <w:t xml:space="preserve"> cách nhau 8,2 cm, người ta đặt hai nguồn sóng cơ kết hợp, dao động điều hòa theo phương thẳng đứng có tần số 15 Hz và luôn dao động cùng pha. Biết tốc độ truyền sóng trên mặt nước là 30 cm/s và coi biên độ sóng không đổi khi truyền đi. Số điểm dao động với biên độ cực đại trên đoạn S</w:t>
      </w:r>
      <w:r w:rsidR="0095790D">
        <w:rPr>
          <w:vertAlign w:val="subscript"/>
        </w:rPr>
        <w:t>1</w:t>
      </w:r>
      <w:r w:rsidR="0095790D" w:rsidRPr="0095790D">
        <w:t>S</w:t>
      </w:r>
      <w:r w:rsidR="0095790D" w:rsidRPr="0095790D">
        <w:rPr>
          <w:vertAlign w:val="subscript"/>
        </w:rPr>
        <w:t>2</w:t>
      </w:r>
      <w:r w:rsidR="0095790D" w:rsidRPr="0095790D">
        <w:t>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t>11</w:t>
      </w:r>
      <w:r w:rsidRPr="00AB2F84">
        <w:rPr>
          <w:b/>
          <w:bCs/>
        </w:rPr>
        <w:tab/>
      </w:r>
      <w:r w:rsidRPr="00B409F7">
        <w:rPr>
          <w:b/>
          <w:bCs/>
          <w:color w:val="0000FF"/>
        </w:rPr>
        <w:t>B.</w:t>
      </w:r>
      <w:r w:rsidRPr="00AB2F84">
        <w:t xml:space="preserve"> </w:t>
      </w:r>
      <w:r w:rsidR="0095790D">
        <w:t>8</w:t>
      </w:r>
      <w:r w:rsidRPr="00AB2F84">
        <w:rPr>
          <w:b/>
          <w:bCs/>
        </w:rPr>
        <w:tab/>
      </w:r>
      <w:r w:rsidRPr="00B409F7">
        <w:rPr>
          <w:b/>
          <w:bCs/>
          <w:color w:val="0000FF"/>
        </w:rPr>
        <w:t>C.</w:t>
      </w:r>
      <w:r w:rsidRPr="00AB2F84">
        <w:t xml:space="preserve"> </w:t>
      </w:r>
      <w:r w:rsidR="0095790D">
        <w:t>5</w:t>
      </w:r>
      <w:r w:rsidRPr="00AB2F84">
        <w:rPr>
          <w:b/>
          <w:bCs/>
        </w:rPr>
        <w:tab/>
      </w:r>
      <w:r w:rsidRPr="00B409F7">
        <w:rPr>
          <w:b/>
          <w:bCs/>
          <w:color w:val="0000FF"/>
        </w:rPr>
        <w:t>D.</w:t>
      </w:r>
      <w:r w:rsidRPr="00AB2F84">
        <w:t xml:space="preserve"> </w:t>
      </w:r>
      <w:r w:rsidR="0095790D">
        <w:t>9</w:t>
      </w:r>
    </w:p>
    <w:p w:rsidR="00AB2F84" w:rsidRPr="00AB2F84" w:rsidRDefault="00AB2F84" w:rsidP="00AB2F84">
      <w:pPr>
        <w:spacing w:beforeLines="20" w:before="48" w:afterLines="20" w:after="48" w:line="288" w:lineRule="auto"/>
      </w:pPr>
      <w:r w:rsidRPr="00B409F7">
        <w:rPr>
          <w:b/>
          <w:bCs/>
          <w:color w:val="0000FF"/>
        </w:rPr>
        <w:t>Câu 6:</w:t>
      </w:r>
      <w:r w:rsidRPr="00AB2F84">
        <w:t xml:space="preserve"> </w:t>
      </w:r>
      <w:r w:rsidR="0095790D" w:rsidRPr="0095790D">
        <w:t>Hai nguồn S</w:t>
      </w:r>
      <w:r w:rsidR="0095790D">
        <w:rPr>
          <w:vertAlign w:val="subscript"/>
        </w:rPr>
        <w:t>1</w:t>
      </w:r>
      <w:r w:rsidR="0095790D" w:rsidRPr="0095790D">
        <w:t xml:space="preserve"> và S</w:t>
      </w:r>
      <w:r w:rsidR="0095790D" w:rsidRPr="0095790D">
        <w:rPr>
          <w:vertAlign w:val="subscript"/>
        </w:rPr>
        <w:t>2</w:t>
      </w:r>
      <w:r w:rsidR="0095790D" w:rsidRPr="0095790D">
        <w:t xml:space="preserve"> trên mặt nước cách nhau 13cm cùng dao động theo phương trình </w:t>
      </w:r>
      <w:r w:rsidR="0095790D" w:rsidRPr="0095790D">
        <w:rPr>
          <w:position w:val="-14"/>
        </w:rPr>
        <w:object w:dxaOrig="1900" w:dyaOrig="400">
          <v:shape id="_x0000_i1292" type="#_x0000_t75" style="width:95.25pt;height:20.25pt" o:ole="">
            <v:imagedata r:id="rId553" o:title=""/>
          </v:shape>
          <o:OLEObject Type="Embed" ProgID="Equation.DSMT4" ShapeID="_x0000_i1292" DrawAspect="Content" ObjectID="_1695124653" r:id="rId554"/>
        </w:object>
      </w:r>
      <w:r w:rsidR="0095790D">
        <w:t xml:space="preserve"> </w:t>
      </w:r>
      <w:r w:rsidR="0095790D" w:rsidRPr="0095790D">
        <w:t>Biết tốc độ truyền sóng trên mặt chất lỏng là 0,8 m/s. Biên độ sóng không đổi. Số điểm cực đại trên đoạn S</w:t>
      </w:r>
      <w:r w:rsidR="0095790D" w:rsidRPr="0095790D">
        <w:rPr>
          <w:vertAlign w:val="subscript"/>
        </w:rPr>
        <w:t>1</w:t>
      </w:r>
      <w:r w:rsidR="0095790D" w:rsidRPr="0095790D">
        <w:t>S</w:t>
      </w:r>
      <w:r w:rsidR="0095790D" w:rsidRPr="0095790D">
        <w:rPr>
          <w:vertAlign w:val="subscript"/>
        </w:rPr>
        <w:t>2</w:t>
      </w:r>
      <w:r w:rsidR="0095790D" w:rsidRPr="0095790D">
        <w:t xml:space="preserve">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t>7</w:t>
      </w:r>
      <w:r w:rsidRPr="00AB2F84">
        <w:rPr>
          <w:b/>
          <w:bCs/>
        </w:rPr>
        <w:tab/>
      </w:r>
      <w:r w:rsidRPr="00B409F7">
        <w:rPr>
          <w:b/>
          <w:bCs/>
          <w:color w:val="0000FF"/>
        </w:rPr>
        <w:t>B.</w:t>
      </w:r>
      <w:r w:rsidRPr="00AB2F84">
        <w:t xml:space="preserve"> </w:t>
      </w:r>
      <w:r w:rsidR="0095790D">
        <w:t>9</w:t>
      </w:r>
      <w:r w:rsidRPr="00AB2F84">
        <w:rPr>
          <w:b/>
          <w:bCs/>
        </w:rPr>
        <w:tab/>
      </w:r>
      <w:r w:rsidRPr="00B409F7">
        <w:rPr>
          <w:b/>
          <w:bCs/>
          <w:color w:val="0000FF"/>
        </w:rPr>
        <w:t>C.</w:t>
      </w:r>
      <w:r w:rsidRPr="00AB2F84">
        <w:t xml:space="preserve"> </w:t>
      </w:r>
      <w:r w:rsidR="0095790D">
        <w:t>11</w:t>
      </w:r>
      <w:r w:rsidRPr="00AB2F84">
        <w:rPr>
          <w:b/>
          <w:bCs/>
        </w:rPr>
        <w:tab/>
      </w:r>
      <w:r w:rsidRPr="00B409F7">
        <w:rPr>
          <w:b/>
          <w:bCs/>
          <w:color w:val="0000FF"/>
        </w:rPr>
        <w:t>D.</w:t>
      </w:r>
      <w:r w:rsidRPr="00AB2F84">
        <w:t xml:space="preserve"> </w:t>
      </w:r>
      <w:r w:rsidR="0095790D">
        <w:t>5</w:t>
      </w:r>
    </w:p>
    <w:p w:rsidR="00AB2F84" w:rsidRPr="00AB2F84" w:rsidRDefault="00AB2F84" w:rsidP="00AB2F84">
      <w:pPr>
        <w:spacing w:beforeLines="20" w:before="48" w:afterLines="20" w:after="48" w:line="288" w:lineRule="auto"/>
      </w:pPr>
      <w:r w:rsidRPr="00B409F7">
        <w:rPr>
          <w:b/>
          <w:bCs/>
          <w:color w:val="0000FF"/>
        </w:rPr>
        <w:t>Câu 7:</w:t>
      </w:r>
      <w:r w:rsidRPr="00AB2F84">
        <w:t xml:space="preserve"> </w:t>
      </w:r>
      <w:r w:rsidR="0095790D" w:rsidRPr="0095790D">
        <w:t>Hai điểm S</w:t>
      </w:r>
      <w:r w:rsidR="0095790D">
        <w:rPr>
          <w:vertAlign w:val="subscript"/>
        </w:rPr>
        <w:t>1</w:t>
      </w:r>
      <w:r w:rsidR="0095790D" w:rsidRPr="0095790D">
        <w:t xml:space="preserve">, </w:t>
      </w:r>
      <w:r w:rsidR="0095790D">
        <w:t>S</w:t>
      </w:r>
      <w:r w:rsidR="0095790D" w:rsidRPr="0095790D">
        <w:rPr>
          <w:vertAlign w:val="subscript"/>
        </w:rPr>
        <w:t>2</w:t>
      </w:r>
      <w:r w:rsidR="0095790D" w:rsidRPr="0095790D">
        <w:t xml:space="preserve"> trên mặt một chất lỏng, cách nhau 18 cm, dao động cùng pha với biên độ a và tần số </w:t>
      </w:r>
      <w:r w:rsidR="0095790D">
        <w:t xml:space="preserve">f </w:t>
      </w:r>
      <w:r w:rsidR="0095790D" w:rsidRPr="0095790D">
        <w:t xml:space="preserve">= 20 Hz. Tốc độ truyền sóng trên mặt chất lỏng là </w:t>
      </w:r>
      <w:r w:rsidR="0095790D">
        <w:t>v</w:t>
      </w:r>
      <w:r w:rsidR="0095790D" w:rsidRPr="0095790D">
        <w:t xml:space="preserve"> = 1,2 m/s. Nếu không tính đường trung trực của S</w:t>
      </w:r>
      <w:r w:rsidR="0095790D">
        <w:rPr>
          <w:vertAlign w:val="subscript"/>
        </w:rPr>
        <w:t>1</w:t>
      </w:r>
      <w:r w:rsidR="0095790D" w:rsidRPr="0095790D">
        <w:t>S</w:t>
      </w:r>
      <w:r w:rsidR="0095790D" w:rsidRPr="0095790D">
        <w:rPr>
          <w:vertAlign w:val="subscript"/>
        </w:rPr>
        <w:t>2</w:t>
      </w:r>
      <w:r w:rsidR="0095790D">
        <w:rPr>
          <w:vertAlign w:val="subscript"/>
        </w:rPr>
        <w:t xml:space="preserve"> </w:t>
      </w:r>
      <w:r w:rsidR="0095790D" w:rsidRPr="0095790D">
        <w:t>thì số gợn sóng hình hypebol thu đượ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rsidRPr="0095790D">
        <w:t>2</w:t>
      </w:r>
      <w:r w:rsidR="0095790D">
        <w:t xml:space="preserve"> </w:t>
      </w:r>
      <w:r w:rsidR="0095790D" w:rsidRPr="0095790D">
        <w:t>gợn.</w:t>
      </w:r>
      <w:r w:rsidRPr="00AB2F84">
        <w:rPr>
          <w:b/>
          <w:bCs/>
        </w:rPr>
        <w:tab/>
      </w:r>
      <w:r w:rsidRPr="00B409F7">
        <w:rPr>
          <w:b/>
          <w:bCs/>
          <w:color w:val="0000FF"/>
        </w:rPr>
        <w:t>B.</w:t>
      </w:r>
      <w:r w:rsidRPr="00AB2F84">
        <w:t xml:space="preserve"> </w:t>
      </w:r>
      <w:r w:rsidR="0095790D">
        <w:t xml:space="preserve">8 </w:t>
      </w:r>
      <w:r w:rsidR="0095790D" w:rsidRPr="0095790D">
        <w:t>gợn.</w:t>
      </w:r>
      <w:r w:rsidRPr="00AB2F84">
        <w:rPr>
          <w:b/>
          <w:bCs/>
        </w:rPr>
        <w:tab/>
      </w:r>
      <w:r w:rsidRPr="00B409F7">
        <w:rPr>
          <w:b/>
          <w:bCs/>
          <w:color w:val="0000FF"/>
        </w:rPr>
        <w:t>C.</w:t>
      </w:r>
      <w:r w:rsidRPr="00AB2F84">
        <w:t xml:space="preserve"> </w:t>
      </w:r>
      <w:r w:rsidR="0095790D">
        <w:t xml:space="preserve">4 </w:t>
      </w:r>
      <w:r w:rsidR="0095790D" w:rsidRPr="0095790D">
        <w:t>gợn.</w:t>
      </w:r>
      <w:r w:rsidRPr="00AB2F84">
        <w:rPr>
          <w:b/>
          <w:bCs/>
        </w:rPr>
        <w:tab/>
      </w:r>
      <w:r w:rsidRPr="00B409F7">
        <w:rPr>
          <w:b/>
          <w:bCs/>
          <w:color w:val="0000FF"/>
        </w:rPr>
        <w:t>D.</w:t>
      </w:r>
      <w:r w:rsidRPr="00AB2F84">
        <w:t xml:space="preserve"> </w:t>
      </w:r>
      <w:r w:rsidR="0095790D">
        <w:t xml:space="preserve">16 </w:t>
      </w:r>
      <w:r w:rsidR="0095790D" w:rsidRPr="0095790D">
        <w:t>gợn.</w:t>
      </w:r>
    </w:p>
    <w:p w:rsidR="00AB2F84" w:rsidRPr="0095790D" w:rsidRDefault="00AB2F84" w:rsidP="0095790D">
      <w:pPr>
        <w:spacing w:beforeLines="20" w:before="48" w:afterLines="20" w:after="48" w:line="288" w:lineRule="auto"/>
      </w:pPr>
      <w:r w:rsidRPr="00B409F7">
        <w:rPr>
          <w:b/>
          <w:bCs/>
          <w:color w:val="0000FF"/>
        </w:rPr>
        <w:t>Câu 8:</w:t>
      </w:r>
      <w:r w:rsidRPr="00AB2F84">
        <w:t xml:space="preserve"> </w:t>
      </w:r>
      <w:r w:rsidR="0095790D" w:rsidRPr="0095790D">
        <w:t xml:space="preserve">Hai nguồn sóng kết hợp A và B dao động ngược pha với tần số f = 40Hz, vận tốc truyền sóng </w:t>
      </w:r>
      <w:r w:rsidR="0095790D">
        <w:t>v</w:t>
      </w:r>
      <w:r w:rsidR="0095790D" w:rsidRPr="0095790D">
        <w:t xml:space="preserve"> = 60cm/s.</w:t>
      </w:r>
      <w:r w:rsidR="0095790D">
        <w:t xml:space="preserve"> </w:t>
      </w:r>
      <w:r w:rsidR="0095790D" w:rsidRPr="0095790D">
        <w:t>Khoảng cách giữa hai nguồn sóng là 7cm. Số điểm dao động với biên độ cực đại giữa A và B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95790D">
        <w:t>7</w:t>
      </w:r>
      <w:r w:rsidRPr="00AB2F84">
        <w:rPr>
          <w:b/>
          <w:bCs/>
        </w:rPr>
        <w:tab/>
      </w:r>
      <w:r w:rsidRPr="00B409F7">
        <w:rPr>
          <w:b/>
          <w:bCs/>
          <w:color w:val="0000FF"/>
        </w:rPr>
        <w:t>B.</w:t>
      </w:r>
      <w:r w:rsidRPr="00AB2F84">
        <w:t xml:space="preserve"> </w:t>
      </w:r>
      <w:r w:rsidR="0095790D">
        <w:t>8</w:t>
      </w:r>
      <w:r w:rsidRPr="00AB2F84">
        <w:rPr>
          <w:b/>
          <w:bCs/>
        </w:rPr>
        <w:tab/>
      </w:r>
      <w:r w:rsidRPr="00B409F7">
        <w:rPr>
          <w:b/>
          <w:bCs/>
          <w:color w:val="0000FF"/>
        </w:rPr>
        <w:t>C.</w:t>
      </w:r>
      <w:r w:rsidRPr="00AB2F84">
        <w:t xml:space="preserve"> </w:t>
      </w:r>
      <w:r w:rsidR="0095790D">
        <w:t>10</w:t>
      </w:r>
      <w:r w:rsidRPr="00AB2F84">
        <w:rPr>
          <w:b/>
          <w:bCs/>
        </w:rPr>
        <w:tab/>
      </w:r>
      <w:r w:rsidRPr="00B409F7">
        <w:rPr>
          <w:b/>
          <w:bCs/>
          <w:color w:val="0000FF"/>
        </w:rPr>
        <w:t>D.</w:t>
      </w:r>
      <w:r w:rsidRPr="00AB2F84">
        <w:t xml:space="preserve"> </w:t>
      </w:r>
      <w:r w:rsidR="0095790D">
        <w:t>9</w:t>
      </w:r>
    </w:p>
    <w:p w:rsidR="00AB2F84" w:rsidRPr="0095790D" w:rsidRDefault="00AB2F84" w:rsidP="0095790D">
      <w:pPr>
        <w:spacing w:beforeLines="20" w:before="48" w:afterLines="20" w:after="48" w:line="288" w:lineRule="auto"/>
      </w:pPr>
      <w:r w:rsidRPr="00B409F7">
        <w:rPr>
          <w:b/>
          <w:bCs/>
          <w:color w:val="0000FF"/>
        </w:rPr>
        <w:t>Câu 9:</w:t>
      </w:r>
      <w:r w:rsidRPr="00AB2F84">
        <w:t xml:space="preserve"> </w:t>
      </w:r>
      <w:r w:rsidR="0095790D" w:rsidRPr="0095790D">
        <w:t>Tại hai điểm O</w:t>
      </w:r>
      <w:r w:rsidR="0095790D">
        <w:rPr>
          <w:vertAlign w:val="subscript"/>
        </w:rPr>
        <w:t>1</w:t>
      </w:r>
      <w:r w:rsidR="0095790D" w:rsidRPr="0095790D">
        <w:t>, O</w:t>
      </w:r>
      <w:r w:rsidR="0095790D" w:rsidRPr="0095790D">
        <w:rPr>
          <w:vertAlign w:val="subscript"/>
        </w:rPr>
        <w:t>2</w:t>
      </w:r>
      <w:r w:rsidR="0095790D" w:rsidRPr="0095790D">
        <w:t xml:space="preserve"> cách nhau 48cm trên mặt chất lỏng có hai nguồn phát sóng dao động theo phương thẳng đứng với phương trình:</w:t>
      </w:r>
      <w:r w:rsidR="0095790D">
        <w:t xml:space="preserve"> </w:t>
      </w:r>
      <w:r w:rsidR="0095790D" w:rsidRPr="0095790D">
        <w:rPr>
          <w:position w:val="-14"/>
        </w:rPr>
        <w:object w:dxaOrig="5060" w:dyaOrig="400">
          <v:shape id="_x0000_i1293" type="#_x0000_t75" style="width:252.75pt;height:20.25pt" o:ole="">
            <v:imagedata r:id="rId555" o:title=""/>
          </v:shape>
          <o:OLEObject Type="Embed" ProgID="Equation.DSMT4" ShapeID="_x0000_i1293" DrawAspect="Content" ObjectID="_1695124654" r:id="rId556"/>
        </w:object>
      </w:r>
      <w:r w:rsidR="0095790D">
        <w:t xml:space="preserve"> </w:t>
      </w:r>
      <w:r w:rsidR="0095790D" w:rsidRPr="0095790D">
        <w:t>Vận tốc truyền sóng trên mặt chất lỏng là 2m/s. Coi biên độ sóng không đổi trong quá trình truyền sóng. Trên đoạn O</w:t>
      </w:r>
      <w:r w:rsidR="0095790D">
        <w:rPr>
          <w:vertAlign w:val="subscript"/>
        </w:rPr>
        <w:t>1</w:t>
      </w:r>
      <w:r w:rsidR="003C2181">
        <w:t>O</w:t>
      </w:r>
      <w:r w:rsidR="0095790D" w:rsidRPr="003C2181">
        <w:rPr>
          <w:vertAlign w:val="subscript"/>
        </w:rPr>
        <w:t>2</w:t>
      </w:r>
      <w:r w:rsidR="0095790D" w:rsidRPr="0095790D">
        <w:t xml:space="preserve"> có số cực đại giao thoa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3C2181">
        <w:t>24</w:t>
      </w:r>
      <w:r w:rsidRPr="00AB2F84">
        <w:rPr>
          <w:b/>
          <w:bCs/>
        </w:rPr>
        <w:tab/>
      </w:r>
      <w:r w:rsidRPr="00B409F7">
        <w:rPr>
          <w:b/>
          <w:bCs/>
          <w:color w:val="0000FF"/>
        </w:rPr>
        <w:t>B.</w:t>
      </w:r>
      <w:r w:rsidRPr="00AB2F84">
        <w:t xml:space="preserve"> </w:t>
      </w:r>
      <w:r w:rsidR="003C2181">
        <w:t>26</w:t>
      </w:r>
      <w:r w:rsidRPr="00AB2F84">
        <w:rPr>
          <w:b/>
          <w:bCs/>
        </w:rPr>
        <w:tab/>
      </w:r>
      <w:r w:rsidRPr="00B409F7">
        <w:rPr>
          <w:b/>
          <w:bCs/>
          <w:color w:val="0000FF"/>
        </w:rPr>
        <w:t>C.</w:t>
      </w:r>
      <w:r w:rsidRPr="00AB2F84">
        <w:t xml:space="preserve"> </w:t>
      </w:r>
      <w:r w:rsidR="003C2181">
        <w:t>25</w:t>
      </w:r>
      <w:r w:rsidRPr="00AB2F84">
        <w:rPr>
          <w:b/>
          <w:bCs/>
        </w:rPr>
        <w:tab/>
      </w:r>
      <w:r w:rsidRPr="00B409F7">
        <w:rPr>
          <w:b/>
          <w:bCs/>
          <w:color w:val="0000FF"/>
        </w:rPr>
        <w:t>D.</w:t>
      </w:r>
      <w:r w:rsidRPr="00AB2F84">
        <w:t xml:space="preserve"> </w:t>
      </w:r>
      <w:r w:rsidR="003C2181">
        <w:t>23</w:t>
      </w:r>
    </w:p>
    <w:p w:rsidR="00AB2F84" w:rsidRPr="00AB2F84" w:rsidRDefault="00AB2F84" w:rsidP="00AB2F84">
      <w:pPr>
        <w:spacing w:beforeLines="20" w:before="48" w:afterLines="20" w:after="48" w:line="288" w:lineRule="auto"/>
      </w:pPr>
      <w:r w:rsidRPr="00B409F7">
        <w:rPr>
          <w:b/>
          <w:bCs/>
          <w:color w:val="0000FF"/>
        </w:rPr>
        <w:lastRenderedPageBreak/>
        <w:t>Câu 10:</w:t>
      </w:r>
      <w:r w:rsidRPr="00AB2F84">
        <w:t xml:space="preserve"> </w:t>
      </w:r>
      <w:r w:rsidR="003C2181" w:rsidRPr="003C2181">
        <w:t>Tại hai điểm A và B trên mặt nước có hai nguồn kết hợp cùng dao động với phương trình</w:t>
      </w:r>
      <w:r w:rsidR="003C2181" w:rsidRPr="003C2181">
        <w:rPr>
          <w:position w:val="-6"/>
        </w:rPr>
        <w:object w:dxaOrig="1480" w:dyaOrig="279">
          <v:shape id="_x0000_i1294" type="#_x0000_t75" style="width:74.25pt;height:14.25pt" o:ole="">
            <v:imagedata r:id="rId557" o:title=""/>
          </v:shape>
          <o:OLEObject Type="Embed" ProgID="Equation.DSMT4" ShapeID="_x0000_i1294" DrawAspect="Content" ObjectID="_1695124655" r:id="rId558"/>
        </w:object>
      </w:r>
      <w:r w:rsidR="003C2181">
        <w:t xml:space="preserve"> </w:t>
      </w:r>
      <w:r w:rsidR="003C2181" w:rsidRPr="003C2181">
        <w:t>. Tốc độ truyền sóng trên mặt nước là 40 cm/s. Xét điểm M trên mặt nước có AM = 9cm và BM = 7cm. Hai dao động tại M do hai sóng từ A và B truyền đến là hai dao động:</w:t>
      </w:r>
    </w:p>
    <w:p w:rsidR="00AB2F84" w:rsidRPr="003C2181" w:rsidRDefault="00AB2F84" w:rsidP="003C2181">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3C2181" w:rsidRPr="003C2181">
        <w:t>cùng pha.</w:t>
      </w:r>
      <w:r w:rsidRPr="00AB2F84">
        <w:rPr>
          <w:b/>
          <w:bCs/>
        </w:rPr>
        <w:tab/>
      </w:r>
      <w:r w:rsidRPr="00B409F7">
        <w:rPr>
          <w:b/>
          <w:bCs/>
          <w:color w:val="0000FF"/>
        </w:rPr>
        <w:t>B.</w:t>
      </w:r>
      <w:r w:rsidRPr="00AB2F84">
        <w:t xml:space="preserve"> </w:t>
      </w:r>
      <w:r w:rsidR="003C2181" w:rsidRPr="003C2181">
        <w:t>ngược pha.</w:t>
      </w:r>
      <w:r w:rsidRPr="00AB2F84">
        <w:rPr>
          <w:b/>
          <w:bCs/>
        </w:rPr>
        <w:tab/>
      </w:r>
      <w:r w:rsidRPr="00B409F7">
        <w:rPr>
          <w:b/>
          <w:bCs/>
          <w:color w:val="0000FF"/>
        </w:rPr>
        <w:t>C.</w:t>
      </w:r>
      <w:r w:rsidRPr="00AB2F84">
        <w:t xml:space="preserve"> </w:t>
      </w:r>
      <w:r w:rsidR="003C2181" w:rsidRPr="003C2181">
        <w:t>lệch pha</w:t>
      </w:r>
      <w:r w:rsidR="003C2181" w:rsidRPr="003C2181">
        <w:rPr>
          <w:position w:val="-24"/>
        </w:rPr>
        <w:object w:dxaOrig="240" w:dyaOrig="620">
          <v:shape id="_x0000_i1295" type="#_x0000_t75" style="width:12pt;height:30.75pt" o:ole="">
            <v:imagedata r:id="rId559" o:title=""/>
          </v:shape>
          <o:OLEObject Type="Embed" ProgID="Equation.DSMT4" ShapeID="_x0000_i1295" DrawAspect="Content" ObjectID="_1695124656" r:id="rId560"/>
        </w:object>
      </w:r>
      <w:r w:rsidR="003C2181">
        <w:t xml:space="preserve"> </w:t>
      </w:r>
      <w:r w:rsidRPr="003C2181">
        <w:tab/>
      </w:r>
      <w:r w:rsidRPr="00B409F7">
        <w:rPr>
          <w:b/>
          <w:bCs/>
          <w:color w:val="0000FF"/>
        </w:rPr>
        <w:t>D.</w:t>
      </w:r>
      <w:r w:rsidRPr="00AB2F84">
        <w:t xml:space="preserve"> </w:t>
      </w:r>
      <w:r w:rsidR="003C2181" w:rsidRPr="003C2181">
        <w:t>lệch pha</w:t>
      </w:r>
      <w:r w:rsidR="003C2181" w:rsidRPr="003C2181">
        <w:rPr>
          <w:position w:val="-24"/>
        </w:rPr>
        <w:object w:dxaOrig="360" w:dyaOrig="620">
          <v:shape id="_x0000_i1296" type="#_x0000_t75" style="width:18pt;height:30.75pt" o:ole="">
            <v:imagedata r:id="rId561" o:title=""/>
          </v:shape>
          <o:OLEObject Type="Embed" ProgID="Equation.DSMT4" ShapeID="_x0000_i1296" DrawAspect="Content" ObjectID="_1695124657" r:id="rId562"/>
        </w:object>
      </w:r>
      <w:r w:rsidR="003C2181">
        <w:t xml:space="preserve"> </w:t>
      </w:r>
    </w:p>
    <w:p w:rsidR="00AB2F84" w:rsidRPr="00AB2F84" w:rsidRDefault="00AB2F84" w:rsidP="003C2181">
      <w:pPr>
        <w:spacing w:beforeLines="20" w:before="48" w:afterLines="20" w:after="48" w:line="288" w:lineRule="auto"/>
      </w:pPr>
      <w:r w:rsidRPr="00B409F7">
        <w:rPr>
          <w:b/>
          <w:bCs/>
          <w:color w:val="0000FF"/>
        </w:rPr>
        <w:t>Câu 11:</w:t>
      </w:r>
      <w:r w:rsidRPr="00AB2F84">
        <w:t xml:space="preserve"> </w:t>
      </w:r>
      <w:r w:rsidR="003C2181">
        <w:t>Trên mặt nước, hai nguồn kết hợp A, B cách nhau 40cm luôn dao động cùng pha, có bước sóng 6cm. Hai điểm CD nằm trên mặt nước mà ABCD là một hình chữ nhât, AD = 30 cm. Số điểm cực đại và đứng yên trên đoạn CD lần lượ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3C2181" w:rsidRPr="003C2181">
        <w:t>5</w:t>
      </w:r>
      <w:r w:rsidR="003C2181">
        <w:t xml:space="preserve"> </w:t>
      </w:r>
      <w:r w:rsidR="003C2181" w:rsidRPr="003C2181">
        <w:t>và</w:t>
      </w:r>
      <w:r w:rsidR="003C2181">
        <w:t xml:space="preserve"> </w:t>
      </w:r>
      <w:r w:rsidR="003C2181" w:rsidRPr="003C2181">
        <w:t>6.</w:t>
      </w:r>
      <w:r w:rsidRPr="00AB2F84">
        <w:rPr>
          <w:b/>
          <w:bCs/>
        </w:rPr>
        <w:tab/>
      </w:r>
      <w:r w:rsidRPr="00B409F7">
        <w:rPr>
          <w:b/>
          <w:bCs/>
          <w:color w:val="0000FF"/>
        </w:rPr>
        <w:t>B.</w:t>
      </w:r>
      <w:r w:rsidRPr="00AB2F84">
        <w:t xml:space="preserve"> </w:t>
      </w:r>
      <w:r w:rsidR="003C2181" w:rsidRPr="003C2181">
        <w:t>7</w:t>
      </w:r>
      <w:r w:rsidR="003C2181">
        <w:t xml:space="preserve"> </w:t>
      </w:r>
      <w:r w:rsidR="003C2181" w:rsidRPr="003C2181">
        <w:t>và</w:t>
      </w:r>
      <w:r w:rsidR="003C2181">
        <w:t xml:space="preserve"> </w:t>
      </w:r>
      <w:r w:rsidR="003C2181" w:rsidRPr="003C2181">
        <w:t>6</w:t>
      </w:r>
      <w:r w:rsidRPr="00AB2F84">
        <w:rPr>
          <w:b/>
          <w:bCs/>
        </w:rPr>
        <w:tab/>
      </w:r>
      <w:r w:rsidRPr="00B409F7">
        <w:rPr>
          <w:b/>
          <w:bCs/>
          <w:color w:val="0000FF"/>
        </w:rPr>
        <w:t>C.</w:t>
      </w:r>
      <w:r w:rsidRPr="00AB2F84">
        <w:t xml:space="preserve"> </w:t>
      </w:r>
      <w:r w:rsidR="003C2181" w:rsidRPr="003C2181">
        <w:t>13 và 12</w:t>
      </w:r>
      <w:r w:rsidRPr="00AB2F84">
        <w:rPr>
          <w:b/>
          <w:bCs/>
        </w:rPr>
        <w:tab/>
      </w:r>
      <w:r w:rsidRPr="00B409F7">
        <w:rPr>
          <w:b/>
          <w:bCs/>
          <w:color w:val="0000FF"/>
        </w:rPr>
        <w:t>D.</w:t>
      </w:r>
      <w:r w:rsidRPr="00AB2F84">
        <w:t xml:space="preserve"> </w:t>
      </w:r>
      <w:r w:rsidR="003C2181">
        <w:t xml:space="preserve">11 </w:t>
      </w:r>
      <w:r w:rsidR="003C2181" w:rsidRPr="003C2181">
        <w:t>và</w:t>
      </w:r>
      <w:r w:rsidR="003C2181">
        <w:t xml:space="preserve"> 10</w:t>
      </w:r>
    </w:p>
    <w:p w:rsidR="00AB2F84" w:rsidRPr="00AB2F84" w:rsidRDefault="00AB2F84" w:rsidP="00AB2F84">
      <w:pPr>
        <w:spacing w:beforeLines="20" w:before="48" w:afterLines="20" w:after="48" w:line="288" w:lineRule="auto"/>
      </w:pPr>
      <w:r w:rsidRPr="00B409F7">
        <w:rPr>
          <w:b/>
          <w:bCs/>
          <w:color w:val="0000FF"/>
        </w:rPr>
        <w:t>Câu 12:</w:t>
      </w:r>
      <w:r w:rsidRPr="00AB2F84">
        <w:t xml:space="preserve"> </w:t>
      </w:r>
      <w:r w:rsidR="00296762" w:rsidRPr="00296762">
        <w:t xml:space="preserve">Tại 2 điểm A, B cách nhau 13cm trên mặt nước có 2 nguồn sóng đồng bộ, tạo ra sóng mặt nước có bước sóng là </w:t>
      </w:r>
      <w:r w:rsidR="00296762">
        <w:t>1</w:t>
      </w:r>
      <w:r w:rsidR="00296762" w:rsidRPr="00296762">
        <w:t>,2cm. M là điểm trên mặt nước cách A và B lần lượt là 12cm và 5cm. N đối xứng với M qua A</w:t>
      </w:r>
      <w:r w:rsidR="00296762" w:rsidRPr="00B409F7">
        <w:rPr>
          <w:color w:val="0000FF"/>
        </w:rPr>
        <w:t>B.</w:t>
      </w:r>
      <w:r w:rsidR="00296762" w:rsidRPr="00296762">
        <w:t xml:space="preserve"> Số hyperbol cực đại cắt đoạn M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t>0</w:t>
      </w:r>
      <w:r w:rsidRPr="00AB2F84">
        <w:rPr>
          <w:b/>
          <w:bCs/>
        </w:rPr>
        <w:tab/>
      </w:r>
      <w:r w:rsidRPr="00B409F7">
        <w:rPr>
          <w:b/>
          <w:bCs/>
          <w:color w:val="0000FF"/>
        </w:rPr>
        <w:t>B.</w:t>
      </w:r>
      <w:r w:rsidRPr="00AB2F84">
        <w:t xml:space="preserve"> </w:t>
      </w:r>
      <w:r w:rsidR="00296762">
        <w:t>3</w:t>
      </w:r>
      <w:r w:rsidRPr="00AB2F84">
        <w:rPr>
          <w:b/>
          <w:bCs/>
        </w:rPr>
        <w:tab/>
      </w:r>
      <w:r w:rsidRPr="00B409F7">
        <w:rPr>
          <w:b/>
          <w:bCs/>
          <w:color w:val="0000FF"/>
        </w:rPr>
        <w:t>C.</w:t>
      </w:r>
      <w:r w:rsidRPr="00AB2F84">
        <w:t xml:space="preserve"> </w:t>
      </w:r>
      <w:r w:rsidR="00296762">
        <w:t>2</w:t>
      </w:r>
      <w:r w:rsidRPr="00AB2F84">
        <w:rPr>
          <w:b/>
          <w:bCs/>
        </w:rPr>
        <w:tab/>
      </w:r>
      <w:r w:rsidRPr="00B409F7">
        <w:rPr>
          <w:b/>
          <w:bCs/>
          <w:color w:val="0000FF"/>
        </w:rPr>
        <w:t>D.</w:t>
      </w:r>
      <w:r w:rsidRPr="00AB2F84">
        <w:t xml:space="preserve"> </w:t>
      </w:r>
      <w:r w:rsidR="00296762">
        <w:t>4</w:t>
      </w:r>
    </w:p>
    <w:p w:rsidR="00AB2F84" w:rsidRPr="00AB2F84" w:rsidRDefault="00AB2F84" w:rsidP="00AB2F84">
      <w:pPr>
        <w:spacing w:beforeLines="20" w:before="48" w:afterLines="20" w:after="48" w:line="288" w:lineRule="auto"/>
      </w:pPr>
      <w:r w:rsidRPr="00B409F7">
        <w:rPr>
          <w:b/>
          <w:bCs/>
          <w:color w:val="0000FF"/>
        </w:rPr>
        <w:t>Câu 13:</w:t>
      </w:r>
      <w:r w:rsidRPr="00AB2F84">
        <w:t xml:space="preserve"> </w:t>
      </w:r>
      <w:r w:rsidR="00296762" w:rsidRPr="00296762">
        <w:t>Ở mặt thoáng của một chất lỏng có hai nguồn kết hợp A và B cách nhau 20 (cm) dao động theo phương thẳng đứng với phương trình:</w:t>
      </w:r>
      <w:r w:rsidR="00296762">
        <w:t xml:space="preserve"> </w:t>
      </w:r>
      <w:r w:rsidR="00296762" w:rsidRPr="00296762">
        <w:rPr>
          <w:position w:val="-14"/>
        </w:rPr>
        <w:object w:dxaOrig="4980" w:dyaOrig="400">
          <v:shape id="_x0000_i1297" type="#_x0000_t75" style="width:249pt;height:20.25pt" o:ole="">
            <v:imagedata r:id="rId563" o:title=""/>
          </v:shape>
          <o:OLEObject Type="Embed" ProgID="Equation.DSMT4" ShapeID="_x0000_i1297" DrawAspect="Content" ObjectID="_1695124658" r:id="rId564"/>
        </w:object>
      </w:r>
      <w:r w:rsidR="00296762">
        <w:t xml:space="preserve"> </w:t>
      </w:r>
      <w:r w:rsidR="00296762" w:rsidRPr="00296762">
        <w:t>Biết tốc độ truyền sóng trên mặt chất lỏng là 30(cm/s). Xét hình vuông ABCD thuộc mặt chất lỏng. Số điểm dao động với biên độ cực đại trên đoạn BD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t>17</w:t>
      </w:r>
      <w:r w:rsidRPr="00AB2F84">
        <w:rPr>
          <w:b/>
          <w:bCs/>
        </w:rPr>
        <w:tab/>
      </w:r>
      <w:r w:rsidRPr="00B409F7">
        <w:rPr>
          <w:b/>
          <w:bCs/>
          <w:color w:val="0000FF"/>
        </w:rPr>
        <w:t>B.</w:t>
      </w:r>
      <w:r w:rsidRPr="00AB2F84">
        <w:t xml:space="preserve"> </w:t>
      </w:r>
      <w:r w:rsidR="00296762">
        <w:t>18</w:t>
      </w:r>
      <w:r w:rsidRPr="00AB2F84">
        <w:rPr>
          <w:b/>
          <w:bCs/>
        </w:rPr>
        <w:tab/>
      </w:r>
      <w:r w:rsidRPr="00B409F7">
        <w:rPr>
          <w:b/>
          <w:bCs/>
          <w:color w:val="0000FF"/>
        </w:rPr>
        <w:t>C.</w:t>
      </w:r>
      <w:r w:rsidRPr="00AB2F84">
        <w:t xml:space="preserve"> </w:t>
      </w:r>
      <w:r w:rsidR="00296762">
        <w:t>19</w:t>
      </w:r>
      <w:r w:rsidRPr="00AB2F84">
        <w:rPr>
          <w:b/>
          <w:bCs/>
        </w:rPr>
        <w:tab/>
      </w:r>
      <w:r w:rsidRPr="00B409F7">
        <w:rPr>
          <w:b/>
          <w:bCs/>
          <w:color w:val="0000FF"/>
        </w:rPr>
        <w:t>D.</w:t>
      </w:r>
      <w:r w:rsidRPr="00AB2F84">
        <w:t xml:space="preserve"> </w:t>
      </w:r>
      <w:r w:rsidR="00296762">
        <w:t>20</w:t>
      </w:r>
    </w:p>
    <w:p w:rsidR="00AB2F84" w:rsidRPr="00296762" w:rsidRDefault="00AB2F84" w:rsidP="00296762">
      <w:pPr>
        <w:spacing w:beforeLines="20" w:before="48" w:afterLines="20" w:after="48" w:line="288" w:lineRule="auto"/>
      </w:pPr>
      <w:r w:rsidRPr="00B409F7">
        <w:rPr>
          <w:b/>
          <w:bCs/>
          <w:color w:val="0000FF"/>
        </w:rPr>
        <w:t>Câu 14:</w:t>
      </w:r>
      <w:r w:rsidRPr="00AB2F84">
        <w:t xml:space="preserve"> </w:t>
      </w:r>
      <w:r w:rsidR="00296762" w:rsidRPr="00296762">
        <w:t>Trong thí nghiệm giao thoa sóng nước, hai viên bi nhỏ S</w:t>
      </w:r>
      <w:r w:rsidR="00296762">
        <w:rPr>
          <w:vertAlign w:val="subscript"/>
        </w:rPr>
        <w:t>1</w:t>
      </w:r>
      <w:r w:rsidR="00296762" w:rsidRPr="00296762">
        <w:t>, S</w:t>
      </w:r>
      <w:r w:rsidR="00296762" w:rsidRPr="00296762">
        <w:rPr>
          <w:vertAlign w:val="subscript"/>
        </w:rPr>
        <w:t>2</w:t>
      </w:r>
      <w:r w:rsidR="00296762" w:rsidRPr="00296762">
        <w:t xml:space="preserve"> gắn ở cần rung cách nhau 2cm và chạm nhẹ vào mặt nước. Khi cần rung dao động theo phương thẳng đứng với tần s</w:t>
      </w:r>
      <w:r w:rsidR="00296762">
        <w:t>ố f</w:t>
      </w:r>
      <w:r w:rsidR="00296762" w:rsidRPr="00296762">
        <w:t>= 100 Hz thì tạo ra sóng truyền trên mặt nước với vận tố</w:t>
      </w:r>
      <w:r w:rsidR="00296762">
        <w:t>c v</w:t>
      </w:r>
      <w:r w:rsidR="00296762" w:rsidRPr="00296762">
        <w:t xml:space="preserve"> = 60cm/s. Một điểm M</w:t>
      </w:r>
      <w:r w:rsidR="00296762">
        <w:t xml:space="preserve"> nằm trong miền giao thoa và cách S</w:t>
      </w:r>
      <w:r w:rsidR="00296762">
        <w:rPr>
          <w:vertAlign w:val="subscript"/>
        </w:rPr>
        <w:t>1</w:t>
      </w:r>
      <w:r w:rsidR="00296762">
        <w:t>, S</w:t>
      </w:r>
      <w:r w:rsidR="00296762" w:rsidRPr="00296762">
        <w:rPr>
          <w:vertAlign w:val="subscript"/>
        </w:rPr>
        <w:t>2</w:t>
      </w:r>
      <w:r w:rsidR="00296762">
        <w:t xml:space="preserve"> các khoảng d</w:t>
      </w:r>
      <w:r w:rsidR="00296762" w:rsidRPr="00296762">
        <w:rPr>
          <w:vertAlign w:val="subscript"/>
        </w:rPr>
        <w:t>1</w:t>
      </w:r>
      <w:r w:rsidR="00296762">
        <w:t xml:space="preserve"> = 2,4cm, d</w:t>
      </w:r>
      <w:r w:rsidR="00296762" w:rsidRPr="00296762">
        <w:rPr>
          <w:vertAlign w:val="subscript"/>
        </w:rPr>
        <w:t>2</w:t>
      </w:r>
      <w:r w:rsidR="00296762">
        <w:t xml:space="preserve"> = l,2cm. Xác định số điểm dao động với biên độ cực đại trên đoạn MS</w:t>
      </w:r>
      <w:r w:rsidR="00296762">
        <w:rPr>
          <w:vertAlign w:val="subscript"/>
        </w:rPr>
        <w:t>1</w:t>
      </w:r>
      <w:r w:rsidR="00296762">
        <w: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t>7</w:t>
      </w:r>
      <w:r w:rsidRPr="00AB2F84">
        <w:rPr>
          <w:b/>
          <w:bCs/>
        </w:rPr>
        <w:tab/>
      </w:r>
      <w:r w:rsidRPr="00B409F7">
        <w:rPr>
          <w:b/>
          <w:bCs/>
          <w:color w:val="0000FF"/>
        </w:rPr>
        <w:t>B.</w:t>
      </w:r>
      <w:r w:rsidRPr="00AB2F84">
        <w:t xml:space="preserve"> </w:t>
      </w:r>
      <w:r w:rsidR="00296762">
        <w:t>5</w:t>
      </w:r>
      <w:r w:rsidRPr="00AB2F84">
        <w:rPr>
          <w:b/>
          <w:bCs/>
        </w:rPr>
        <w:tab/>
      </w:r>
      <w:r w:rsidRPr="00B409F7">
        <w:rPr>
          <w:b/>
          <w:bCs/>
          <w:color w:val="0000FF"/>
        </w:rPr>
        <w:t>C.</w:t>
      </w:r>
      <w:r w:rsidRPr="00AB2F84">
        <w:t xml:space="preserve"> </w:t>
      </w:r>
      <w:r w:rsidR="00296762">
        <w:t>6</w:t>
      </w:r>
      <w:r w:rsidRPr="00AB2F84">
        <w:rPr>
          <w:b/>
          <w:bCs/>
        </w:rPr>
        <w:tab/>
      </w:r>
      <w:r w:rsidRPr="00B409F7">
        <w:rPr>
          <w:b/>
          <w:bCs/>
          <w:color w:val="0000FF"/>
        </w:rPr>
        <w:t>D.</w:t>
      </w:r>
      <w:r w:rsidRPr="00AB2F84">
        <w:t xml:space="preserve"> </w:t>
      </w:r>
      <w:r w:rsidR="00296762">
        <w:t>8</w:t>
      </w:r>
    </w:p>
    <w:p w:rsidR="00AB2F84" w:rsidRPr="00AB2F84" w:rsidRDefault="00AB2F84" w:rsidP="00AB2F84">
      <w:pPr>
        <w:spacing w:beforeLines="20" w:before="48" w:afterLines="20" w:after="48" w:line="288" w:lineRule="auto"/>
      </w:pPr>
      <w:r w:rsidRPr="00B409F7">
        <w:rPr>
          <w:b/>
          <w:bCs/>
          <w:color w:val="0000FF"/>
        </w:rPr>
        <w:t>Câu 15:</w:t>
      </w:r>
      <w:r w:rsidRPr="00AB2F84">
        <w:t xml:space="preserve"> </w:t>
      </w:r>
      <w:r w:rsidR="00296762" w:rsidRPr="00296762">
        <w:t>Cho 2 nguồn sóng kết hợp đồng pha dao động vói chu kỳ T = 0,02 trên mặt nước, khoảng cách giữa 2 nguồn S</w:t>
      </w:r>
      <w:r w:rsidR="00296762">
        <w:rPr>
          <w:vertAlign w:val="subscript"/>
        </w:rPr>
        <w:t>1</w:t>
      </w:r>
      <w:r w:rsidR="00296762" w:rsidRPr="00296762">
        <w:t>S</w:t>
      </w:r>
      <w:r w:rsidR="00296762" w:rsidRPr="00296762">
        <w:rPr>
          <w:vertAlign w:val="subscript"/>
        </w:rPr>
        <w:t>2</w:t>
      </w:r>
      <w:r w:rsidR="00296762" w:rsidRPr="00296762">
        <w:t xml:space="preserve"> = 20 m. Vận tốc truyền sóng trong môi trường là 40m/s. Hai điểm M, N tạo với S</w:t>
      </w:r>
      <w:r w:rsidR="00296762" w:rsidRPr="00296762">
        <w:rPr>
          <w:vertAlign w:val="subscript"/>
        </w:rPr>
        <w:t>1</w:t>
      </w:r>
      <w:r w:rsidR="00296762" w:rsidRPr="00296762">
        <w:t xml:space="preserve"> và S</w:t>
      </w:r>
      <w:r w:rsidR="00296762" w:rsidRPr="00296762">
        <w:rPr>
          <w:vertAlign w:val="subscript"/>
        </w:rPr>
        <w:t>2</w:t>
      </w:r>
      <w:r w:rsidR="00296762" w:rsidRPr="00296762">
        <w:t xml:space="preserve"> thành hình chữ nhật S</w:t>
      </w:r>
      <w:r w:rsidR="00296762" w:rsidRPr="00296762">
        <w:rPr>
          <w:vertAlign w:val="subscript"/>
        </w:rPr>
        <w:t>1</w:t>
      </w:r>
      <w:r w:rsidR="00296762" w:rsidRPr="00296762">
        <w:t>MNS</w:t>
      </w:r>
      <w:r w:rsidR="00296762" w:rsidRPr="00296762">
        <w:rPr>
          <w:vertAlign w:val="subscript"/>
        </w:rPr>
        <w:t>2</w:t>
      </w:r>
      <w:r w:rsidR="00296762" w:rsidRPr="00296762">
        <w:t xml:space="preserve"> có MS</w:t>
      </w:r>
      <w:r w:rsidR="00296762">
        <w:rPr>
          <w:vertAlign w:val="subscript"/>
        </w:rPr>
        <w:t>1</w:t>
      </w:r>
      <w:r w:rsidR="00296762" w:rsidRPr="00296762">
        <w:t xml:space="preserve"> = 10 m. Trên MS</w:t>
      </w:r>
      <w:r w:rsidR="00296762">
        <w:rPr>
          <w:vertAlign w:val="subscript"/>
        </w:rPr>
        <w:t>1</w:t>
      </w:r>
      <w:r w:rsidR="00296762" w:rsidRPr="00296762">
        <w:t xml:space="preserve"> có số điểm cực đại giao thoa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rsidRPr="00296762">
        <w:t>10 điểm</w:t>
      </w:r>
      <w:r w:rsidRPr="00AB2F84">
        <w:rPr>
          <w:b/>
          <w:bCs/>
        </w:rPr>
        <w:tab/>
      </w:r>
      <w:r w:rsidRPr="00B409F7">
        <w:rPr>
          <w:b/>
          <w:bCs/>
          <w:color w:val="0000FF"/>
        </w:rPr>
        <w:t>B.</w:t>
      </w:r>
      <w:r w:rsidRPr="00AB2F84">
        <w:t xml:space="preserve"> </w:t>
      </w:r>
      <w:r w:rsidR="00296762">
        <w:t>12</w:t>
      </w:r>
      <w:r w:rsidR="00296762" w:rsidRPr="00296762">
        <w:t xml:space="preserve"> điểm</w:t>
      </w:r>
      <w:r w:rsidRPr="00AB2F84">
        <w:rPr>
          <w:b/>
          <w:bCs/>
        </w:rPr>
        <w:tab/>
      </w:r>
      <w:r w:rsidRPr="00B409F7">
        <w:rPr>
          <w:b/>
          <w:bCs/>
          <w:color w:val="0000FF"/>
        </w:rPr>
        <w:t>C.</w:t>
      </w:r>
      <w:r w:rsidR="00296762">
        <w:t xml:space="preserve"> 9</w:t>
      </w:r>
      <w:r w:rsidR="00296762" w:rsidRPr="00296762">
        <w:t xml:space="preserve"> điểm</w:t>
      </w:r>
      <w:r w:rsidRPr="00AB2F84">
        <w:rPr>
          <w:b/>
          <w:bCs/>
        </w:rPr>
        <w:tab/>
      </w:r>
      <w:r w:rsidRPr="00B409F7">
        <w:rPr>
          <w:b/>
          <w:bCs/>
          <w:color w:val="0000FF"/>
        </w:rPr>
        <w:t>D.</w:t>
      </w:r>
      <w:r w:rsidRPr="00AB2F84">
        <w:t xml:space="preserve"> </w:t>
      </w:r>
      <w:r w:rsidR="00296762">
        <w:t>11</w:t>
      </w:r>
      <w:r w:rsidR="00296762" w:rsidRPr="00296762">
        <w:t xml:space="preserve"> điểm</w:t>
      </w:r>
    </w:p>
    <w:p w:rsidR="00AB2F84" w:rsidRPr="00AB2F84" w:rsidRDefault="00AB2F84" w:rsidP="00AB2F84">
      <w:pPr>
        <w:spacing w:beforeLines="20" w:before="48" w:afterLines="20" w:after="48" w:line="288" w:lineRule="auto"/>
      </w:pPr>
      <w:r w:rsidRPr="00B409F7">
        <w:rPr>
          <w:b/>
          <w:bCs/>
          <w:color w:val="0000FF"/>
        </w:rPr>
        <w:t>Câu 16:</w:t>
      </w:r>
      <w:r w:rsidRPr="00AB2F84">
        <w:t xml:space="preserve"> </w:t>
      </w:r>
      <w:r w:rsidR="00296762" w:rsidRPr="00296762">
        <w:t>Trên mặt nước nằm ngang có hai nguồn sóng kết hợp cùng pha A và B cách nhau 6,5 cm, bước sóng A = 1 cm. Xét điểm M có MA = 7,5 cm, MB = 10 cm. Số điểm dao động với biên độ cực tiểu trên đoạn MB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t>6</w:t>
      </w:r>
      <w:r w:rsidRPr="00AB2F84">
        <w:rPr>
          <w:b/>
          <w:bCs/>
        </w:rPr>
        <w:tab/>
      </w:r>
      <w:r w:rsidRPr="00B409F7">
        <w:rPr>
          <w:b/>
          <w:bCs/>
          <w:color w:val="0000FF"/>
        </w:rPr>
        <w:t>B.</w:t>
      </w:r>
      <w:r w:rsidRPr="00AB2F84">
        <w:t xml:space="preserve"> </w:t>
      </w:r>
      <w:r w:rsidR="00296762">
        <w:t>9</w:t>
      </w:r>
      <w:r w:rsidRPr="00AB2F84">
        <w:rPr>
          <w:b/>
          <w:bCs/>
        </w:rPr>
        <w:tab/>
      </w:r>
      <w:r w:rsidRPr="00B409F7">
        <w:rPr>
          <w:b/>
          <w:bCs/>
          <w:color w:val="0000FF"/>
        </w:rPr>
        <w:t>C.</w:t>
      </w:r>
      <w:r w:rsidRPr="00AB2F84">
        <w:t xml:space="preserve"> </w:t>
      </w:r>
      <w:r w:rsidR="00296762">
        <w:t>7</w:t>
      </w:r>
      <w:r w:rsidRPr="00AB2F84">
        <w:rPr>
          <w:b/>
          <w:bCs/>
        </w:rPr>
        <w:tab/>
      </w:r>
      <w:r w:rsidRPr="00B409F7">
        <w:rPr>
          <w:b/>
          <w:bCs/>
          <w:color w:val="0000FF"/>
        </w:rPr>
        <w:t>D.</w:t>
      </w:r>
      <w:r w:rsidRPr="00AB2F84">
        <w:t xml:space="preserve"> </w:t>
      </w:r>
      <w:r w:rsidR="00296762">
        <w:t>8</w:t>
      </w:r>
    </w:p>
    <w:p w:rsidR="00AB2F84" w:rsidRPr="00AB2F84" w:rsidRDefault="00AB2F84" w:rsidP="00AB2F84">
      <w:pPr>
        <w:spacing w:beforeLines="20" w:before="48" w:afterLines="20" w:after="48" w:line="288" w:lineRule="auto"/>
      </w:pPr>
      <w:r w:rsidRPr="00B409F7">
        <w:rPr>
          <w:b/>
          <w:bCs/>
          <w:color w:val="0000FF"/>
        </w:rPr>
        <w:t>Câu 17:</w:t>
      </w:r>
      <w:r w:rsidRPr="00AB2F84">
        <w:t xml:space="preserve"> </w:t>
      </w:r>
      <w:r w:rsidR="00296762" w:rsidRPr="00296762">
        <w:t>Trong thí nghiệm giao thoa sóng trên mặt chất lỏng, hai nguồn AB dao động ngược pha nhau vói tần s</w:t>
      </w:r>
      <w:r w:rsidR="00296762">
        <w:t>ố f</w:t>
      </w:r>
      <w:r w:rsidR="00296762" w:rsidRPr="00296762">
        <w:t xml:space="preserve">= 20 Hz, vận tốc truyền sóng trên mặt chất lỏng </w:t>
      </w:r>
      <w:r w:rsidR="00296762">
        <w:t>v</w:t>
      </w:r>
      <w:r w:rsidR="00296762" w:rsidRPr="00296762">
        <w:t xml:space="preserve"> = 40 cm/s. Hai điểm M, N trên mặt chất lỏng có MA = 18 cm, MB = 14 cm, NA = 15 cm, NB = 31 cm. Số đường dao động có biên độ cực đại giữa hai điểm M, 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rsidRPr="00296762">
        <w:t>9 đường</w:t>
      </w:r>
      <w:r w:rsidRPr="00AB2F84">
        <w:rPr>
          <w:b/>
          <w:bCs/>
        </w:rPr>
        <w:tab/>
      </w:r>
      <w:r w:rsidRPr="00B409F7">
        <w:rPr>
          <w:b/>
          <w:bCs/>
          <w:color w:val="0000FF"/>
        </w:rPr>
        <w:t>B.</w:t>
      </w:r>
      <w:r w:rsidRPr="00AB2F84">
        <w:t xml:space="preserve"> </w:t>
      </w:r>
      <w:r w:rsidR="00296762" w:rsidRPr="00296762">
        <w:t>10 đường</w:t>
      </w:r>
      <w:r w:rsidRPr="00AB2F84">
        <w:rPr>
          <w:b/>
          <w:bCs/>
        </w:rPr>
        <w:tab/>
      </w:r>
      <w:r w:rsidRPr="00B409F7">
        <w:rPr>
          <w:b/>
          <w:bCs/>
          <w:color w:val="0000FF"/>
        </w:rPr>
        <w:t>C.</w:t>
      </w:r>
      <w:r w:rsidRPr="00AB2F84">
        <w:t xml:space="preserve"> </w:t>
      </w:r>
      <w:r w:rsidR="00296762" w:rsidRPr="00296762">
        <w:t>11 đường.</w:t>
      </w:r>
      <w:r w:rsidRPr="00AB2F84">
        <w:rPr>
          <w:b/>
          <w:bCs/>
        </w:rPr>
        <w:tab/>
      </w:r>
      <w:r w:rsidRPr="00B409F7">
        <w:rPr>
          <w:b/>
          <w:bCs/>
          <w:color w:val="0000FF"/>
        </w:rPr>
        <w:t>D.</w:t>
      </w:r>
      <w:r w:rsidRPr="00AB2F84">
        <w:t xml:space="preserve"> </w:t>
      </w:r>
      <w:r w:rsidR="00296762" w:rsidRPr="00296762">
        <w:t>8 đường.</w:t>
      </w:r>
    </w:p>
    <w:p w:rsidR="00AB2F84" w:rsidRPr="00AB2F84" w:rsidRDefault="00AB2F84" w:rsidP="00296762">
      <w:pPr>
        <w:spacing w:beforeLines="20" w:before="48" w:afterLines="20" w:after="48" w:line="288" w:lineRule="auto"/>
      </w:pPr>
      <w:r w:rsidRPr="00B409F7">
        <w:rPr>
          <w:b/>
          <w:bCs/>
          <w:color w:val="0000FF"/>
        </w:rPr>
        <w:t>Câu 18:</w:t>
      </w:r>
      <w:r w:rsidRPr="00AB2F84">
        <w:t xml:space="preserve"> </w:t>
      </w:r>
      <w:r w:rsidR="00296762">
        <w:t>Hai nguồn kết hợp A,B cách nhau 16cm đang cùng dao động vuông góc với mặt nước theo phương trình:</w:t>
      </w:r>
      <w:r w:rsidR="00296762" w:rsidRPr="00296762">
        <w:rPr>
          <w:position w:val="-14"/>
        </w:rPr>
        <w:object w:dxaOrig="1900" w:dyaOrig="400">
          <v:shape id="_x0000_i1298" type="#_x0000_t75" style="width:95.25pt;height:20.25pt" o:ole="">
            <v:imagedata r:id="rId565" o:title=""/>
          </v:shape>
          <o:OLEObject Type="Embed" ProgID="Equation.DSMT4" ShapeID="_x0000_i1298" DrawAspect="Content" ObjectID="_1695124659" r:id="rId566"/>
        </w:object>
      </w:r>
      <w:r w:rsidR="00296762">
        <w:t>. C là một điểm trên mặt nước thuộc vân giao thoa cực tiểu, giữa C và trung trực của AB có một vân giao thoa cực đại. Biết AC = 17,2 cm, BC = 13,6 cm. Số vân giao thoa cực đại đi qua cạnh A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96762" w:rsidRPr="00296762">
        <w:t>16 đường.</w:t>
      </w:r>
      <w:r w:rsidRPr="00AB2F84">
        <w:rPr>
          <w:b/>
          <w:bCs/>
        </w:rPr>
        <w:tab/>
      </w:r>
      <w:r w:rsidRPr="00B409F7">
        <w:rPr>
          <w:b/>
          <w:bCs/>
          <w:color w:val="0000FF"/>
        </w:rPr>
        <w:t>B.</w:t>
      </w:r>
      <w:r w:rsidRPr="00AB2F84">
        <w:t xml:space="preserve"> </w:t>
      </w:r>
      <w:r w:rsidR="00296762" w:rsidRPr="00296762">
        <w:t>6 đường.</w:t>
      </w:r>
      <w:r w:rsidRPr="00AB2F84">
        <w:rPr>
          <w:b/>
          <w:bCs/>
        </w:rPr>
        <w:tab/>
      </w:r>
      <w:r w:rsidRPr="00B409F7">
        <w:rPr>
          <w:b/>
          <w:bCs/>
          <w:color w:val="0000FF"/>
        </w:rPr>
        <w:t>C.</w:t>
      </w:r>
      <w:r w:rsidRPr="00AB2F84">
        <w:t xml:space="preserve"> </w:t>
      </w:r>
      <w:r w:rsidR="00296762" w:rsidRPr="00296762">
        <w:t>7 đường.</w:t>
      </w:r>
      <w:r w:rsidRPr="00AB2F84">
        <w:rPr>
          <w:b/>
          <w:bCs/>
        </w:rPr>
        <w:tab/>
      </w:r>
      <w:r w:rsidRPr="00B409F7">
        <w:rPr>
          <w:b/>
          <w:bCs/>
          <w:color w:val="0000FF"/>
        </w:rPr>
        <w:t>D.</w:t>
      </w:r>
      <w:r w:rsidRPr="00AB2F84">
        <w:t xml:space="preserve"> </w:t>
      </w:r>
      <w:r w:rsidR="00296762">
        <w:t>8</w:t>
      </w:r>
      <w:r w:rsidR="00296762" w:rsidRPr="00296762">
        <w:t xml:space="preserve"> đường.</w:t>
      </w:r>
    </w:p>
    <w:p w:rsidR="00AB2F84" w:rsidRPr="00AB2F84" w:rsidRDefault="00AB2F84" w:rsidP="00296762">
      <w:pPr>
        <w:spacing w:beforeLines="20" w:before="48" w:afterLines="20" w:after="48" w:line="288" w:lineRule="auto"/>
      </w:pPr>
      <w:r w:rsidRPr="00B409F7">
        <w:rPr>
          <w:b/>
          <w:bCs/>
          <w:color w:val="0000FF"/>
        </w:rPr>
        <w:lastRenderedPageBreak/>
        <w:t>Câu 19:</w:t>
      </w:r>
      <w:r w:rsidRPr="00AB2F84">
        <w:t xml:space="preserve"> </w:t>
      </w:r>
      <w:r w:rsidR="00296762">
        <w:t>Tại hai điểm trên mặt nước, có hai nguồn phát sóng A và B có phương trình</w:t>
      </w:r>
      <w:r w:rsidR="00217933" w:rsidRPr="00217933">
        <w:rPr>
          <w:position w:val="-14"/>
        </w:rPr>
        <w:object w:dxaOrig="2079" w:dyaOrig="400">
          <v:shape id="_x0000_i1299" type="#_x0000_t75" style="width:104.25pt;height:20.25pt" o:ole="">
            <v:imagedata r:id="rId567" o:title=""/>
          </v:shape>
          <o:OLEObject Type="Embed" ProgID="Equation.DSMT4" ShapeID="_x0000_i1299" DrawAspect="Content" ObjectID="_1695124660" r:id="rId568"/>
        </w:object>
      </w:r>
      <w:r w:rsidR="00296762">
        <w:t xml:space="preserve">, vận tốc truyền sóng </w:t>
      </w:r>
      <w:r w:rsidR="00217933">
        <w:t>là 50(cm/s), A và B cách nhau 11</w:t>
      </w:r>
      <w:r w:rsidR="00296762">
        <w:t>(cm). Gọi M là điểm trên mặt nước có MA = 10 (cm) và MB = 5 (cm). S</w:t>
      </w:r>
      <w:r w:rsidR="00217933">
        <w:t>ố</w:t>
      </w:r>
      <w:r w:rsidR="00296762">
        <w:t xml:space="preserve"> đi</w:t>
      </w:r>
      <w:r w:rsidR="00CF3C4F">
        <w:t>ể</w:t>
      </w:r>
      <w:r w:rsidR="00296762">
        <w:t>m dao động cực đại trên đoạn A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6</w:t>
      </w:r>
      <w:r w:rsidRPr="00AB2F84">
        <w:rPr>
          <w:b/>
          <w:bCs/>
        </w:rPr>
        <w:tab/>
      </w:r>
      <w:r w:rsidRPr="00B409F7">
        <w:rPr>
          <w:b/>
          <w:bCs/>
          <w:color w:val="0000FF"/>
        </w:rPr>
        <w:t>B.</w:t>
      </w:r>
      <w:r w:rsidRPr="00AB2F84">
        <w:t xml:space="preserve"> </w:t>
      </w:r>
      <w:r w:rsidR="00217933">
        <w:t>2</w:t>
      </w:r>
      <w:r w:rsidRPr="00AB2F84">
        <w:rPr>
          <w:b/>
          <w:bCs/>
        </w:rPr>
        <w:tab/>
      </w:r>
      <w:r w:rsidRPr="00B409F7">
        <w:rPr>
          <w:b/>
          <w:bCs/>
          <w:color w:val="0000FF"/>
        </w:rPr>
        <w:t>C.</w:t>
      </w:r>
      <w:r w:rsidRPr="00AB2F84">
        <w:t xml:space="preserve"> </w:t>
      </w:r>
      <w:r w:rsidR="00217933">
        <w:t>9</w:t>
      </w:r>
      <w:r w:rsidRPr="00AB2F84">
        <w:rPr>
          <w:b/>
          <w:bCs/>
        </w:rPr>
        <w:tab/>
      </w:r>
      <w:r w:rsidRPr="00B409F7">
        <w:rPr>
          <w:b/>
          <w:bCs/>
          <w:color w:val="0000FF"/>
        </w:rPr>
        <w:t>D.</w:t>
      </w:r>
      <w:r w:rsidRPr="00AB2F84">
        <w:t xml:space="preserve"> </w:t>
      </w:r>
      <w:r w:rsidR="00217933">
        <w:t>7</w:t>
      </w:r>
    </w:p>
    <w:p w:rsidR="00AB2F84" w:rsidRPr="00AB2F84" w:rsidRDefault="00AB2F84" w:rsidP="00217933">
      <w:pPr>
        <w:spacing w:beforeLines="20" w:before="48" w:afterLines="20" w:after="48" w:line="288" w:lineRule="auto"/>
      </w:pPr>
      <w:r w:rsidRPr="00B409F7">
        <w:rPr>
          <w:b/>
          <w:bCs/>
          <w:color w:val="0000FF"/>
        </w:rPr>
        <w:t>Câu 20:</w:t>
      </w:r>
      <w:r w:rsidRPr="00AB2F84">
        <w:t xml:space="preserve"> </w:t>
      </w:r>
      <w:r w:rsidR="00217933">
        <w:t>Tại hai điểm A, B trên mặt chất lỏng có hai nguồn phát sóng dao động điều hòa theo phương trình</w:t>
      </w:r>
      <w:r w:rsidR="00217933" w:rsidRPr="00217933">
        <w:rPr>
          <w:position w:val="-14"/>
        </w:rPr>
        <w:object w:dxaOrig="2799" w:dyaOrig="400">
          <v:shape id="_x0000_i1300" type="#_x0000_t75" style="width:140.25pt;height:20.25pt" o:ole="">
            <v:imagedata r:id="rId569" o:title=""/>
          </v:shape>
          <o:OLEObject Type="Embed" ProgID="Equation.DSMT4" ShapeID="_x0000_i1300" DrawAspect="Content" ObjectID="_1695124661" r:id="rId570"/>
        </w:object>
      </w:r>
      <w:r w:rsidR="00217933">
        <w:t xml:space="preserve"> . AB = 13 cm, một điểm C trên mặt chất lỏng cách điểm B một khoảng BC = 13 cm và hợp với AB một góc 120°, tốc độ truyền sóng trên mặt chất lỏng là 1 m/s. Trên cạnh AC có số điểm dao động với biên độ cực đại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11</w:t>
      </w:r>
      <w:r w:rsidRPr="00AB2F84">
        <w:rPr>
          <w:b/>
          <w:bCs/>
        </w:rPr>
        <w:tab/>
      </w:r>
      <w:r w:rsidRPr="00B409F7">
        <w:rPr>
          <w:b/>
          <w:bCs/>
          <w:color w:val="0000FF"/>
        </w:rPr>
        <w:t>B.</w:t>
      </w:r>
      <w:r w:rsidRPr="00AB2F84">
        <w:t xml:space="preserve"> </w:t>
      </w:r>
      <w:r w:rsidR="00217933">
        <w:t>13</w:t>
      </w:r>
      <w:r w:rsidRPr="00AB2F84">
        <w:rPr>
          <w:b/>
          <w:bCs/>
        </w:rPr>
        <w:tab/>
      </w:r>
      <w:r w:rsidRPr="00B409F7">
        <w:rPr>
          <w:b/>
          <w:bCs/>
          <w:color w:val="0000FF"/>
        </w:rPr>
        <w:t>C.</w:t>
      </w:r>
      <w:r w:rsidRPr="00AB2F84">
        <w:t xml:space="preserve"> </w:t>
      </w:r>
      <w:r w:rsidR="00217933">
        <w:t>9</w:t>
      </w:r>
      <w:r w:rsidRPr="00AB2F84">
        <w:rPr>
          <w:b/>
          <w:bCs/>
        </w:rPr>
        <w:tab/>
      </w:r>
      <w:r w:rsidRPr="00B409F7">
        <w:rPr>
          <w:b/>
          <w:bCs/>
          <w:color w:val="0000FF"/>
        </w:rPr>
        <w:t>D.</w:t>
      </w:r>
      <w:r w:rsidRPr="00AB2F84">
        <w:t xml:space="preserve"> </w:t>
      </w:r>
      <w:r w:rsidR="00217933">
        <w:t>10</w:t>
      </w:r>
    </w:p>
    <w:p w:rsidR="00AB2F84" w:rsidRPr="00217933" w:rsidRDefault="00AB2F84" w:rsidP="00217933">
      <w:pPr>
        <w:spacing w:beforeLines="20" w:before="48" w:afterLines="20" w:after="48" w:line="288" w:lineRule="auto"/>
      </w:pPr>
      <w:r w:rsidRPr="00B409F7">
        <w:rPr>
          <w:b/>
          <w:bCs/>
          <w:color w:val="0000FF"/>
        </w:rPr>
        <w:t>Câu 21:</w:t>
      </w:r>
      <w:r w:rsidRPr="00AB2F84">
        <w:t xml:space="preserve"> </w:t>
      </w:r>
      <w:r w:rsidR="00217933" w:rsidRPr="00217933">
        <w:t>Ở mặt thoáng của một chất lỏng có hai nguồn kết hợp A và B cách nhau 20(cm) dao động theo phương</w:t>
      </w:r>
      <w:r w:rsidR="00217933">
        <w:t xml:space="preserve"> thẳng đứng với phương trình </w:t>
      </w:r>
      <w:r w:rsidR="00217933" w:rsidRPr="00217933">
        <w:rPr>
          <w:position w:val="-14"/>
        </w:rPr>
        <w:object w:dxaOrig="4980" w:dyaOrig="400">
          <v:shape id="_x0000_i1301" type="#_x0000_t75" style="width:249pt;height:20.25pt" o:ole="">
            <v:imagedata r:id="rId571" o:title=""/>
          </v:shape>
          <o:OLEObject Type="Embed" ProgID="Equation.DSMT4" ShapeID="_x0000_i1301" DrawAspect="Content" ObjectID="_1695124662" r:id="rId572"/>
        </w:object>
      </w:r>
      <w:r w:rsidR="00217933">
        <w:t>. Biết tốc độ truyền sóng trên mặt chất lỏng là 30 (cm/s). Xét hình vuông ABCD thuộc mặt chất lỏng. Số điểm dao động với biên độ cực đại trên đoạn AC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9</w:t>
      </w:r>
      <w:r w:rsidRPr="00AB2F84">
        <w:rPr>
          <w:b/>
          <w:bCs/>
        </w:rPr>
        <w:tab/>
      </w:r>
      <w:r w:rsidRPr="00B409F7">
        <w:rPr>
          <w:b/>
          <w:bCs/>
          <w:color w:val="0000FF"/>
        </w:rPr>
        <w:t>B.</w:t>
      </w:r>
      <w:r w:rsidRPr="00AB2F84">
        <w:t xml:space="preserve"> </w:t>
      </w:r>
      <w:r w:rsidR="00217933">
        <w:t>8</w:t>
      </w:r>
      <w:r w:rsidRPr="00AB2F84">
        <w:rPr>
          <w:b/>
          <w:bCs/>
        </w:rPr>
        <w:tab/>
      </w:r>
      <w:r w:rsidRPr="00B409F7">
        <w:rPr>
          <w:b/>
          <w:bCs/>
          <w:color w:val="0000FF"/>
        </w:rPr>
        <w:t>C.</w:t>
      </w:r>
      <w:r w:rsidRPr="00AB2F84">
        <w:t xml:space="preserve"> </w:t>
      </w:r>
      <w:r w:rsidR="00217933">
        <w:t>7</w:t>
      </w:r>
      <w:r w:rsidRPr="00AB2F84">
        <w:rPr>
          <w:b/>
          <w:bCs/>
        </w:rPr>
        <w:tab/>
      </w:r>
      <w:r w:rsidRPr="00B409F7">
        <w:rPr>
          <w:b/>
          <w:bCs/>
          <w:color w:val="0000FF"/>
        </w:rPr>
        <w:t>D.</w:t>
      </w:r>
      <w:r w:rsidRPr="00AB2F84">
        <w:t xml:space="preserve"> </w:t>
      </w:r>
      <w:r w:rsidR="00217933">
        <w:t>6</w:t>
      </w:r>
    </w:p>
    <w:p w:rsidR="00AB2F84" w:rsidRPr="00AB2F84" w:rsidRDefault="00AB2F84" w:rsidP="00217933">
      <w:pPr>
        <w:spacing w:beforeLines="20" w:before="48" w:afterLines="20" w:after="48" w:line="288" w:lineRule="auto"/>
      </w:pPr>
      <w:r w:rsidRPr="00B409F7">
        <w:rPr>
          <w:b/>
          <w:bCs/>
          <w:color w:val="0000FF"/>
        </w:rPr>
        <w:t>Câu 22:</w:t>
      </w:r>
      <w:r w:rsidRPr="00AB2F84">
        <w:t xml:space="preserve"> </w:t>
      </w:r>
      <w:r w:rsidR="00217933">
        <w:t>Tại hai điểm S</w:t>
      </w:r>
      <w:r w:rsidR="00217933">
        <w:rPr>
          <w:vertAlign w:val="subscript"/>
        </w:rPr>
        <w:t>1</w:t>
      </w:r>
      <w:r w:rsidR="00217933">
        <w:t xml:space="preserve"> và S</w:t>
      </w:r>
      <w:r w:rsidR="00217933">
        <w:rPr>
          <w:vertAlign w:val="subscript"/>
        </w:rPr>
        <w:t>2</w:t>
      </w:r>
      <w:r w:rsidR="00217933">
        <w:t xml:space="preserve"> trên mặt nước cách nhau 20(cm) có hai nguồn phát sóng dao động theo phương thẳng đứng với các phương trình lần lượt là</w:t>
      </w:r>
      <w:r w:rsidR="00217933" w:rsidRPr="00217933">
        <w:rPr>
          <w:position w:val="-14"/>
        </w:rPr>
        <w:object w:dxaOrig="4700" w:dyaOrig="400">
          <v:shape id="_x0000_i1302" type="#_x0000_t75" style="width:234.75pt;height:20.25pt" o:ole="">
            <v:imagedata r:id="rId573" o:title=""/>
          </v:shape>
          <o:OLEObject Type="Embed" ProgID="Equation.DSMT4" ShapeID="_x0000_i1302" DrawAspect="Content" ObjectID="_1695124663" r:id="rId574"/>
        </w:object>
      </w:r>
      <w:r w:rsidR="00217933">
        <w:t xml:space="preserve"> , tốc độ truyền sóng trên mặt nước là 1 (m/s). Điểm M trên mặt nước cách hai nguồn sóng S</w:t>
      </w:r>
      <w:r w:rsidR="00217933">
        <w:rPr>
          <w:vertAlign w:val="subscript"/>
        </w:rPr>
        <w:t>1</w:t>
      </w:r>
      <w:r w:rsidR="00217933">
        <w:t>,S</w:t>
      </w:r>
      <w:r w:rsidR="00217933" w:rsidRPr="00217933">
        <w:rPr>
          <w:vertAlign w:val="subscript"/>
        </w:rPr>
        <w:t>2</w:t>
      </w:r>
      <w:r w:rsidR="00217933">
        <w:t xml:space="preserve"> lần lượt 12 (cm) và 16 (cm). Số điểm dao động với biên độ cực đại trên đoạn S</w:t>
      </w:r>
      <w:r w:rsidR="00217933" w:rsidRPr="00217933">
        <w:rPr>
          <w:vertAlign w:val="subscript"/>
        </w:rPr>
        <w:t>2</w:t>
      </w:r>
      <w:r w:rsidR="00217933">
        <w:t>M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4</w:t>
      </w:r>
      <w:r w:rsidRPr="00AB2F84">
        <w:rPr>
          <w:b/>
          <w:bCs/>
        </w:rPr>
        <w:tab/>
      </w:r>
      <w:r w:rsidRPr="00B409F7">
        <w:rPr>
          <w:b/>
          <w:bCs/>
          <w:color w:val="0000FF"/>
        </w:rPr>
        <w:t>B.</w:t>
      </w:r>
      <w:r w:rsidRPr="00AB2F84">
        <w:t xml:space="preserve"> </w:t>
      </w:r>
      <w:r w:rsidR="00217933">
        <w:t>5</w:t>
      </w:r>
      <w:r w:rsidRPr="00AB2F84">
        <w:rPr>
          <w:b/>
          <w:bCs/>
        </w:rPr>
        <w:tab/>
      </w:r>
      <w:r w:rsidRPr="00B409F7">
        <w:rPr>
          <w:b/>
          <w:bCs/>
          <w:color w:val="0000FF"/>
        </w:rPr>
        <w:t>C.</w:t>
      </w:r>
      <w:r w:rsidRPr="00AB2F84">
        <w:t xml:space="preserve"> </w:t>
      </w:r>
      <w:r w:rsidR="00217933">
        <w:t>6</w:t>
      </w:r>
      <w:r w:rsidRPr="00AB2F84">
        <w:rPr>
          <w:b/>
          <w:bCs/>
        </w:rPr>
        <w:tab/>
      </w:r>
      <w:r w:rsidRPr="00B409F7">
        <w:rPr>
          <w:b/>
          <w:bCs/>
          <w:color w:val="0000FF"/>
        </w:rPr>
        <w:t>D.</w:t>
      </w:r>
      <w:r w:rsidRPr="00AB2F84">
        <w:t xml:space="preserve"> </w:t>
      </w:r>
      <w:r w:rsidR="00217933">
        <w:t>7</w:t>
      </w:r>
    </w:p>
    <w:p w:rsidR="00AB2F84" w:rsidRPr="00AB2F84" w:rsidRDefault="00AB2F84" w:rsidP="00217933">
      <w:pPr>
        <w:spacing w:beforeLines="20" w:before="48" w:afterLines="20" w:after="48" w:line="288" w:lineRule="auto"/>
      </w:pPr>
      <w:r w:rsidRPr="00B409F7">
        <w:rPr>
          <w:b/>
          <w:bCs/>
          <w:color w:val="0000FF"/>
        </w:rPr>
        <w:t>Câu 23:</w:t>
      </w:r>
      <w:r w:rsidRPr="00AB2F84">
        <w:t xml:space="preserve"> </w:t>
      </w:r>
      <w:r w:rsidR="00217933">
        <w:t>Trên mặt nước có hai nguồn sóng nước A, B giống hệt nhau cách nhau một khoảng AB = 4,8</w:t>
      </w:r>
      <w:r w:rsidR="00217933">
        <w:sym w:font="Symbol" w:char="F06C"/>
      </w:r>
      <w:r w:rsidR="00217933">
        <w:t>. Trên đường tròn nằm trên mặt nước có tâm là trung điểm O của đoạn AB có bán kính R = 5</w:t>
      </w:r>
      <w:r w:rsidR="00217933">
        <w:sym w:font="Symbol" w:char="F06C"/>
      </w:r>
      <w:r w:rsidR="00217933">
        <w:t xml:space="preserve"> sẽ có số điểm dao động với biên độ cực đại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9</w:t>
      </w:r>
      <w:r w:rsidRPr="00AB2F84">
        <w:rPr>
          <w:b/>
          <w:bCs/>
        </w:rPr>
        <w:tab/>
      </w:r>
      <w:r w:rsidRPr="00B409F7">
        <w:rPr>
          <w:b/>
          <w:bCs/>
          <w:color w:val="0000FF"/>
        </w:rPr>
        <w:t>B.</w:t>
      </w:r>
      <w:r w:rsidRPr="00AB2F84">
        <w:t xml:space="preserve"> </w:t>
      </w:r>
      <w:r w:rsidR="00217933">
        <w:t>16</w:t>
      </w:r>
      <w:r w:rsidRPr="00AB2F84">
        <w:rPr>
          <w:b/>
          <w:bCs/>
        </w:rPr>
        <w:tab/>
      </w:r>
      <w:r w:rsidRPr="00B409F7">
        <w:rPr>
          <w:b/>
          <w:bCs/>
          <w:color w:val="0000FF"/>
        </w:rPr>
        <w:t>C.</w:t>
      </w:r>
      <w:r w:rsidRPr="00AB2F84">
        <w:t xml:space="preserve"> </w:t>
      </w:r>
      <w:r w:rsidR="00217933">
        <w:t>18</w:t>
      </w:r>
      <w:r w:rsidRPr="00AB2F84">
        <w:rPr>
          <w:b/>
          <w:bCs/>
        </w:rPr>
        <w:tab/>
      </w:r>
      <w:r w:rsidRPr="00B409F7">
        <w:rPr>
          <w:b/>
          <w:bCs/>
          <w:color w:val="0000FF"/>
        </w:rPr>
        <w:t>D.</w:t>
      </w:r>
      <w:r w:rsidRPr="00AB2F84">
        <w:t xml:space="preserve"> </w:t>
      </w:r>
      <w:r w:rsidR="00217933">
        <w:t>14</w:t>
      </w:r>
    </w:p>
    <w:p w:rsidR="00AB2F84" w:rsidRPr="00AB2F84" w:rsidRDefault="00AB2F84" w:rsidP="00AB2F84">
      <w:pPr>
        <w:spacing w:beforeLines="20" w:before="48" w:afterLines="20" w:after="48" w:line="288" w:lineRule="auto"/>
      </w:pPr>
      <w:r w:rsidRPr="00B409F7">
        <w:rPr>
          <w:b/>
          <w:bCs/>
          <w:color w:val="0000FF"/>
        </w:rPr>
        <w:t>Câu 24:</w:t>
      </w:r>
      <w:r w:rsidRPr="00AB2F84">
        <w:t xml:space="preserve"> </w:t>
      </w:r>
      <w:r w:rsidR="00217933" w:rsidRPr="00217933">
        <w:t>Hai nguồn sóng kết hợp giống hệt nhau được đặt cách nhau một khoả</w:t>
      </w:r>
      <w:r w:rsidR="00217933">
        <w:t>ng cách x</w:t>
      </w:r>
      <w:r w:rsidR="00217933" w:rsidRPr="00217933">
        <w:t xml:space="preserve"> trên đường kính của một vòng tròn bán kính R (x &lt; R) và đối xứng qua tâm của vòng tròn. Biết rằng mỗi nguồn đều phát sóng có bướ</w:t>
      </w:r>
      <w:r w:rsidR="00217933">
        <w:t xml:space="preserve">c sóng </w:t>
      </w:r>
      <w:r w:rsidR="00217933">
        <w:sym w:font="Symbol" w:char="F06C"/>
      </w:r>
      <w:r w:rsidR="00217933" w:rsidRPr="00217933">
        <w:t xml:space="preserve"> và </w:t>
      </w:r>
      <w:r w:rsidR="00217933">
        <w:t>x = 6</w:t>
      </w:r>
      <w:r w:rsidR="00217933">
        <w:sym w:font="Symbol" w:char="F06C"/>
      </w:r>
      <w:r w:rsidR="00217933" w:rsidRPr="00217933">
        <w:t>. Số điểm dao động cực đại trên vòng trò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26</w:t>
      </w:r>
      <w:r w:rsidRPr="00AB2F84">
        <w:rPr>
          <w:b/>
          <w:bCs/>
        </w:rPr>
        <w:tab/>
      </w:r>
      <w:r w:rsidRPr="00B409F7">
        <w:rPr>
          <w:b/>
          <w:bCs/>
          <w:color w:val="0000FF"/>
        </w:rPr>
        <w:t>B.</w:t>
      </w:r>
      <w:r w:rsidRPr="00AB2F84">
        <w:t xml:space="preserve"> </w:t>
      </w:r>
      <w:r w:rsidR="00217933">
        <w:t>24</w:t>
      </w:r>
      <w:r w:rsidRPr="00AB2F84">
        <w:rPr>
          <w:b/>
          <w:bCs/>
        </w:rPr>
        <w:tab/>
      </w:r>
      <w:r w:rsidRPr="00B409F7">
        <w:rPr>
          <w:b/>
          <w:bCs/>
          <w:color w:val="0000FF"/>
        </w:rPr>
        <w:t>C.</w:t>
      </w:r>
      <w:r w:rsidRPr="00AB2F84">
        <w:t xml:space="preserve"> </w:t>
      </w:r>
      <w:r w:rsidR="00217933">
        <w:t>22</w:t>
      </w:r>
      <w:r w:rsidRPr="00AB2F84">
        <w:rPr>
          <w:b/>
          <w:bCs/>
        </w:rPr>
        <w:tab/>
      </w:r>
      <w:r w:rsidRPr="00B409F7">
        <w:rPr>
          <w:b/>
          <w:bCs/>
          <w:color w:val="0000FF"/>
        </w:rPr>
        <w:t>D.</w:t>
      </w:r>
      <w:r w:rsidRPr="00AB2F84">
        <w:t xml:space="preserve"> </w:t>
      </w:r>
      <w:r w:rsidR="00217933">
        <w:t>20</w:t>
      </w:r>
    </w:p>
    <w:p w:rsidR="00AB2F84" w:rsidRPr="00AB2F84" w:rsidRDefault="00AB2F84" w:rsidP="00217933">
      <w:pPr>
        <w:spacing w:beforeLines="20" w:before="48" w:afterLines="20" w:after="48" w:line="288" w:lineRule="auto"/>
      </w:pPr>
      <w:r w:rsidRPr="00B409F7">
        <w:rPr>
          <w:b/>
          <w:bCs/>
          <w:color w:val="0000FF"/>
        </w:rPr>
        <w:t>Câu 25:</w:t>
      </w:r>
      <w:r w:rsidRPr="00AB2F84">
        <w:t xml:space="preserve"> </w:t>
      </w:r>
      <w:r w:rsidR="00217933">
        <w:t xml:space="preserve">Trên bề mặt chất lỏng cho 2 nguồn dao động vuông góc vói bề mặt chất lỏng có phương trình dao động </w:t>
      </w:r>
      <w:r w:rsidR="00217933" w:rsidRPr="00217933">
        <w:rPr>
          <w:position w:val="-28"/>
        </w:rPr>
        <w:object w:dxaOrig="4640" w:dyaOrig="680">
          <v:shape id="_x0000_i1303" type="#_x0000_t75" style="width:231.75pt;height:33.75pt" o:ole="">
            <v:imagedata r:id="rId575" o:title=""/>
          </v:shape>
          <o:OLEObject Type="Embed" ProgID="Equation.DSMT4" ShapeID="_x0000_i1303" DrawAspect="Content" ObjectID="_1695124664" r:id="rId576"/>
        </w:object>
      </w:r>
      <w:r w:rsidR="00217933">
        <w:t xml:space="preserve"> Tốc độ truyền sóng trên dây là v = 50 cm/s. AB = 30 cm. Cho điểm C trên đoạn AB, cách A khoảng 18 cm và cách B 12 cm. Vẽ vòng tròn đường kính 10 cm, tâm tại </w:t>
      </w:r>
      <w:r w:rsidR="00217933" w:rsidRPr="00B409F7">
        <w:rPr>
          <w:color w:val="0000FF"/>
        </w:rPr>
        <w:t>C.</w:t>
      </w:r>
      <w:r w:rsidR="00217933">
        <w:t xml:space="preserve"> Số điểm dao động cực đại trên đường trò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7</w:t>
      </w:r>
      <w:r w:rsidRPr="00AB2F84">
        <w:rPr>
          <w:b/>
          <w:bCs/>
        </w:rPr>
        <w:tab/>
      </w:r>
      <w:r w:rsidRPr="00B409F7">
        <w:rPr>
          <w:b/>
          <w:bCs/>
          <w:color w:val="0000FF"/>
        </w:rPr>
        <w:t>B.</w:t>
      </w:r>
      <w:r w:rsidRPr="00AB2F84">
        <w:t xml:space="preserve"> </w:t>
      </w:r>
      <w:r w:rsidR="00217933">
        <w:t>6</w:t>
      </w:r>
      <w:r w:rsidRPr="00AB2F84">
        <w:rPr>
          <w:b/>
          <w:bCs/>
        </w:rPr>
        <w:tab/>
      </w:r>
      <w:r w:rsidRPr="00B409F7">
        <w:rPr>
          <w:b/>
          <w:bCs/>
          <w:color w:val="0000FF"/>
        </w:rPr>
        <w:t>C.</w:t>
      </w:r>
      <w:r w:rsidRPr="00AB2F84">
        <w:t xml:space="preserve"> </w:t>
      </w:r>
      <w:r w:rsidR="00217933">
        <w:t>8</w:t>
      </w:r>
      <w:r w:rsidRPr="00AB2F84">
        <w:rPr>
          <w:b/>
          <w:bCs/>
        </w:rPr>
        <w:tab/>
      </w:r>
      <w:r w:rsidRPr="00B409F7">
        <w:rPr>
          <w:b/>
          <w:bCs/>
          <w:color w:val="0000FF"/>
        </w:rPr>
        <w:t>D.</w:t>
      </w:r>
      <w:r w:rsidRPr="00AB2F84">
        <w:t xml:space="preserve"> </w:t>
      </w:r>
      <w:r w:rsidR="00217933">
        <w:t>4</w:t>
      </w:r>
    </w:p>
    <w:p w:rsidR="00AB2F84" w:rsidRPr="00AB2F84" w:rsidRDefault="00AB2F84" w:rsidP="00AB2F84">
      <w:pPr>
        <w:spacing w:beforeLines="20" w:before="48" w:afterLines="20" w:after="48" w:line="288" w:lineRule="auto"/>
      </w:pPr>
      <w:r w:rsidRPr="00B409F7">
        <w:rPr>
          <w:b/>
          <w:bCs/>
          <w:color w:val="0000FF"/>
        </w:rPr>
        <w:t>Câu 26:</w:t>
      </w:r>
      <w:r w:rsidRPr="00AB2F84">
        <w:t xml:space="preserve"> </w:t>
      </w:r>
      <w:r w:rsidR="00217933" w:rsidRPr="00217933">
        <w:t>Trên bề mặt chất lỏng có hai nguồn kết hợp AB cách nhau 40cm dao động cùng pha. Biết sóng do mỗi nguồn phát ra có tần s</w:t>
      </w:r>
      <w:r w:rsidR="00217933">
        <w:t xml:space="preserve">ố f </w:t>
      </w:r>
      <w:r w:rsidR="00217933" w:rsidRPr="00217933">
        <w:t>= 10 (Hz), vận tốc truyền sóng 2(m/s). Gọi M là một điểm nằm trên đường vuông góc với AB tại A và M dao động với biên độ cực đại. Đoạn AM có giá trị lớn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t>20</w:t>
      </w:r>
      <w:r w:rsidRPr="00AB2F84">
        <w:rPr>
          <w:b/>
          <w:bCs/>
        </w:rPr>
        <w:tab/>
      </w:r>
      <w:r w:rsidRPr="00B409F7">
        <w:rPr>
          <w:b/>
          <w:bCs/>
          <w:color w:val="0000FF"/>
        </w:rPr>
        <w:t>B.</w:t>
      </w:r>
      <w:r w:rsidRPr="00AB2F84">
        <w:t xml:space="preserve"> </w:t>
      </w:r>
      <w:r w:rsidR="00217933">
        <w:t>30</w:t>
      </w:r>
      <w:r w:rsidRPr="00AB2F84">
        <w:rPr>
          <w:b/>
          <w:bCs/>
        </w:rPr>
        <w:tab/>
      </w:r>
      <w:r w:rsidRPr="00B409F7">
        <w:rPr>
          <w:b/>
          <w:bCs/>
          <w:color w:val="0000FF"/>
        </w:rPr>
        <w:t>C.</w:t>
      </w:r>
      <w:r w:rsidRPr="00AB2F84">
        <w:t xml:space="preserve"> </w:t>
      </w:r>
      <w:r w:rsidR="00217933">
        <w:t>40</w:t>
      </w:r>
      <w:r w:rsidRPr="00AB2F84">
        <w:rPr>
          <w:b/>
          <w:bCs/>
        </w:rPr>
        <w:tab/>
      </w:r>
      <w:r w:rsidRPr="00B409F7">
        <w:rPr>
          <w:b/>
          <w:bCs/>
          <w:color w:val="0000FF"/>
        </w:rPr>
        <w:t>D.</w:t>
      </w:r>
      <w:r w:rsidRPr="00AB2F84">
        <w:t xml:space="preserve"> </w:t>
      </w:r>
      <w:r w:rsidR="00217933">
        <w:t>50</w:t>
      </w:r>
    </w:p>
    <w:p w:rsidR="00AB2F84" w:rsidRPr="00AB2F84" w:rsidRDefault="00AB2F84" w:rsidP="00217933">
      <w:pPr>
        <w:spacing w:beforeLines="20" w:before="48" w:afterLines="20" w:after="48" w:line="288" w:lineRule="auto"/>
      </w:pPr>
      <w:r w:rsidRPr="00B409F7">
        <w:rPr>
          <w:b/>
          <w:bCs/>
          <w:color w:val="0000FF"/>
        </w:rPr>
        <w:t>Câu 27:</w:t>
      </w:r>
      <w:r w:rsidRPr="00AB2F84">
        <w:t xml:space="preserve"> </w:t>
      </w:r>
      <w:r w:rsidR="00217933">
        <w:t xml:space="preserve">Trên bề mặt chất lỏng có hai nguồn kết hợp AB cách nhau 100cm dao động cùng pha. Biết sóng do môi nguồn phát ra có tần số f = 10 (Hz), vận tốc truyền sóng 3 (m/s). Gọi M là một điểm nằm trên đường vuông góc với AB tại A và M dao động với biên độ cực đại. Đoạn </w:t>
      </w:r>
      <w:r w:rsidR="00217933" w:rsidRPr="00217933">
        <w:t>AM có giá trị nhỏ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5,28 cm</w:t>
      </w:r>
      <w:r w:rsidRPr="00AB2F84">
        <w:rPr>
          <w:b/>
          <w:bCs/>
        </w:rPr>
        <w:tab/>
      </w:r>
      <w:r w:rsidRPr="00B409F7">
        <w:rPr>
          <w:b/>
          <w:bCs/>
          <w:color w:val="0000FF"/>
        </w:rPr>
        <w:t>B.</w:t>
      </w:r>
      <w:r w:rsidRPr="00AB2F84">
        <w:t xml:space="preserve"> </w:t>
      </w:r>
      <w:r w:rsidR="00217933" w:rsidRPr="00217933">
        <w:t>10,56 cm</w:t>
      </w:r>
      <w:r w:rsidRPr="00AB2F84">
        <w:rPr>
          <w:b/>
          <w:bCs/>
        </w:rPr>
        <w:tab/>
      </w:r>
      <w:r w:rsidRPr="00B409F7">
        <w:rPr>
          <w:b/>
          <w:bCs/>
          <w:color w:val="0000FF"/>
        </w:rPr>
        <w:t>C.</w:t>
      </w:r>
      <w:r w:rsidRPr="00AB2F84">
        <w:t xml:space="preserve"> </w:t>
      </w:r>
      <w:r w:rsidR="00217933" w:rsidRPr="00217933">
        <w:t>12 cm.</w:t>
      </w:r>
      <w:r w:rsidRPr="00217933">
        <w:tab/>
      </w:r>
      <w:r w:rsidRPr="00B409F7">
        <w:rPr>
          <w:b/>
          <w:bCs/>
          <w:color w:val="0000FF"/>
        </w:rPr>
        <w:t>D.</w:t>
      </w:r>
      <w:r w:rsidRPr="00AB2F84">
        <w:t xml:space="preserve"> </w:t>
      </w:r>
      <w:r w:rsidR="00217933" w:rsidRPr="00217933">
        <w:t>30 cm</w:t>
      </w:r>
    </w:p>
    <w:p w:rsidR="00AB2F84" w:rsidRPr="00AB2F84" w:rsidRDefault="00AB2F84" w:rsidP="00AB2F84">
      <w:pPr>
        <w:spacing w:beforeLines="20" w:before="48" w:afterLines="20" w:after="48" w:line="288" w:lineRule="auto"/>
      </w:pPr>
      <w:r w:rsidRPr="00B409F7">
        <w:rPr>
          <w:b/>
          <w:bCs/>
          <w:color w:val="0000FF"/>
        </w:rPr>
        <w:lastRenderedPageBreak/>
        <w:t>Câu 28:</w:t>
      </w:r>
      <w:r w:rsidRPr="00AB2F84">
        <w:t xml:space="preserve"> </w:t>
      </w:r>
      <w:r w:rsidR="00217933" w:rsidRPr="00217933">
        <w:t>Trên bề mặt chất lỏng có hai nguồn phát sóng kết hợp S</w:t>
      </w:r>
      <w:r w:rsidR="00217933">
        <w:rPr>
          <w:vertAlign w:val="subscript"/>
        </w:rPr>
        <w:t>1</w:t>
      </w:r>
      <w:r w:rsidR="00217933" w:rsidRPr="00217933">
        <w:t>, S</w:t>
      </w:r>
      <w:r w:rsidR="00217933" w:rsidRPr="00217933">
        <w:rPr>
          <w:vertAlign w:val="subscript"/>
        </w:rPr>
        <w:t>2</w:t>
      </w:r>
      <w:r w:rsidR="00217933" w:rsidRPr="00217933">
        <w:t xml:space="preserve"> dao động cùng pha, cách nhau một khoảng S</w:t>
      </w:r>
      <w:r w:rsidR="00217933">
        <w:rPr>
          <w:vertAlign w:val="subscript"/>
        </w:rPr>
        <w:t>1</w:t>
      </w:r>
      <w:r w:rsidR="00217933" w:rsidRPr="00217933">
        <w:t>S</w:t>
      </w:r>
      <w:r w:rsidR="00217933" w:rsidRPr="00217933">
        <w:rPr>
          <w:vertAlign w:val="subscript"/>
        </w:rPr>
        <w:t>2</w:t>
      </w:r>
      <w:r w:rsidR="00217933">
        <w:t xml:space="preserve"> </w:t>
      </w:r>
      <w:r w:rsidR="00217933" w:rsidRPr="00217933">
        <w:t>= 40 cm. Biết sóng do mỗi nguồn phát ra có tần s</w:t>
      </w:r>
      <w:r w:rsidR="00217933">
        <w:t xml:space="preserve">ố f </w:t>
      </w:r>
      <w:r w:rsidR="00217933" w:rsidRPr="00217933">
        <w:t xml:space="preserve">= 10 Hz, vận tốc truyền sóng </w:t>
      </w:r>
      <w:r w:rsidR="00217933">
        <w:t>v</w:t>
      </w:r>
      <w:r w:rsidR="00217933" w:rsidRPr="00217933">
        <w:t xml:space="preserve"> = 2 m/s. Xét điểm M nằm trên đường thẳng vuông góc với S</w:t>
      </w:r>
      <w:r w:rsidR="00217933" w:rsidRPr="00217933">
        <w:rPr>
          <w:vertAlign w:val="subscript"/>
        </w:rPr>
        <w:t>1</w:t>
      </w:r>
      <w:r w:rsidR="00217933" w:rsidRPr="00217933">
        <w:t>S</w:t>
      </w:r>
      <w:r w:rsidR="00217933" w:rsidRPr="00217933">
        <w:rPr>
          <w:vertAlign w:val="subscript"/>
        </w:rPr>
        <w:t>2</w:t>
      </w:r>
      <w:r w:rsidR="00217933" w:rsidRPr="00217933">
        <w:t xml:space="preserve"> tại S</w:t>
      </w:r>
      <w:r w:rsidR="00217933">
        <w:rPr>
          <w:vertAlign w:val="subscript"/>
        </w:rPr>
        <w:t>1</w:t>
      </w:r>
      <w:r w:rsidR="00217933" w:rsidRPr="00217933">
        <w:t>. Đoạn S</w:t>
      </w:r>
      <w:r w:rsidR="00217933">
        <w:rPr>
          <w:vertAlign w:val="subscript"/>
        </w:rPr>
        <w:t>1</w:t>
      </w:r>
      <w:r w:rsidR="00217933" w:rsidRPr="00217933">
        <w:t>M có giá trị lớn nhất bằng bao nhiêu để tại M có dao động với biên độ cực đại?</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50 cm</w:t>
      </w:r>
      <w:r w:rsidRPr="00AB2F84">
        <w:rPr>
          <w:b/>
          <w:bCs/>
        </w:rPr>
        <w:tab/>
      </w:r>
      <w:r w:rsidRPr="00B409F7">
        <w:rPr>
          <w:b/>
          <w:bCs/>
          <w:color w:val="0000FF"/>
        </w:rPr>
        <w:t>B.</w:t>
      </w:r>
      <w:r w:rsidRPr="00AB2F84">
        <w:t xml:space="preserve"> </w:t>
      </w:r>
      <w:r w:rsidR="00217933">
        <w:t>4</w:t>
      </w:r>
      <w:r w:rsidR="00217933" w:rsidRPr="00217933">
        <w:t>0 cm</w:t>
      </w:r>
      <w:r w:rsidRPr="00AB2F84">
        <w:rPr>
          <w:b/>
          <w:bCs/>
        </w:rPr>
        <w:tab/>
      </w:r>
      <w:r w:rsidRPr="00B409F7">
        <w:rPr>
          <w:b/>
          <w:bCs/>
          <w:color w:val="0000FF"/>
        </w:rPr>
        <w:t>C.</w:t>
      </w:r>
      <w:r w:rsidR="00217933">
        <w:t>3</w:t>
      </w:r>
      <w:r w:rsidR="00217933" w:rsidRPr="00217933">
        <w:t>0 cm</w:t>
      </w:r>
      <w:r w:rsidRPr="00AB2F84">
        <w:rPr>
          <w:b/>
          <w:bCs/>
        </w:rPr>
        <w:tab/>
      </w:r>
      <w:r w:rsidRPr="00B409F7">
        <w:rPr>
          <w:b/>
          <w:bCs/>
          <w:color w:val="0000FF"/>
        </w:rPr>
        <w:t>D.</w:t>
      </w:r>
      <w:r w:rsidRPr="00AB2F84">
        <w:t xml:space="preserve"> </w:t>
      </w:r>
      <w:r w:rsidR="00217933">
        <w:t>2</w:t>
      </w:r>
      <w:r w:rsidR="00217933" w:rsidRPr="00217933">
        <w:t>0 cm</w:t>
      </w:r>
    </w:p>
    <w:p w:rsidR="00AB2F84" w:rsidRPr="00AB2F84" w:rsidRDefault="00AB2F84" w:rsidP="00AB2F84">
      <w:pPr>
        <w:spacing w:beforeLines="20" w:before="48" w:afterLines="20" w:after="48" w:line="288" w:lineRule="auto"/>
      </w:pPr>
      <w:r w:rsidRPr="00B409F7">
        <w:rPr>
          <w:b/>
          <w:bCs/>
          <w:color w:val="0000FF"/>
        </w:rPr>
        <w:t>Câu 29:</w:t>
      </w:r>
      <w:r w:rsidRPr="00AB2F84">
        <w:t xml:space="preserve"> </w:t>
      </w:r>
      <w:r w:rsidR="00217933" w:rsidRPr="00217933">
        <w:t>Trên bề mặt chất lỏng có 2 nguồn kết hợp S</w:t>
      </w:r>
      <w:r w:rsidR="00217933">
        <w:rPr>
          <w:vertAlign w:val="subscript"/>
        </w:rPr>
        <w:t>1</w:t>
      </w:r>
      <w:r w:rsidR="00217933" w:rsidRPr="00217933">
        <w:t>,S</w:t>
      </w:r>
      <w:r w:rsidR="00217933" w:rsidRPr="00217933">
        <w:rPr>
          <w:vertAlign w:val="subscript"/>
        </w:rPr>
        <w:t>2</w:t>
      </w:r>
      <w:r w:rsidR="00217933" w:rsidRPr="00217933">
        <w:t xml:space="preserve"> dao động cùng pha, cách nhau 1 khoảng 1 m. Biết sóng do mỗi nguồn phát ra có tần s</w:t>
      </w:r>
      <w:r w:rsidR="00CF3C4F">
        <w:t>ố</w:t>
      </w:r>
      <w:r w:rsidR="00217933">
        <w:t xml:space="preserve"> f </w:t>
      </w:r>
      <w:r w:rsidR="00217933" w:rsidRPr="00217933">
        <w:t xml:space="preserve">= 10 Hz, vận tốc truyền sóng </w:t>
      </w:r>
      <w:r w:rsidR="00217933">
        <w:t>v</w:t>
      </w:r>
      <w:r w:rsidR="00217933" w:rsidRPr="00217933">
        <w:t xml:space="preserve"> = 3 m/s. Xét điểm M nằm trên đường vuông góc</w:t>
      </w:r>
      <w:r w:rsidR="00CF3C4F">
        <w:t xml:space="preserve"> vớ</w:t>
      </w:r>
      <w:r w:rsidR="00217933" w:rsidRPr="00217933">
        <w:t>i S</w:t>
      </w:r>
      <w:r w:rsidR="00217933" w:rsidRPr="00217933">
        <w:rPr>
          <w:vertAlign w:val="subscript"/>
        </w:rPr>
        <w:t>1</w:t>
      </w:r>
      <w:r w:rsidR="00217933" w:rsidRPr="00217933">
        <w:t>S</w:t>
      </w:r>
      <w:r w:rsidR="00217933" w:rsidRPr="00217933">
        <w:rPr>
          <w:vertAlign w:val="subscript"/>
        </w:rPr>
        <w:t>2</w:t>
      </w:r>
      <w:r w:rsidR="00217933" w:rsidRPr="00217933">
        <w:t xml:space="preserve"> tại S</w:t>
      </w:r>
      <w:r w:rsidR="00217933">
        <w:rPr>
          <w:vertAlign w:val="subscript"/>
        </w:rPr>
        <w:t>1</w:t>
      </w:r>
      <w:r w:rsidR="00217933" w:rsidRPr="00217933">
        <w:t>. Để tại M có dao động với biên độ cực đại thì đoạn S</w:t>
      </w:r>
      <w:r w:rsidR="00217933">
        <w:rPr>
          <w:vertAlign w:val="subscript"/>
        </w:rPr>
        <w:t>1</w:t>
      </w:r>
      <w:r w:rsidR="00217933" w:rsidRPr="00217933">
        <w:t>M có giá trị nhỏ nhất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6,55 cm</w:t>
      </w:r>
      <w:r w:rsidRPr="00AB2F84">
        <w:rPr>
          <w:b/>
          <w:bCs/>
        </w:rPr>
        <w:tab/>
      </w:r>
      <w:r w:rsidRPr="00B409F7">
        <w:rPr>
          <w:b/>
          <w:bCs/>
          <w:color w:val="0000FF"/>
        </w:rPr>
        <w:t>B.</w:t>
      </w:r>
      <w:r w:rsidRPr="00AB2F84">
        <w:t xml:space="preserve"> </w:t>
      </w:r>
      <w:r w:rsidR="00217933" w:rsidRPr="00217933">
        <w:t>15 cm</w:t>
      </w:r>
      <w:r w:rsidRPr="00AB2F84">
        <w:rPr>
          <w:b/>
          <w:bCs/>
        </w:rPr>
        <w:tab/>
      </w:r>
      <w:r w:rsidRPr="00B409F7">
        <w:rPr>
          <w:b/>
          <w:bCs/>
          <w:color w:val="0000FF"/>
        </w:rPr>
        <w:t>C.</w:t>
      </w:r>
      <w:r w:rsidRPr="00AB2F84">
        <w:t xml:space="preserve"> </w:t>
      </w:r>
      <w:r w:rsidR="00217933" w:rsidRPr="00217933">
        <w:t>10,56 cm</w:t>
      </w:r>
      <w:r w:rsidRPr="00AB2F84">
        <w:rPr>
          <w:b/>
          <w:bCs/>
        </w:rPr>
        <w:tab/>
      </w:r>
      <w:r w:rsidRPr="00B409F7">
        <w:rPr>
          <w:b/>
          <w:bCs/>
          <w:color w:val="0000FF"/>
        </w:rPr>
        <w:t>D.</w:t>
      </w:r>
      <w:r w:rsidRPr="00AB2F84">
        <w:t xml:space="preserve"> </w:t>
      </w:r>
      <w:r w:rsidR="00217933" w:rsidRPr="00217933">
        <w:t>12 cm</w:t>
      </w:r>
    </w:p>
    <w:p w:rsidR="00AB2F84" w:rsidRPr="00AB2F84" w:rsidRDefault="00AB2F84" w:rsidP="00AB2F84">
      <w:pPr>
        <w:spacing w:beforeLines="20" w:before="48" w:afterLines="20" w:after="48" w:line="288" w:lineRule="auto"/>
      </w:pPr>
      <w:r w:rsidRPr="00B409F7">
        <w:rPr>
          <w:b/>
          <w:bCs/>
          <w:color w:val="0000FF"/>
        </w:rPr>
        <w:t>Câu 30:</w:t>
      </w:r>
      <w:r w:rsidRPr="00AB2F84">
        <w:t xml:space="preserve"> </w:t>
      </w:r>
      <w:r w:rsidR="00217933" w:rsidRPr="00217933">
        <w:t xml:space="preserve">Trên mặt thoáng chất lỏng, tại A và B cách nhau 20 cm, người ta bố trí hai nguồn đồng bộ có tần số 20 Hz. Tốc độ truyền sóng trên mặt thoáng chất lỏng </w:t>
      </w:r>
      <w:r w:rsidR="00217933">
        <w:t>v</w:t>
      </w:r>
      <w:r w:rsidR="00217933" w:rsidRPr="00217933">
        <w:t xml:space="preserve"> = 50 cm/s. Hình vuông ABCD nằm trên mặt thoáng chất lỏng, I là trung điểm của </w:t>
      </w:r>
      <w:r w:rsidR="00217933" w:rsidRPr="002A7881">
        <w:rPr>
          <w:color w:val="000000" w:themeColor="text1"/>
        </w:rPr>
        <w:t>CD</w:t>
      </w:r>
      <w:r w:rsidR="00217933" w:rsidRPr="00B409F7">
        <w:rPr>
          <w:color w:val="0000FF"/>
        </w:rPr>
        <w:t>.</w:t>
      </w:r>
      <w:r w:rsidR="00217933" w:rsidRPr="00217933">
        <w:t xml:space="preserve"> Gọi điểm M nằm trên CD là điểm gần I nhất dao động vói biên độ cực đại. Tính khoảng cách t</w:t>
      </w:r>
      <w:bookmarkStart w:id="0" w:name="_GoBack"/>
      <w:bookmarkEnd w:id="0"/>
      <w:r w:rsidR="00217933" w:rsidRPr="00217933">
        <w:t>ừ M đến I.</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1,25 cm</w:t>
      </w:r>
      <w:r w:rsidRPr="00AB2F84">
        <w:rPr>
          <w:b/>
          <w:bCs/>
        </w:rPr>
        <w:tab/>
      </w:r>
      <w:r w:rsidRPr="00B409F7">
        <w:rPr>
          <w:b/>
          <w:bCs/>
          <w:color w:val="0000FF"/>
        </w:rPr>
        <w:t>B.</w:t>
      </w:r>
      <w:r w:rsidRPr="00AB2F84">
        <w:t xml:space="preserve"> </w:t>
      </w:r>
      <w:r w:rsidR="00217933" w:rsidRPr="00217933">
        <w:t>2,8 cm</w:t>
      </w:r>
      <w:r w:rsidRPr="00AB2F84">
        <w:rPr>
          <w:b/>
          <w:bCs/>
        </w:rPr>
        <w:tab/>
      </w:r>
      <w:r w:rsidRPr="00B409F7">
        <w:rPr>
          <w:b/>
          <w:bCs/>
          <w:color w:val="0000FF"/>
        </w:rPr>
        <w:t>C.</w:t>
      </w:r>
      <w:r w:rsidRPr="00AB2F84">
        <w:t xml:space="preserve"> </w:t>
      </w:r>
      <w:r w:rsidR="00217933" w:rsidRPr="00217933">
        <w:t>2,5 cm</w:t>
      </w:r>
      <w:r w:rsidRPr="00AB2F84">
        <w:rPr>
          <w:b/>
          <w:bCs/>
        </w:rPr>
        <w:tab/>
      </w:r>
      <w:r w:rsidRPr="00B409F7">
        <w:rPr>
          <w:b/>
          <w:bCs/>
          <w:color w:val="0000FF"/>
        </w:rPr>
        <w:t>D.</w:t>
      </w:r>
      <w:r w:rsidRPr="00AB2F84">
        <w:t xml:space="preserve"> </w:t>
      </w:r>
      <w:r w:rsidR="00217933" w:rsidRPr="00217933">
        <w:t>3,7 cm</w:t>
      </w:r>
    </w:p>
    <w:p w:rsidR="00AB2F84" w:rsidRPr="00AB2F84" w:rsidRDefault="00AB2F84" w:rsidP="00217933">
      <w:pPr>
        <w:spacing w:beforeLines="20" w:before="48" w:afterLines="20" w:after="48" w:line="288" w:lineRule="auto"/>
      </w:pPr>
      <w:r w:rsidRPr="00B409F7">
        <w:rPr>
          <w:b/>
          <w:bCs/>
          <w:color w:val="0000FF"/>
        </w:rPr>
        <w:t>Câu 31:</w:t>
      </w:r>
      <w:r w:rsidRPr="00AB2F84">
        <w:t xml:space="preserve"> </w:t>
      </w:r>
      <w:r w:rsidR="00217933">
        <w:t xml:space="preserve">Trong một thí nghiệm giao thoa vói hai nguồn phát sóng giống nhau tại A và B trên mặt nước. Khoảng cách AB = 16 cm. Hai sóng truyền đi có bước sóng </w:t>
      </w:r>
      <w:r w:rsidR="00217933">
        <w:sym w:font="Symbol" w:char="F06C"/>
      </w:r>
      <w:r w:rsidR="00217933">
        <w:t xml:space="preserve"> = 4</w:t>
      </w:r>
      <w:r w:rsidR="00217933">
        <w:tab/>
        <w:t>cm. Trên đường thẳng xx' song song với AB, cách AB một khoảng 8 cm, gọi C là giao điểm của xx' với đường trung trực của A</w:t>
      </w:r>
      <w:r w:rsidR="00217933" w:rsidRPr="00B409F7">
        <w:rPr>
          <w:color w:val="0000FF"/>
        </w:rPr>
        <w:t>B.</w:t>
      </w:r>
      <w:r w:rsidR="00217933">
        <w:t xml:space="preserve"> Khoảng cách ngắn nhất từ C đến điểm dao động với biên độ cực tiểu nằm trên xx'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2,25 cm</w:t>
      </w:r>
      <w:r w:rsidRPr="00AB2F84">
        <w:rPr>
          <w:b/>
          <w:bCs/>
        </w:rPr>
        <w:tab/>
      </w:r>
      <w:r w:rsidRPr="00B409F7">
        <w:rPr>
          <w:b/>
          <w:bCs/>
          <w:color w:val="0000FF"/>
        </w:rPr>
        <w:t>B.</w:t>
      </w:r>
      <w:r w:rsidRPr="00AB2F84">
        <w:t xml:space="preserve"> </w:t>
      </w:r>
      <w:r w:rsidR="00217933" w:rsidRPr="00217933">
        <w:t>1,42 cm</w:t>
      </w:r>
      <w:r w:rsidRPr="00AB2F84">
        <w:rPr>
          <w:b/>
          <w:bCs/>
        </w:rPr>
        <w:tab/>
      </w:r>
      <w:r w:rsidRPr="00B409F7">
        <w:rPr>
          <w:b/>
          <w:bCs/>
          <w:color w:val="0000FF"/>
        </w:rPr>
        <w:t>C.</w:t>
      </w:r>
      <w:r w:rsidRPr="00AB2F84">
        <w:t xml:space="preserve"> </w:t>
      </w:r>
      <w:r w:rsidR="00217933" w:rsidRPr="00217933">
        <w:t>1,5 cm</w:t>
      </w:r>
      <w:r w:rsidRPr="00AB2F84">
        <w:rPr>
          <w:b/>
          <w:bCs/>
        </w:rPr>
        <w:tab/>
      </w:r>
      <w:r w:rsidRPr="00B409F7">
        <w:rPr>
          <w:b/>
          <w:bCs/>
          <w:color w:val="0000FF"/>
        </w:rPr>
        <w:t>D.</w:t>
      </w:r>
      <w:r w:rsidRPr="00AB2F84">
        <w:t xml:space="preserve"> </w:t>
      </w:r>
      <w:r w:rsidR="00217933" w:rsidRPr="00217933">
        <w:t>2,15 cm</w:t>
      </w:r>
    </w:p>
    <w:p w:rsidR="00AB2F84" w:rsidRPr="00AB2F84" w:rsidRDefault="00AB2F84" w:rsidP="00217933">
      <w:pPr>
        <w:spacing w:beforeLines="20" w:before="48" w:afterLines="20" w:after="48" w:line="288" w:lineRule="auto"/>
      </w:pPr>
      <w:r w:rsidRPr="00B409F7">
        <w:rPr>
          <w:b/>
          <w:bCs/>
          <w:color w:val="0000FF"/>
        </w:rPr>
        <w:t>Câu 32:</w:t>
      </w:r>
      <w:r w:rsidRPr="00AB2F84">
        <w:t xml:space="preserve"> </w:t>
      </w:r>
      <w:r w:rsidR="00217933">
        <w:t>Hai điểm A và B trên mặt nước cách nhau 12 cm phát ra hai sóng kết hợp có phương trình:</w:t>
      </w:r>
      <w:r w:rsidR="00217933" w:rsidRPr="00217933">
        <w:rPr>
          <w:position w:val="-14"/>
        </w:rPr>
        <w:object w:dxaOrig="2439" w:dyaOrig="400">
          <v:shape id="_x0000_i1304" type="#_x0000_t75" style="width:122.25pt;height:20.25pt" o:ole="">
            <v:imagedata r:id="rId577" o:title=""/>
          </v:shape>
          <o:OLEObject Type="Embed" ProgID="Equation.DSMT4" ShapeID="_x0000_i1304" DrawAspect="Content" ObjectID="_1695124665" r:id="rId578"/>
        </w:object>
      </w:r>
      <w:r w:rsidR="00217933">
        <w:t xml:space="preserve"> , tốc độ truyền sóng trên mặt nước là 30 cm/s. Xét đoạn thẳng CD = 6 cm trên mặt nước có chung đường trung trự</w:t>
      </w:r>
      <w:r w:rsidR="00CF3C4F">
        <w:t>c vớ</w:t>
      </w:r>
      <w:r w:rsidR="00217933">
        <w:t xml:space="preserve">i </w:t>
      </w:r>
      <w:r w:rsidR="00217933" w:rsidRPr="002A7881">
        <w:rPr>
          <w:color w:val="000000" w:themeColor="text1"/>
        </w:rPr>
        <w:t>AB.</w:t>
      </w:r>
      <w:r w:rsidR="00217933">
        <w:t xml:space="preserve"> Khoảng cách lớn nhất từ CD đến AB sao cho trên đoạn CD chỉ có 5 điểm dao động với biên độ cực đại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10,06 cm.</w:t>
      </w:r>
      <w:r w:rsidRPr="00AB2F84">
        <w:rPr>
          <w:b/>
          <w:bCs/>
        </w:rPr>
        <w:tab/>
      </w:r>
      <w:r w:rsidRPr="00B409F7">
        <w:rPr>
          <w:b/>
          <w:bCs/>
          <w:color w:val="0000FF"/>
        </w:rPr>
        <w:t>B.</w:t>
      </w:r>
      <w:r w:rsidRPr="00AB2F84">
        <w:t xml:space="preserve"> </w:t>
      </w:r>
      <w:r w:rsidR="00217933" w:rsidRPr="00217933">
        <w:t>4,5 cm.</w:t>
      </w:r>
      <w:r w:rsidRPr="00AB2F84">
        <w:rPr>
          <w:b/>
          <w:bCs/>
        </w:rPr>
        <w:tab/>
      </w:r>
      <w:r w:rsidRPr="00B409F7">
        <w:rPr>
          <w:b/>
          <w:bCs/>
          <w:color w:val="0000FF"/>
        </w:rPr>
        <w:t>C.</w:t>
      </w:r>
      <w:r w:rsidRPr="00AB2F84">
        <w:t xml:space="preserve"> </w:t>
      </w:r>
      <w:r w:rsidR="00217933" w:rsidRPr="00217933">
        <w:t>9,25 cm.</w:t>
      </w:r>
      <w:r w:rsidRPr="00AB2F84">
        <w:rPr>
          <w:b/>
          <w:bCs/>
        </w:rPr>
        <w:tab/>
      </w:r>
      <w:r w:rsidRPr="00B409F7">
        <w:rPr>
          <w:b/>
          <w:bCs/>
          <w:color w:val="0000FF"/>
        </w:rPr>
        <w:t>D.</w:t>
      </w:r>
      <w:r w:rsidRPr="00AB2F84">
        <w:t xml:space="preserve"> </w:t>
      </w:r>
      <w:r w:rsidR="00217933" w:rsidRPr="00217933">
        <w:t>6,8 cm.</w:t>
      </w:r>
    </w:p>
    <w:p w:rsidR="00AB2F84" w:rsidRPr="00AB2F84" w:rsidRDefault="00AB2F84" w:rsidP="00AB2F84">
      <w:pPr>
        <w:spacing w:beforeLines="20" w:before="48" w:afterLines="20" w:after="48" w:line="288" w:lineRule="auto"/>
      </w:pPr>
      <w:r w:rsidRPr="00B409F7">
        <w:rPr>
          <w:b/>
          <w:bCs/>
          <w:color w:val="0000FF"/>
        </w:rPr>
        <w:t>Câu 33:</w:t>
      </w:r>
      <w:r w:rsidRPr="00AB2F84">
        <w:t xml:space="preserve"> </w:t>
      </w:r>
      <w:r w:rsidR="00217933" w:rsidRPr="00217933">
        <w:t>Giao thoa sóng nước với hai nguồn giống hệt nhau A, B cách nhau 20cm có tần số 50 Hz. Tốc độ truyền sóng trên mặt nước là 1,5 m/s. Trên mặt nước xét đường tròn tâm A, bán kính A</w:t>
      </w:r>
      <w:r w:rsidR="00217933" w:rsidRPr="00B409F7">
        <w:rPr>
          <w:color w:val="0000FF"/>
        </w:rPr>
        <w:t>B.</w:t>
      </w:r>
      <w:r w:rsidR="00217933" w:rsidRPr="00217933">
        <w:t xml:space="preserve"> Điểm trên đường tròn dao động với biên độ cực đại cách đường th</w:t>
      </w:r>
      <w:r w:rsidR="00CF3C4F">
        <w:t>ẳ</w:t>
      </w:r>
      <w:r w:rsidR="00217933" w:rsidRPr="00217933">
        <w:t>ng qua A, B một đoạn gần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18,67 mm.</w:t>
      </w:r>
      <w:r w:rsidRPr="00AB2F84">
        <w:rPr>
          <w:b/>
          <w:bCs/>
        </w:rPr>
        <w:tab/>
      </w:r>
      <w:r w:rsidRPr="00B409F7">
        <w:rPr>
          <w:b/>
          <w:bCs/>
          <w:color w:val="0000FF"/>
        </w:rPr>
        <w:t>B.</w:t>
      </w:r>
      <w:r w:rsidRPr="00AB2F84">
        <w:t xml:space="preserve"> </w:t>
      </w:r>
      <w:r w:rsidR="00217933" w:rsidRPr="00217933">
        <w:t>17,96 mm.</w:t>
      </w:r>
      <w:r w:rsidRPr="00AB2F84">
        <w:rPr>
          <w:b/>
          <w:bCs/>
        </w:rPr>
        <w:tab/>
      </w:r>
      <w:r w:rsidRPr="00B409F7">
        <w:rPr>
          <w:b/>
          <w:bCs/>
          <w:color w:val="0000FF"/>
        </w:rPr>
        <w:t>C.</w:t>
      </w:r>
      <w:r w:rsidRPr="00AB2F84">
        <w:t xml:space="preserve"> </w:t>
      </w:r>
      <w:r w:rsidR="00217933" w:rsidRPr="00217933">
        <w:t>19,97 mm.</w:t>
      </w:r>
      <w:r w:rsidRPr="00AB2F84">
        <w:rPr>
          <w:b/>
          <w:bCs/>
        </w:rPr>
        <w:tab/>
      </w:r>
      <w:r w:rsidRPr="00B409F7">
        <w:rPr>
          <w:b/>
          <w:bCs/>
          <w:color w:val="0000FF"/>
        </w:rPr>
        <w:t>D.</w:t>
      </w:r>
      <w:r w:rsidRPr="00AB2F84">
        <w:t xml:space="preserve"> </w:t>
      </w:r>
      <w:r w:rsidR="00217933" w:rsidRPr="00217933">
        <w:t>15,34 mm.</w:t>
      </w:r>
    </w:p>
    <w:p w:rsidR="00AB2F84" w:rsidRPr="00AB2F84" w:rsidRDefault="00AB2F84" w:rsidP="00AB2F84">
      <w:pPr>
        <w:spacing w:beforeLines="20" w:before="48" w:afterLines="20" w:after="48" w:line="288" w:lineRule="auto"/>
      </w:pPr>
      <w:r w:rsidRPr="00B409F7">
        <w:rPr>
          <w:b/>
          <w:bCs/>
          <w:color w:val="0000FF"/>
        </w:rPr>
        <w:t>Câu 34:</w:t>
      </w:r>
      <w:r w:rsidRPr="00AB2F84">
        <w:t xml:space="preserve"> </w:t>
      </w:r>
      <w:r w:rsidR="00217933" w:rsidRPr="00217933">
        <w:t xml:space="preserve">Hai nguồn sóng AB cách nhau </w:t>
      </w:r>
      <w:r w:rsidR="00217933">
        <w:t>1</w:t>
      </w:r>
      <w:r w:rsidR="00217933" w:rsidRPr="00217933">
        <w:t>m dao động cùng Pha với bước sóng 0,5 m. I là trung điểm A</w:t>
      </w:r>
      <w:r w:rsidR="00217933" w:rsidRPr="00B409F7">
        <w:rPr>
          <w:color w:val="0000FF"/>
        </w:rPr>
        <w:t>B.</w:t>
      </w:r>
      <w:r w:rsidR="00217933" w:rsidRPr="00217933">
        <w:t xml:space="preserve"> H là điểm nằm trên đường trung trực của AB cách I một đoạn 100 m. Gọi </w:t>
      </w:r>
      <w:r w:rsidR="00CF3C4F">
        <w:t>d</w:t>
      </w:r>
      <w:r w:rsidR="00217933" w:rsidRPr="00217933">
        <w:t xml:space="preserve"> là đường thẳng qua H và song song với A</w:t>
      </w:r>
      <w:r w:rsidR="00217933" w:rsidRPr="00B409F7">
        <w:rPr>
          <w:color w:val="0000FF"/>
        </w:rPr>
        <w:t>B.</w:t>
      </w:r>
      <w:r w:rsidR="00217933" w:rsidRPr="00217933">
        <w:t xml:space="preserve"> Tìm điểm M thuộc d và gần H nhất, dao động với biên độ cực đại. Tìm khoảng cách MH</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217933" w:rsidRPr="00217933">
        <w:t>22,67 m</w:t>
      </w:r>
      <w:r w:rsidRPr="00AB2F84">
        <w:rPr>
          <w:b/>
          <w:bCs/>
        </w:rPr>
        <w:tab/>
      </w:r>
      <w:r w:rsidRPr="00B409F7">
        <w:rPr>
          <w:b/>
          <w:bCs/>
          <w:color w:val="0000FF"/>
        </w:rPr>
        <w:t>B.</w:t>
      </w:r>
      <w:r w:rsidRPr="00AB2F84">
        <w:t xml:space="preserve"> </w:t>
      </w:r>
      <w:r w:rsidR="00217933" w:rsidRPr="00217933">
        <w:t>30,45 m</w:t>
      </w:r>
      <w:r w:rsidRPr="00AB2F84">
        <w:rPr>
          <w:b/>
          <w:bCs/>
        </w:rPr>
        <w:tab/>
      </w:r>
      <w:r w:rsidRPr="00B409F7">
        <w:rPr>
          <w:b/>
          <w:bCs/>
          <w:color w:val="0000FF"/>
        </w:rPr>
        <w:t>C.</w:t>
      </w:r>
      <w:r w:rsidRPr="00AB2F84">
        <w:t xml:space="preserve"> </w:t>
      </w:r>
      <w:r w:rsidR="00217933" w:rsidRPr="00217933">
        <w:t>42,7 m</w:t>
      </w:r>
      <w:r w:rsidRPr="00AB2F84">
        <w:rPr>
          <w:b/>
          <w:bCs/>
        </w:rPr>
        <w:tab/>
      </w:r>
      <w:r w:rsidRPr="00B409F7">
        <w:rPr>
          <w:b/>
          <w:bCs/>
          <w:color w:val="0000FF"/>
        </w:rPr>
        <w:t>D.</w:t>
      </w:r>
      <w:r w:rsidRPr="00AB2F84">
        <w:t xml:space="preserve"> </w:t>
      </w:r>
      <w:r w:rsidR="00217933" w:rsidRPr="00217933">
        <w:t>57,73 m.</w:t>
      </w:r>
    </w:p>
    <w:p w:rsidR="00AB2F84" w:rsidRPr="00AB2F84" w:rsidRDefault="00AB2F84" w:rsidP="00AB2F84">
      <w:pPr>
        <w:spacing w:beforeLines="20" w:before="48" w:afterLines="20" w:after="48" w:line="288" w:lineRule="auto"/>
      </w:pPr>
      <w:r w:rsidRPr="00B409F7">
        <w:rPr>
          <w:b/>
          <w:bCs/>
          <w:color w:val="0000FF"/>
        </w:rPr>
        <w:t>Câu 35:</w:t>
      </w:r>
      <w:r w:rsidRPr="00AB2F84">
        <w:t xml:space="preserve"> </w:t>
      </w:r>
      <w:r w:rsidR="00217933" w:rsidRPr="00217933">
        <w:t>Trong thí nghiệm giao thoa trên mặt nước, hai nguồn sóng kết hợp A và B dao động cùng pha, cùng tần số, cách nhau AB = 8 cm tạo ra hai sóng kết hợp có bướ</w:t>
      </w:r>
      <w:r w:rsidR="00CF3C4F">
        <w:t xml:space="preserve">c sóng </w:t>
      </w:r>
      <w:r w:rsidR="00CF3C4F" w:rsidRPr="00CF3C4F">
        <w:rPr>
          <w:position w:val="-6"/>
        </w:rPr>
        <w:object w:dxaOrig="200" w:dyaOrig="279">
          <v:shape id="_x0000_i1305" type="#_x0000_t75" style="width:9.75pt;height:14.25pt" o:ole="">
            <v:imagedata r:id="rId579" o:title=""/>
          </v:shape>
          <o:OLEObject Type="Embed" ProgID="Equation.DSMT4" ShapeID="_x0000_i1305" DrawAspect="Content" ObjectID="_1695124666" r:id="rId580"/>
        </w:object>
      </w:r>
      <w:r w:rsidR="00217933" w:rsidRPr="00217933">
        <w:t xml:space="preserve"> = 2 cm. Trên đường thẳ</w:t>
      </w:r>
      <w:r w:rsidR="00CF3C4F">
        <w:t>ng (</w:t>
      </w:r>
      <w:r w:rsidR="00CF3C4F" w:rsidRPr="00CF3C4F">
        <w:rPr>
          <w:position w:val="-4"/>
        </w:rPr>
        <w:object w:dxaOrig="220" w:dyaOrig="260">
          <v:shape id="_x0000_i1306" type="#_x0000_t75" style="width:11.25pt;height:12.75pt" o:ole="">
            <v:imagedata r:id="rId581" o:title=""/>
          </v:shape>
          <o:OLEObject Type="Embed" ProgID="Equation.DSMT4" ShapeID="_x0000_i1306" DrawAspect="Content" ObjectID="_1695124667" r:id="rId582"/>
        </w:object>
      </w:r>
      <w:r w:rsidR="00217933" w:rsidRPr="00217933">
        <w:t xml:space="preserve">) song song với AB và cách AB một khoảng là 2cm, khoảng cách ngắn nhất từ giao điểm </w:t>
      </w:r>
      <w:r w:rsidR="001E5DF1">
        <w:t>C</w:t>
      </w:r>
      <w:r w:rsidR="00217933" w:rsidRPr="00217933">
        <w:t xml:space="preserve"> củ</w:t>
      </w:r>
      <w:r w:rsidR="00CF3C4F">
        <w:t>a (</w:t>
      </w:r>
      <w:r w:rsidR="00CF3C4F" w:rsidRPr="00CF3C4F">
        <w:rPr>
          <w:position w:val="-4"/>
        </w:rPr>
        <w:object w:dxaOrig="220" w:dyaOrig="260">
          <v:shape id="_x0000_i1307" type="#_x0000_t75" style="width:11.25pt;height:12.75pt" o:ole="">
            <v:imagedata r:id="rId583" o:title=""/>
          </v:shape>
          <o:OLEObject Type="Embed" ProgID="Equation.DSMT4" ShapeID="_x0000_i1307" DrawAspect="Content" ObjectID="_1695124668" r:id="rId584"/>
        </w:object>
      </w:r>
      <w:r w:rsidR="00217933" w:rsidRPr="00217933">
        <w:t>) với đường trung trực của AB đến điểm M trên đường thẳ</w:t>
      </w:r>
      <w:r w:rsidR="00CF3C4F">
        <w:t>ng (</w:t>
      </w:r>
      <w:r w:rsidR="00CF3C4F" w:rsidRPr="00CF3C4F">
        <w:rPr>
          <w:position w:val="-4"/>
        </w:rPr>
        <w:object w:dxaOrig="220" w:dyaOrig="260">
          <v:shape id="_x0000_i1308" type="#_x0000_t75" style="width:11.25pt;height:12.75pt" o:ole="">
            <v:imagedata r:id="rId585" o:title=""/>
          </v:shape>
          <o:OLEObject Type="Embed" ProgID="Equation.DSMT4" ShapeID="_x0000_i1308" DrawAspect="Content" ObjectID="_1695124669" r:id="rId586"/>
        </w:object>
      </w:r>
      <w:r w:rsidR="00217933" w:rsidRPr="00217933">
        <w:t>) dao động với biên độ cực tiểu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0,43 cm</w:t>
      </w:r>
      <w:r w:rsidRPr="00AB2F84">
        <w:rPr>
          <w:b/>
          <w:bCs/>
        </w:rPr>
        <w:tab/>
      </w:r>
      <w:r w:rsidRPr="00B409F7">
        <w:rPr>
          <w:b/>
          <w:bCs/>
          <w:color w:val="0000FF"/>
        </w:rPr>
        <w:t>B.</w:t>
      </w:r>
      <w:r w:rsidRPr="00AB2F84">
        <w:t xml:space="preserve"> </w:t>
      </w:r>
      <w:r w:rsidR="001E5DF1" w:rsidRPr="001E5DF1">
        <w:t>0,50 cm</w:t>
      </w:r>
      <w:r w:rsidRPr="00AB2F84">
        <w:rPr>
          <w:b/>
          <w:bCs/>
        </w:rPr>
        <w:tab/>
      </w:r>
      <w:r w:rsidRPr="00B409F7">
        <w:rPr>
          <w:b/>
          <w:bCs/>
          <w:color w:val="0000FF"/>
        </w:rPr>
        <w:t>C.</w:t>
      </w:r>
      <w:r w:rsidRPr="00AB2F84">
        <w:t xml:space="preserve"> </w:t>
      </w:r>
      <w:r w:rsidR="001E5DF1" w:rsidRPr="001E5DF1">
        <w:t>0,56 cm</w:t>
      </w:r>
      <w:r w:rsidRPr="00AB2F84">
        <w:rPr>
          <w:b/>
          <w:bCs/>
        </w:rPr>
        <w:tab/>
      </w:r>
      <w:r w:rsidRPr="00B409F7">
        <w:rPr>
          <w:b/>
          <w:bCs/>
          <w:color w:val="0000FF"/>
        </w:rPr>
        <w:t>D.</w:t>
      </w:r>
      <w:r w:rsidRPr="00AB2F84">
        <w:t xml:space="preserve"> </w:t>
      </w:r>
      <w:r w:rsidR="001E5DF1" w:rsidRPr="001E5DF1">
        <w:t>0,64 cm</w:t>
      </w:r>
    </w:p>
    <w:p w:rsidR="00AB2F84" w:rsidRPr="00AB2F84" w:rsidRDefault="00AB2F84" w:rsidP="00AB2F84">
      <w:pPr>
        <w:spacing w:beforeLines="20" w:before="48" w:afterLines="20" w:after="48" w:line="288" w:lineRule="auto"/>
      </w:pPr>
      <w:r w:rsidRPr="00B409F7">
        <w:rPr>
          <w:b/>
          <w:bCs/>
          <w:color w:val="0000FF"/>
        </w:rPr>
        <w:t>Câu 36:</w:t>
      </w:r>
      <w:r w:rsidRPr="00AB2F84">
        <w:t xml:space="preserve"> </w:t>
      </w:r>
      <w:r w:rsidR="001E5DF1" w:rsidRPr="001E5DF1">
        <w:t>Tại hai điểm A và B trên mặt chất lỏng có hai nguồn phát sóng cùng pha cách nhau AB = 8 cm, dao động với tần số</w:t>
      </w:r>
      <w:r w:rsidR="001E5DF1">
        <w:t xml:space="preserve"> f </w:t>
      </w:r>
      <w:r w:rsidR="001E5DF1" w:rsidRPr="001E5DF1">
        <w:t xml:space="preserve">= 20 Hz và pha ban đầu bằng 0. Một điểm M trên mặt nước, cách A một khoảng 25 cm và cách B một khoảng 20,5 cm, dao động với biên độ cực đại. Giữa M và đường trung trực của AB có </w:t>
      </w:r>
      <w:r w:rsidR="001E5DF1" w:rsidRPr="001E5DF1">
        <w:lastRenderedPageBreak/>
        <w:t>hai vân giao thoa cực đại. Coi biên độ sóng truyền đi không giảm. Điểm Q cách A khoảng L thỏ</w:t>
      </w:r>
      <w:r w:rsidR="00CF3C4F">
        <w:t xml:space="preserve">a mãn AQ </w:t>
      </w:r>
      <w:r w:rsidR="00CF3C4F" w:rsidRPr="00CF3C4F">
        <w:rPr>
          <w:position w:val="-4"/>
        </w:rPr>
        <w:object w:dxaOrig="240" w:dyaOrig="260">
          <v:shape id="_x0000_i1309" type="#_x0000_t75" style="width:12pt;height:12.75pt" o:ole="">
            <v:imagedata r:id="rId587" o:title=""/>
          </v:shape>
          <o:OLEObject Type="Embed" ProgID="Equation.DSMT4" ShapeID="_x0000_i1309" DrawAspect="Content" ObjectID="_1695124670" r:id="rId588"/>
        </w:object>
      </w:r>
      <w:r w:rsidR="001E5DF1" w:rsidRPr="001E5DF1">
        <w:t xml:space="preserve"> A</w:t>
      </w:r>
      <w:r w:rsidR="001E5DF1" w:rsidRPr="00B409F7">
        <w:rPr>
          <w:color w:val="0000FF"/>
        </w:rPr>
        <w:t>B.</w:t>
      </w:r>
      <w:r w:rsidR="001E5DF1" w:rsidRPr="001E5DF1">
        <w:t xml:space="preserve"> Tính giá trị cực đại của L để điểm Q dao động với biên độ cực đại.</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20,6 cm</w:t>
      </w:r>
      <w:r w:rsidRPr="00AB2F84">
        <w:rPr>
          <w:b/>
          <w:bCs/>
        </w:rPr>
        <w:tab/>
      </w:r>
      <w:r w:rsidRPr="00B409F7">
        <w:rPr>
          <w:b/>
          <w:bCs/>
          <w:color w:val="0000FF"/>
        </w:rPr>
        <w:t>B.</w:t>
      </w:r>
      <w:r w:rsidRPr="00AB2F84">
        <w:t xml:space="preserve"> </w:t>
      </w:r>
      <w:r w:rsidR="001E5DF1" w:rsidRPr="001E5DF1">
        <w:t>20,1 cm</w:t>
      </w:r>
      <w:r w:rsidRPr="00AB2F84">
        <w:rPr>
          <w:b/>
          <w:bCs/>
        </w:rPr>
        <w:tab/>
      </w:r>
      <w:r w:rsidRPr="00B409F7">
        <w:rPr>
          <w:b/>
          <w:bCs/>
          <w:color w:val="0000FF"/>
        </w:rPr>
        <w:t>C.</w:t>
      </w:r>
      <w:r w:rsidRPr="00AB2F84">
        <w:t xml:space="preserve"> </w:t>
      </w:r>
      <w:r w:rsidR="001E5DF1" w:rsidRPr="001E5DF1">
        <w:t>10,6 cm</w:t>
      </w:r>
      <w:r w:rsidRPr="00AB2F84">
        <w:rPr>
          <w:b/>
          <w:bCs/>
        </w:rPr>
        <w:tab/>
      </w:r>
      <w:r w:rsidRPr="00B409F7">
        <w:rPr>
          <w:b/>
          <w:bCs/>
          <w:color w:val="0000FF"/>
        </w:rPr>
        <w:t>D.</w:t>
      </w:r>
      <w:r w:rsidRPr="00AB2F84">
        <w:t xml:space="preserve"> </w:t>
      </w:r>
      <w:r w:rsidR="001E5DF1" w:rsidRPr="001E5DF1">
        <w:t>16 cm</w:t>
      </w:r>
    </w:p>
    <w:p w:rsidR="00AB2F84" w:rsidRPr="00AB2F84" w:rsidRDefault="00AB2F84" w:rsidP="001E5DF1">
      <w:pPr>
        <w:spacing w:beforeLines="20" w:before="48" w:afterLines="20" w:after="48" w:line="288" w:lineRule="auto"/>
      </w:pPr>
      <w:r w:rsidRPr="00B409F7">
        <w:rPr>
          <w:b/>
          <w:bCs/>
          <w:color w:val="0000FF"/>
        </w:rPr>
        <w:t>Câu 37:</w:t>
      </w:r>
      <w:r w:rsidRPr="00AB2F84">
        <w:t xml:space="preserve"> </w:t>
      </w:r>
      <w:r w:rsidR="001E5DF1" w:rsidRPr="001E5DF1">
        <w:t>Tại hai điểm A và B trên mặt nước cách nhau 8 cm có hai nguồn kết hợp dao động với phương trình:</w:t>
      </w:r>
      <w:r w:rsidR="001E5DF1">
        <w:t xml:space="preserve"> </w:t>
      </w:r>
      <w:r w:rsidR="001E5DF1" w:rsidRPr="001E5DF1">
        <w:rPr>
          <w:position w:val="-14"/>
        </w:rPr>
        <w:object w:dxaOrig="2439" w:dyaOrig="400">
          <v:shape id="_x0000_i1310" type="#_x0000_t75" style="width:122.25pt;height:20.25pt" o:ole="">
            <v:imagedata r:id="rId589" o:title=""/>
          </v:shape>
          <o:OLEObject Type="Embed" ProgID="Equation.DSMT4" ShapeID="_x0000_i1310" DrawAspect="Content" ObjectID="_1695124671" r:id="rId590"/>
        </w:object>
      </w:r>
      <w:r w:rsidR="001E5DF1">
        <w:t>, tốc độ truyền sóng trên mặt nước là 30 cm/s. Xét đoạn thẳng CD = 4 cm trên mặt nước có chung đường trung trự</w:t>
      </w:r>
      <w:r w:rsidR="00CF3C4F">
        <w:t>c vớ</w:t>
      </w:r>
      <w:r w:rsidR="001E5DF1">
        <w:t>i A</w:t>
      </w:r>
      <w:r w:rsidR="002A7881">
        <w:t>B</w:t>
      </w:r>
      <w:r w:rsidR="001E5DF1" w:rsidRPr="00B409F7">
        <w:rPr>
          <w:color w:val="0000FF"/>
        </w:rPr>
        <w:t>.</w:t>
      </w:r>
      <w:r w:rsidR="001E5DF1">
        <w:t xml:space="preserve"> Khoảng cách lớn nhất từ CD đến AB sao cho trên đoạn CD chỉ có 3 điểm dao động với biên độ cực đại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3,3 cm</w:t>
      </w:r>
      <w:r w:rsidRPr="00AB2F84">
        <w:rPr>
          <w:b/>
          <w:bCs/>
        </w:rPr>
        <w:tab/>
      </w:r>
      <w:r w:rsidRPr="00B409F7">
        <w:rPr>
          <w:b/>
          <w:bCs/>
          <w:color w:val="0000FF"/>
        </w:rPr>
        <w:t>B.</w:t>
      </w:r>
      <w:r w:rsidRPr="00AB2F84">
        <w:t xml:space="preserve"> </w:t>
      </w:r>
      <w:r w:rsidR="001E5DF1" w:rsidRPr="001E5DF1">
        <w:t>6 cm</w:t>
      </w:r>
      <w:r w:rsidRPr="00AB2F84">
        <w:rPr>
          <w:b/>
          <w:bCs/>
        </w:rPr>
        <w:tab/>
      </w:r>
      <w:r w:rsidRPr="00B409F7">
        <w:rPr>
          <w:b/>
          <w:bCs/>
          <w:color w:val="0000FF"/>
        </w:rPr>
        <w:t>C.</w:t>
      </w:r>
      <w:r w:rsidRPr="00AB2F84">
        <w:t xml:space="preserve"> </w:t>
      </w:r>
      <w:r w:rsidR="001E5DF1" w:rsidRPr="001E5DF1">
        <w:t>8,9 cm</w:t>
      </w:r>
      <w:r w:rsidRPr="00AB2F84">
        <w:rPr>
          <w:b/>
          <w:bCs/>
        </w:rPr>
        <w:tab/>
      </w:r>
      <w:r w:rsidRPr="00B409F7">
        <w:rPr>
          <w:b/>
          <w:bCs/>
          <w:color w:val="0000FF"/>
        </w:rPr>
        <w:t>D.</w:t>
      </w:r>
      <w:r w:rsidRPr="00AB2F84">
        <w:t xml:space="preserve"> </w:t>
      </w:r>
      <w:r w:rsidR="001E5DF1" w:rsidRPr="001E5DF1">
        <w:t>9,7 cm</w:t>
      </w:r>
    </w:p>
    <w:p w:rsidR="00AB2F84" w:rsidRPr="00AB2F84" w:rsidRDefault="00AB2F84" w:rsidP="00AB2F84">
      <w:pPr>
        <w:spacing w:beforeLines="20" w:before="48" w:afterLines="20" w:after="48" w:line="288" w:lineRule="auto"/>
      </w:pPr>
      <w:r w:rsidRPr="00B409F7">
        <w:rPr>
          <w:b/>
          <w:bCs/>
          <w:color w:val="0000FF"/>
        </w:rPr>
        <w:t>Câu 38:</w:t>
      </w:r>
      <w:r w:rsidRPr="00AB2F84">
        <w:t xml:space="preserve"> </w:t>
      </w:r>
      <w:r w:rsidR="001E5DF1" w:rsidRPr="001E5DF1">
        <w:t>Có hai nguồn dao động kết hợp S</w:t>
      </w:r>
      <w:r w:rsidR="001E5DF1">
        <w:rPr>
          <w:vertAlign w:val="subscript"/>
        </w:rPr>
        <w:t xml:space="preserve">1 </w:t>
      </w:r>
      <w:r w:rsidR="001E5DF1" w:rsidRPr="001E5DF1">
        <w:t>và S</w:t>
      </w:r>
      <w:r w:rsidR="001E5DF1" w:rsidRPr="001E5DF1">
        <w:rPr>
          <w:vertAlign w:val="subscript"/>
        </w:rPr>
        <w:t>2</w:t>
      </w:r>
      <w:r w:rsidR="001E5DF1" w:rsidRPr="001E5DF1">
        <w:t xml:space="preserve"> trên mặt nước cách nhau 8 cm có phương trình dao động lần lượt là:</w:t>
      </w:r>
      <w:r w:rsidR="00CF3C4F" w:rsidRPr="001E5DF1">
        <w:rPr>
          <w:position w:val="-28"/>
        </w:rPr>
        <w:object w:dxaOrig="2540" w:dyaOrig="680">
          <v:shape id="_x0000_i1311" type="#_x0000_t75" style="width:126.75pt;height:33.75pt" o:ole="">
            <v:imagedata r:id="rId591" o:title=""/>
          </v:shape>
          <o:OLEObject Type="Embed" ProgID="Equation.DSMT4" ShapeID="_x0000_i1311" DrawAspect="Content" ObjectID="_1695124672" r:id="rId592"/>
        </w:object>
      </w:r>
      <w:r w:rsidR="00CF3C4F">
        <w:t>và</w:t>
      </w:r>
      <w:r w:rsidR="001E5DF1">
        <w:t xml:space="preserve"> </w:t>
      </w:r>
      <w:r w:rsidR="00CF3C4F" w:rsidRPr="00CF3C4F">
        <w:rPr>
          <w:position w:val="-28"/>
        </w:rPr>
        <w:object w:dxaOrig="2560" w:dyaOrig="680">
          <v:shape id="_x0000_i1312" type="#_x0000_t75" style="width:128.25pt;height:33.75pt" o:ole="">
            <v:imagedata r:id="rId593" o:title=""/>
          </v:shape>
          <o:OLEObject Type="Embed" ProgID="Equation.DSMT4" ShapeID="_x0000_i1312" DrawAspect="Content" ObjectID="_1695124673" r:id="rId594"/>
        </w:object>
      </w:r>
      <w:r w:rsidR="00CF3C4F">
        <w:t>.</w:t>
      </w:r>
      <w:r w:rsidR="001E5DF1" w:rsidRPr="001E5DF1">
        <w:t>Tốc độ truyền sóng trên mặt nước là 10 cm/s. Xem biên độ của sóng không đổi trong quá trình truyền đi. Điểm M trên mặt nước cách S</w:t>
      </w:r>
      <w:r w:rsidR="001E5DF1">
        <w:rPr>
          <w:vertAlign w:val="subscript"/>
        </w:rPr>
        <w:t>1</w:t>
      </w:r>
      <w:r w:rsidR="001E5DF1" w:rsidRPr="001E5DF1">
        <w:t xml:space="preserve"> khoảng S</w:t>
      </w:r>
      <w:r w:rsidR="001E5DF1">
        <w:rPr>
          <w:vertAlign w:val="subscript"/>
        </w:rPr>
        <w:t>1</w:t>
      </w:r>
      <w:r w:rsidR="001E5DF1" w:rsidRPr="001E5DF1">
        <w:t>M = 10 cm và S</w:t>
      </w:r>
      <w:r w:rsidR="001E5DF1" w:rsidRPr="001E5DF1">
        <w:rPr>
          <w:vertAlign w:val="subscript"/>
        </w:rPr>
        <w:t>2</w:t>
      </w:r>
      <w:r w:rsidR="001E5DF1" w:rsidRPr="001E5DF1">
        <w:t xml:space="preserve"> khoảng S</w:t>
      </w:r>
      <w:r w:rsidR="001E5DF1" w:rsidRPr="001E5DF1">
        <w:rPr>
          <w:vertAlign w:val="subscript"/>
        </w:rPr>
        <w:t>2</w:t>
      </w:r>
      <w:r w:rsidR="001E5DF1" w:rsidRPr="001E5DF1">
        <w:t>M = 6 cm. Điểm dao động cực đại trên S</w:t>
      </w:r>
      <w:r w:rsidR="001E5DF1" w:rsidRPr="001E5DF1">
        <w:rPr>
          <w:vertAlign w:val="subscript"/>
        </w:rPr>
        <w:t>2</w:t>
      </w:r>
      <w:r w:rsidR="001E5DF1" w:rsidRPr="001E5DF1">
        <w:t>M xa S</w:t>
      </w:r>
      <w:r w:rsidR="001E5DF1" w:rsidRPr="001E5DF1">
        <w:rPr>
          <w:vertAlign w:val="subscript"/>
        </w:rPr>
        <w:t>2</w:t>
      </w:r>
      <w:r w:rsidR="001E5DF1" w:rsidRPr="001E5DF1">
        <w:t xml:space="preserve">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3,07 cm.</w:t>
      </w:r>
      <w:r w:rsidRPr="001E5DF1">
        <w:tab/>
      </w:r>
      <w:r w:rsidRPr="00B409F7">
        <w:rPr>
          <w:b/>
          <w:bCs/>
          <w:color w:val="0000FF"/>
        </w:rPr>
        <w:t>B.</w:t>
      </w:r>
      <w:r w:rsidRPr="00AB2F84">
        <w:t xml:space="preserve"> </w:t>
      </w:r>
      <w:r w:rsidR="001E5DF1" w:rsidRPr="001E5DF1">
        <w:t>2,33 cm</w:t>
      </w:r>
      <w:r w:rsidRPr="00AB2F84">
        <w:rPr>
          <w:b/>
          <w:bCs/>
        </w:rPr>
        <w:tab/>
      </w:r>
      <w:r w:rsidRPr="00B409F7">
        <w:rPr>
          <w:b/>
          <w:bCs/>
          <w:color w:val="0000FF"/>
        </w:rPr>
        <w:t>C.</w:t>
      </w:r>
      <w:r w:rsidRPr="00AB2F84">
        <w:t xml:space="preserve"> </w:t>
      </w:r>
      <w:r w:rsidR="001E5DF1" w:rsidRPr="001E5DF1">
        <w:t>3,57 cm</w:t>
      </w:r>
      <w:r w:rsidRPr="00AB2F84">
        <w:rPr>
          <w:b/>
          <w:bCs/>
        </w:rPr>
        <w:tab/>
      </w:r>
      <w:r w:rsidRPr="00B409F7">
        <w:rPr>
          <w:b/>
          <w:bCs/>
          <w:color w:val="0000FF"/>
        </w:rPr>
        <w:t>D.</w:t>
      </w:r>
      <w:r w:rsidRPr="00AB2F84">
        <w:t xml:space="preserve"> </w:t>
      </w:r>
      <w:r w:rsidR="001E5DF1" w:rsidRPr="001E5DF1">
        <w:t>6,00 cm</w:t>
      </w:r>
    </w:p>
    <w:p w:rsidR="00AB2F84" w:rsidRPr="00AB2F84" w:rsidRDefault="00AB2F84" w:rsidP="00AB2F84">
      <w:pPr>
        <w:spacing w:beforeLines="20" w:before="48" w:afterLines="20" w:after="48" w:line="288" w:lineRule="auto"/>
      </w:pPr>
      <w:r w:rsidRPr="00B409F7">
        <w:rPr>
          <w:b/>
          <w:bCs/>
          <w:color w:val="0000FF"/>
        </w:rPr>
        <w:t>Câu 39:</w:t>
      </w:r>
      <w:r w:rsidRPr="00AB2F84">
        <w:t xml:space="preserve"> </w:t>
      </w:r>
      <w:r w:rsidR="001E5DF1" w:rsidRPr="001E5DF1">
        <w:t>Tại hai điểm A và B trên mặt nước cách nhau 8 cm có hai nguồn kết hợp dao động với phương trình</w:t>
      </w:r>
      <w:r w:rsidR="001E5DF1">
        <w:t xml:space="preserve"> </w:t>
      </w:r>
      <w:r w:rsidR="001E5DF1" w:rsidRPr="001E5DF1">
        <w:rPr>
          <w:position w:val="-14"/>
        </w:rPr>
        <w:object w:dxaOrig="2439" w:dyaOrig="400">
          <v:shape id="_x0000_i1313" type="#_x0000_t75" style="width:122.25pt;height:20.25pt" o:ole="">
            <v:imagedata r:id="rId595" o:title=""/>
          </v:shape>
          <o:OLEObject Type="Embed" ProgID="Equation.DSMT4" ShapeID="_x0000_i1313" DrawAspect="Content" ObjectID="_1695124674" r:id="rId596"/>
        </w:object>
      </w:r>
      <w:r w:rsidR="001E5DF1">
        <w:t xml:space="preserve"> </w:t>
      </w:r>
      <w:r w:rsidR="001E5DF1" w:rsidRPr="001E5DF1">
        <w:t>tốc độ truyền sóng trên mặt</w:t>
      </w:r>
      <w:r w:rsidR="001E5DF1">
        <w:t xml:space="preserve"> </w:t>
      </w:r>
      <w:r w:rsidR="001E5DF1" w:rsidRPr="001E5DF1">
        <w:t>nước là 30 cm/s. Xét đoạn thẳ</w:t>
      </w:r>
      <w:r w:rsidR="001E5DF1">
        <w:t>ng CD</w:t>
      </w:r>
      <w:r w:rsidR="001E5DF1" w:rsidRPr="001E5DF1">
        <w:t xml:space="preserve"> = 4 cm trên mặt nước có chung đường trung trực với A</w:t>
      </w:r>
      <w:r w:rsidR="001E5DF1" w:rsidRPr="00B409F7">
        <w:rPr>
          <w:color w:val="0000FF"/>
        </w:rPr>
        <w:t>B.</w:t>
      </w:r>
      <w:r w:rsidR="001E5DF1" w:rsidRPr="001E5DF1">
        <w:t xml:space="preserve"> Khoảng cách lớn nhất từ CD đến AB sao cho trên đoạn CD chỉ có 3 điểm dao động với biên độ cực đại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3,3 cm</w:t>
      </w:r>
      <w:r w:rsidRPr="00AB2F84">
        <w:rPr>
          <w:b/>
          <w:bCs/>
        </w:rPr>
        <w:tab/>
      </w:r>
      <w:r w:rsidRPr="00B409F7">
        <w:rPr>
          <w:b/>
          <w:bCs/>
          <w:color w:val="0000FF"/>
        </w:rPr>
        <w:t>B.</w:t>
      </w:r>
      <w:r w:rsidRPr="00AB2F84">
        <w:t xml:space="preserve"> </w:t>
      </w:r>
      <w:r w:rsidR="001E5DF1" w:rsidRPr="001E5DF1">
        <w:t>6 cm.</w:t>
      </w:r>
      <w:r w:rsidRPr="00AB2F84">
        <w:rPr>
          <w:b/>
          <w:bCs/>
        </w:rPr>
        <w:tab/>
      </w:r>
      <w:r w:rsidRPr="00B409F7">
        <w:rPr>
          <w:b/>
          <w:bCs/>
          <w:color w:val="0000FF"/>
        </w:rPr>
        <w:t>C.</w:t>
      </w:r>
      <w:r w:rsidRPr="00AB2F84">
        <w:t xml:space="preserve"> </w:t>
      </w:r>
      <w:r w:rsidR="001E5DF1" w:rsidRPr="001E5DF1">
        <w:t>8,9 cm.</w:t>
      </w:r>
      <w:r w:rsidRPr="00AB2F84">
        <w:rPr>
          <w:b/>
          <w:bCs/>
        </w:rPr>
        <w:tab/>
      </w:r>
      <w:r w:rsidRPr="00B409F7">
        <w:rPr>
          <w:b/>
          <w:bCs/>
          <w:color w:val="0000FF"/>
        </w:rPr>
        <w:t>D.</w:t>
      </w:r>
      <w:r w:rsidRPr="00AB2F84">
        <w:t xml:space="preserve"> </w:t>
      </w:r>
      <w:r w:rsidR="001E5DF1" w:rsidRPr="001E5DF1">
        <w:t>9,7 cm.</w:t>
      </w:r>
    </w:p>
    <w:p w:rsidR="00AB2F84" w:rsidRPr="00AB2F84" w:rsidRDefault="00AB2F84" w:rsidP="001E5DF1">
      <w:pPr>
        <w:spacing w:beforeLines="20" w:before="48" w:afterLines="20" w:after="48" w:line="288" w:lineRule="auto"/>
      </w:pPr>
      <w:r w:rsidRPr="00B409F7">
        <w:rPr>
          <w:b/>
          <w:bCs/>
          <w:color w:val="0000FF"/>
        </w:rPr>
        <w:t>Câu 40:</w:t>
      </w:r>
      <w:r w:rsidRPr="00AB2F84">
        <w:t xml:space="preserve"> </w:t>
      </w:r>
      <w:r w:rsidR="001E5DF1" w:rsidRPr="001E5DF1">
        <w:t>Trên mặt nước tại hai điểm S</w:t>
      </w:r>
      <w:r w:rsidR="001E5DF1">
        <w:rPr>
          <w:vertAlign w:val="subscript"/>
        </w:rPr>
        <w:t>1</w:t>
      </w:r>
      <w:r w:rsidR="001E5DF1" w:rsidRPr="001E5DF1">
        <w:t xml:space="preserve"> và S</w:t>
      </w:r>
      <w:r w:rsidR="001E5DF1" w:rsidRPr="001E5DF1">
        <w:rPr>
          <w:vertAlign w:val="subscript"/>
        </w:rPr>
        <w:t>2</w:t>
      </w:r>
      <w:r w:rsidR="001E5DF1" w:rsidRPr="001E5DF1">
        <w:t xml:space="preserve"> người ta đặt hai nguồn sóng kết hợp, dao động điều hòa theo phương thẳng đứng với phương trình</w:t>
      </w:r>
      <w:r w:rsidR="00CF3C4F" w:rsidRPr="001E5DF1">
        <w:rPr>
          <w:position w:val="-12"/>
        </w:rPr>
        <w:object w:dxaOrig="1520" w:dyaOrig="360">
          <v:shape id="_x0000_i1314" type="#_x0000_t75" style="width:75.75pt;height:18pt" o:ole="">
            <v:imagedata r:id="rId597" o:title=""/>
          </v:shape>
          <o:OLEObject Type="Embed" ProgID="Equation.DSMT4" ShapeID="_x0000_i1314" DrawAspect="Content" ObjectID="_1695124675" r:id="rId598"/>
        </w:object>
      </w:r>
      <w:r w:rsidR="00CF3C4F">
        <w:t xml:space="preserve">và </w:t>
      </w:r>
      <w:r w:rsidR="00CF3C4F" w:rsidRPr="00CF3C4F">
        <w:rPr>
          <w:position w:val="-12"/>
        </w:rPr>
        <w:object w:dxaOrig="1500" w:dyaOrig="360">
          <v:shape id="_x0000_i1315" type="#_x0000_t75" style="width:75pt;height:18pt" o:ole="">
            <v:imagedata r:id="rId599" o:title=""/>
          </v:shape>
          <o:OLEObject Type="Embed" ProgID="Equation.DSMT4" ShapeID="_x0000_i1315" DrawAspect="Content" ObjectID="_1695124676" r:id="rId600"/>
        </w:object>
      </w:r>
      <w:r w:rsidR="001E5DF1">
        <w:t xml:space="preserve"> trong đó </w:t>
      </w:r>
      <w:r w:rsidR="001E5DF1" w:rsidRPr="001E5DF1">
        <w:rPr>
          <w:position w:val="-12"/>
        </w:rPr>
        <w:object w:dxaOrig="660" w:dyaOrig="360">
          <v:shape id="_x0000_i1316" type="#_x0000_t75" style="width:33pt;height:18pt" o:ole="">
            <v:imagedata r:id="rId601" o:title=""/>
          </v:shape>
          <o:OLEObject Type="Embed" ProgID="Equation.DSMT4" ShapeID="_x0000_i1316" DrawAspect="Content" ObjectID="_1695124677" r:id="rId602"/>
        </w:object>
      </w:r>
      <w:r w:rsidR="001E5DF1">
        <w:t xml:space="preserve"> tính bằng mm, t tình bằng giây. Biết tốc độ truyền sóng trên mặt nước là 40cm/s, coi biên độ sóng không đổi theo thời gian. Trên đoạn thẳng S</w:t>
      </w:r>
      <w:r w:rsidR="001E5DF1">
        <w:rPr>
          <w:vertAlign w:val="subscript"/>
        </w:rPr>
        <w:t>1</w:t>
      </w:r>
      <w:r w:rsidR="001E5DF1">
        <w:t>S</w:t>
      </w:r>
      <w:r w:rsidR="001E5DF1" w:rsidRPr="001E5DF1">
        <w:rPr>
          <w:vertAlign w:val="subscript"/>
        </w:rPr>
        <w:t>2</w:t>
      </w:r>
      <w:r w:rsidR="001E5DF1">
        <w:t>, điểm dao động với biên độ 1cm và cách trung điểm đoạn S</w:t>
      </w:r>
      <w:r w:rsidR="001E5DF1">
        <w:rPr>
          <w:vertAlign w:val="subscript"/>
        </w:rPr>
        <w:t>1</w:t>
      </w:r>
      <w:r w:rsidR="001E5DF1">
        <w:t>S</w:t>
      </w:r>
      <w:r w:rsidR="001E5DF1" w:rsidRPr="001E5DF1">
        <w:rPr>
          <w:vertAlign w:val="subscript"/>
        </w:rPr>
        <w:t>2</w:t>
      </w:r>
      <w:r w:rsidR="001E5DF1">
        <w:t xml:space="preserve"> một đoạn gần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0,25 cm</w:t>
      </w:r>
      <w:r w:rsidRPr="00AB2F84">
        <w:rPr>
          <w:b/>
          <w:bCs/>
        </w:rPr>
        <w:tab/>
      </w:r>
      <w:r w:rsidRPr="00B409F7">
        <w:rPr>
          <w:b/>
          <w:bCs/>
          <w:color w:val="0000FF"/>
        </w:rPr>
        <w:t>B.</w:t>
      </w:r>
      <w:r w:rsidRPr="00AB2F84">
        <w:t xml:space="preserve"> </w:t>
      </w:r>
      <w:r w:rsidR="001E5DF1" w:rsidRPr="001E5DF1">
        <w:t>0,5 cm</w:t>
      </w:r>
      <w:r w:rsidRPr="00AB2F84">
        <w:rPr>
          <w:b/>
          <w:bCs/>
        </w:rPr>
        <w:tab/>
      </w:r>
      <w:r w:rsidRPr="00B409F7">
        <w:rPr>
          <w:b/>
          <w:bCs/>
          <w:color w:val="0000FF"/>
        </w:rPr>
        <w:t>C.</w:t>
      </w:r>
      <w:r w:rsidRPr="00AB2F84">
        <w:t xml:space="preserve"> </w:t>
      </w:r>
      <w:r w:rsidR="001E5DF1" w:rsidRPr="001E5DF1">
        <w:t>0,75 cm</w:t>
      </w:r>
      <w:r w:rsidRPr="00AB2F84">
        <w:rPr>
          <w:b/>
          <w:bCs/>
        </w:rPr>
        <w:tab/>
      </w:r>
      <w:r w:rsidRPr="00B409F7">
        <w:rPr>
          <w:b/>
          <w:bCs/>
          <w:color w:val="0000FF"/>
        </w:rPr>
        <w:t>D.</w:t>
      </w:r>
      <w:r w:rsidRPr="00AB2F84">
        <w:t xml:space="preserve"> </w:t>
      </w:r>
      <w:r w:rsidR="001E5DF1" w:rsidRPr="001E5DF1">
        <w:t>1 cm.</w:t>
      </w:r>
    </w:p>
    <w:p w:rsidR="00AB2F84" w:rsidRPr="001E5DF1" w:rsidRDefault="00AB2F84" w:rsidP="001E5DF1">
      <w:pPr>
        <w:spacing w:beforeLines="20" w:before="48" w:afterLines="20" w:after="48" w:line="288" w:lineRule="auto"/>
      </w:pPr>
      <w:r w:rsidRPr="00B409F7">
        <w:rPr>
          <w:b/>
          <w:bCs/>
          <w:color w:val="0000FF"/>
        </w:rPr>
        <w:t>Câu 41:</w:t>
      </w:r>
      <w:r w:rsidRPr="00AB2F84">
        <w:t xml:space="preserve"> </w:t>
      </w:r>
      <w:r w:rsidR="001E5DF1" w:rsidRPr="001E5DF1">
        <w:t>Người ta tạo ra giao thoa sóng trên mặt nước hai nguồn A, B dao động với phương trình</w:t>
      </w:r>
      <w:r w:rsidR="001E5DF1" w:rsidRPr="001E5DF1">
        <w:rPr>
          <w:position w:val="-14"/>
        </w:rPr>
        <w:object w:dxaOrig="2680" w:dyaOrig="400">
          <v:shape id="_x0000_i1317" type="#_x0000_t75" style="width:134.25pt;height:20.25pt" o:ole="">
            <v:imagedata r:id="rId603" o:title=""/>
          </v:shape>
          <o:OLEObject Type="Embed" ProgID="Equation.DSMT4" ShapeID="_x0000_i1317" DrawAspect="Content" ObjectID="_1695124678" r:id="rId604"/>
        </w:object>
      </w:r>
      <w:r w:rsidR="001E5DF1">
        <w:t xml:space="preserve"> Tốc độ truyền sóng trên mặt nước là 20 cm/s. Một điểm N trên mặt nước với AN - BN = -10 cm nằm trên đường cực đại hay cực tiểu thứ mấy, kể từ đường trung trực của AB?</w:t>
      </w:r>
    </w:p>
    <w:p w:rsidR="001E5DF1" w:rsidRDefault="00AB2F84" w:rsidP="00AB2F84">
      <w:pPr>
        <w:tabs>
          <w:tab w:val="left" w:pos="2552"/>
          <w:tab w:val="left" w:pos="5103"/>
          <w:tab w:val="left" w:pos="7655"/>
        </w:tabs>
        <w:spacing w:beforeLines="20" w:before="48" w:afterLines="20" w:after="48" w:line="288" w:lineRule="auto"/>
        <w:ind w:right="-2" w:firstLine="284"/>
        <w:rPr>
          <w:b/>
          <w:bCs/>
        </w:rPr>
      </w:pPr>
      <w:r w:rsidRPr="00B409F7">
        <w:rPr>
          <w:b/>
          <w:bCs/>
          <w:color w:val="0000FF"/>
        </w:rPr>
        <w:t>A.</w:t>
      </w:r>
      <w:r w:rsidRPr="00AB2F84">
        <w:t xml:space="preserve"> </w:t>
      </w:r>
      <w:r w:rsidR="001E5DF1" w:rsidRPr="001E5DF1">
        <w:t xml:space="preserve">Cực tiểu thứ 3 về phía </w:t>
      </w:r>
      <w:r w:rsidR="001E5DF1" w:rsidRPr="00B409F7">
        <w:rPr>
          <w:color w:val="0000FF"/>
        </w:rPr>
        <w:t>A.</w:t>
      </w:r>
      <w:r w:rsidRPr="00AB2F84">
        <w:rPr>
          <w:b/>
          <w:bCs/>
        </w:rPr>
        <w:tab/>
      </w:r>
      <w:r w:rsidRPr="00B409F7">
        <w:rPr>
          <w:b/>
          <w:bCs/>
          <w:color w:val="0000FF"/>
        </w:rPr>
        <w:t>B.</w:t>
      </w:r>
      <w:r w:rsidRPr="00AB2F84">
        <w:t xml:space="preserve"> </w:t>
      </w:r>
      <w:r w:rsidR="001E5DF1" w:rsidRPr="001E5DF1">
        <w:t>Cực tiểu thứ 4 về phía A</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C.</w:t>
      </w:r>
      <w:r w:rsidRPr="00AB2F84">
        <w:t xml:space="preserve"> </w:t>
      </w:r>
      <w:r w:rsidR="001E5DF1" w:rsidRPr="001E5DF1">
        <w:t xml:space="preserve">Cực tiểu thứ 4 về phía </w:t>
      </w:r>
      <w:r w:rsidR="001E5DF1" w:rsidRPr="00B409F7">
        <w:rPr>
          <w:color w:val="0000FF"/>
        </w:rPr>
        <w:t>B.</w:t>
      </w:r>
      <w:r w:rsidRPr="00AB2F84">
        <w:rPr>
          <w:b/>
          <w:bCs/>
        </w:rPr>
        <w:tab/>
      </w:r>
      <w:r w:rsidRPr="00B409F7">
        <w:rPr>
          <w:b/>
          <w:bCs/>
          <w:color w:val="0000FF"/>
        </w:rPr>
        <w:t>D.</w:t>
      </w:r>
      <w:r w:rsidRPr="00AB2F84">
        <w:t xml:space="preserve"> </w:t>
      </w:r>
      <w:r w:rsidR="001E5DF1" w:rsidRPr="001E5DF1">
        <w:t xml:space="preserve">Cực đại thứ 4 về phía </w:t>
      </w:r>
      <w:r w:rsidR="001E5DF1" w:rsidRPr="00B409F7">
        <w:rPr>
          <w:color w:val="0000FF"/>
        </w:rPr>
        <w:t>A.</w:t>
      </w:r>
    </w:p>
    <w:p w:rsidR="00AB2F84" w:rsidRPr="00AB2F84" w:rsidRDefault="00AB2F84" w:rsidP="00AB2F84">
      <w:pPr>
        <w:spacing w:beforeLines="20" w:before="48" w:afterLines="20" w:after="48" w:line="288" w:lineRule="auto"/>
      </w:pPr>
      <w:r w:rsidRPr="00B409F7">
        <w:rPr>
          <w:b/>
          <w:bCs/>
          <w:color w:val="0000FF"/>
        </w:rPr>
        <w:t>Câu 42:</w:t>
      </w:r>
      <w:r w:rsidRPr="00AB2F84">
        <w:t xml:space="preserve"> </w:t>
      </w:r>
      <w:r w:rsidR="001E5DF1" w:rsidRPr="001E5DF1">
        <w:t>Cho hai nguồn sóng S</w:t>
      </w:r>
      <w:r w:rsidR="001E5DF1">
        <w:rPr>
          <w:vertAlign w:val="subscript"/>
        </w:rPr>
        <w:t>1</w:t>
      </w:r>
      <w:r w:rsidR="001E5DF1" w:rsidRPr="001E5DF1">
        <w:t xml:space="preserve"> và S</w:t>
      </w:r>
      <w:r w:rsidR="001E5DF1" w:rsidRPr="001E5DF1">
        <w:rPr>
          <w:vertAlign w:val="subscript"/>
        </w:rPr>
        <w:t xml:space="preserve">2 </w:t>
      </w:r>
      <w:r w:rsidR="001E5DF1" w:rsidRPr="001E5DF1">
        <w:t>cách nhau 8 cm. Về một phía của S</w:t>
      </w:r>
      <w:r w:rsidR="001E5DF1">
        <w:rPr>
          <w:vertAlign w:val="subscript"/>
        </w:rPr>
        <w:t>1</w:t>
      </w:r>
      <w:r w:rsidR="001E5DF1" w:rsidRPr="001E5DF1">
        <w:t>S</w:t>
      </w:r>
      <w:r w:rsidR="001E5DF1" w:rsidRPr="001E5DF1">
        <w:rPr>
          <w:vertAlign w:val="subscript"/>
        </w:rPr>
        <w:t>2</w:t>
      </w:r>
      <w:r w:rsidR="001E5DF1" w:rsidRPr="001E5DF1">
        <w:t xml:space="preserve"> lấy thêm hai điểm S</w:t>
      </w:r>
      <w:r w:rsidR="001E5DF1" w:rsidRPr="001E5DF1">
        <w:rPr>
          <w:vertAlign w:val="subscript"/>
        </w:rPr>
        <w:t>3</w:t>
      </w:r>
      <w:r w:rsidR="001E5DF1" w:rsidRPr="001E5DF1">
        <w:t xml:space="preserve"> và S</w:t>
      </w:r>
      <w:r w:rsidR="001E5DF1" w:rsidRPr="001E5DF1">
        <w:rPr>
          <w:vertAlign w:val="subscript"/>
        </w:rPr>
        <w:t>4</w:t>
      </w:r>
      <w:r w:rsidR="001E5DF1" w:rsidRPr="001E5DF1">
        <w:t xml:space="preserve"> sao</w:t>
      </w:r>
      <w:r w:rsidR="001E5DF1">
        <w:t xml:space="preserve"> </w:t>
      </w:r>
      <w:r w:rsidR="001E5DF1" w:rsidRPr="001E5DF1">
        <w:t>cho S</w:t>
      </w:r>
      <w:r w:rsidR="001E5DF1">
        <w:rPr>
          <w:vertAlign w:val="subscript"/>
        </w:rPr>
        <w:t>1</w:t>
      </w:r>
      <w:r w:rsidR="001E5DF1" w:rsidRPr="001E5DF1">
        <w:t>S</w:t>
      </w:r>
      <w:r w:rsidR="001E5DF1" w:rsidRPr="001E5DF1">
        <w:rPr>
          <w:vertAlign w:val="subscript"/>
        </w:rPr>
        <w:t>2</w:t>
      </w:r>
      <w:r w:rsidR="001E5DF1" w:rsidRPr="001E5DF1">
        <w:t xml:space="preserve"> =4 và hợp thành hình thang cân S</w:t>
      </w:r>
      <w:r w:rsidR="001E5DF1" w:rsidRPr="001E5DF1">
        <w:rPr>
          <w:vertAlign w:val="subscript"/>
        </w:rPr>
        <w:t>1</w:t>
      </w:r>
      <w:r w:rsidR="001E5DF1" w:rsidRPr="001E5DF1">
        <w:t>S</w:t>
      </w:r>
      <w:r w:rsidR="001E5DF1" w:rsidRPr="001E5DF1">
        <w:rPr>
          <w:vertAlign w:val="subscript"/>
        </w:rPr>
        <w:t>2</w:t>
      </w:r>
      <w:r w:rsidR="001E5DF1" w:rsidRPr="001E5DF1">
        <w:t>S</w:t>
      </w:r>
      <w:r w:rsidR="001E5DF1" w:rsidRPr="001E5DF1">
        <w:rPr>
          <w:vertAlign w:val="subscript"/>
        </w:rPr>
        <w:t>3</w:t>
      </w:r>
      <w:r w:rsidR="001E5DF1" w:rsidRPr="001E5DF1">
        <w:t>S</w:t>
      </w:r>
      <w:r w:rsidR="001E5DF1" w:rsidRPr="001E5DF1">
        <w:rPr>
          <w:vertAlign w:val="subscript"/>
        </w:rPr>
        <w:t>4</w:t>
      </w:r>
      <w:r w:rsidR="001E5DF1" w:rsidRPr="001E5DF1">
        <w:t>. Biết bước sóng là 1 cm. Hỏi đường cao hình thang lớn nhất là bao nhiêu để trên S</w:t>
      </w:r>
      <w:r w:rsidR="001E5DF1" w:rsidRPr="001E5DF1">
        <w:rPr>
          <w:vertAlign w:val="subscript"/>
        </w:rPr>
        <w:t>3</w:t>
      </w:r>
      <w:r w:rsidR="001E5DF1" w:rsidRPr="001E5DF1">
        <w:t>S</w:t>
      </w:r>
      <w:r w:rsidR="001E5DF1" w:rsidRPr="001E5DF1">
        <w:rPr>
          <w:vertAlign w:val="subscript"/>
        </w:rPr>
        <w:t>4</w:t>
      </w:r>
      <w:r w:rsidR="001E5DF1" w:rsidRPr="001E5DF1">
        <w:t xml:space="preserve"> có 5 điểm cực đại:</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rPr>
          <w:position w:val="-6"/>
        </w:rPr>
        <w:object w:dxaOrig="780" w:dyaOrig="340">
          <v:shape id="_x0000_i1318" type="#_x0000_t75" style="width:39pt;height:17.25pt" o:ole="">
            <v:imagedata r:id="rId605" o:title=""/>
          </v:shape>
          <o:OLEObject Type="Embed" ProgID="Equation.DSMT4" ShapeID="_x0000_i1318" DrawAspect="Content" ObjectID="_1695124679" r:id="rId606"/>
        </w:object>
      </w:r>
      <w:r w:rsidR="001E5DF1">
        <w:t xml:space="preserve"> </w:t>
      </w:r>
      <w:r w:rsidRPr="00AB2F84">
        <w:rPr>
          <w:b/>
          <w:bCs/>
        </w:rPr>
        <w:tab/>
      </w:r>
      <w:r w:rsidRPr="00B409F7">
        <w:rPr>
          <w:b/>
          <w:bCs/>
          <w:color w:val="0000FF"/>
        </w:rPr>
        <w:t>B.</w:t>
      </w:r>
      <w:r w:rsidRPr="00AB2F84">
        <w:t xml:space="preserve"> </w:t>
      </w:r>
      <w:r w:rsidR="001E5DF1" w:rsidRPr="001E5DF1">
        <w:rPr>
          <w:position w:val="-8"/>
        </w:rPr>
        <w:object w:dxaOrig="760" w:dyaOrig="360">
          <v:shape id="_x0000_i1319" type="#_x0000_t75" style="width:38.25pt;height:18pt" o:ole="">
            <v:imagedata r:id="rId607" o:title=""/>
          </v:shape>
          <o:OLEObject Type="Embed" ProgID="Equation.DSMT4" ShapeID="_x0000_i1319" DrawAspect="Content" ObjectID="_1695124680" r:id="rId608"/>
        </w:object>
      </w:r>
      <w:r w:rsidR="001E5DF1">
        <w:t xml:space="preserve"> </w:t>
      </w:r>
      <w:r w:rsidRPr="00AB2F84">
        <w:rPr>
          <w:b/>
          <w:bCs/>
        </w:rPr>
        <w:tab/>
      </w:r>
      <w:r w:rsidRPr="00B409F7">
        <w:rPr>
          <w:b/>
          <w:bCs/>
          <w:color w:val="0000FF"/>
        </w:rPr>
        <w:t>C.</w:t>
      </w:r>
      <w:r w:rsidRPr="00AB2F84">
        <w:t xml:space="preserve"> </w:t>
      </w:r>
      <w:r w:rsidR="001E5DF1">
        <w:t>4cm</w:t>
      </w:r>
      <w:r w:rsidRPr="00AB2F84">
        <w:rPr>
          <w:b/>
          <w:bCs/>
        </w:rPr>
        <w:tab/>
      </w:r>
      <w:r w:rsidRPr="00B409F7">
        <w:rPr>
          <w:b/>
          <w:bCs/>
          <w:color w:val="0000FF"/>
        </w:rPr>
        <w:t>D.</w:t>
      </w:r>
      <w:r w:rsidRPr="00AB2F84">
        <w:t xml:space="preserve"> </w:t>
      </w:r>
      <w:r w:rsidR="001E5DF1" w:rsidRPr="001E5DF1">
        <w:rPr>
          <w:position w:val="-6"/>
        </w:rPr>
        <w:object w:dxaOrig="780" w:dyaOrig="340">
          <v:shape id="_x0000_i1320" type="#_x0000_t75" style="width:39pt;height:17.25pt" o:ole="">
            <v:imagedata r:id="rId609" o:title=""/>
          </v:shape>
          <o:OLEObject Type="Embed" ProgID="Equation.DSMT4" ShapeID="_x0000_i1320" DrawAspect="Content" ObjectID="_1695124681" r:id="rId610"/>
        </w:object>
      </w:r>
      <w:r w:rsidR="001E5DF1">
        <w:t xml:space="preserve"> </w:t>
      </w:r>
    </w:p>
    <w:p w:rsidR="00AB2F84" w:rsidRPr="00AB2F84" w:rsidRDefault="00AB2F84" w:rsidP="00AB2F84">
      <w:pPr>
        <w:spacing w:beforeLines="20" w:before="48" w:afterLines="20" w:after="48" w:line="288" w:lineRule="auto"/>
      </w:pPr>
      <w:r w:rsidRPr="00B409F7">
        <w:rPr>
          <w:b/>
          <w:bCs/>
          <w:color w:val="0000FF"/>
        </w:rPr>
        <w:t>Câu 43:</w:t>
      </w:r>
      <w:r w:rsidRPr="00AB2F84">
        <w:t xml:space="preserve"> </w:t>
      </w:r>
      <w:r w:rsidR="001E5DF1" w:rsidRPr="001E5DF1">
        <w:t xml:space="preserve">Biết A và B là 2 nguồn sóng nước giống nhau cách nhau 4cm. </w:t>
      </w:r>
      <w:r w:rsidR="001E5DF1">
        <w:t>C</w:t>
      </w:r>
      <w:r w:rsidR="001E5DF1" w:rsidRPr="001E5DF1">
        <w:t xml:space="preserve"> là một điểm trên mặt nướ</w:t>
      </w:r>
      <w:r w:rsidR="001E5DF1">
        <w:t xml:space="preserve">c, sao cho AC </w:t>
      </w:r>
      <w:r w:rsidR="001E5DF1">
        <w:sym w:font="Symbol" w:char="F05E"/>
      </w:r>
      <w:r w:rsidR="001E5DF1" w:rsidRPr="001E5DF1">
        <w:t xml:space="preserve"> A</w:t>
      </w:r>
      <w:r w:rsidR="001E5DF1" w:rsidRPr="00B409F7">
        <w:rPr>
          <w:color w:val="0000FF"/>
        </w:rPr>
        <w:t>B.</w:t>
      </w:r>
      <w:r w:rsidR="001E5DF1" w:rsidRPr="001E5DF1">
        <w:t xml:space="preserve"> Giá trị lớn nhất của đoạn AC để </w:t>
      </w:r>
      <w:r w:rsidR="001E5DF1">
        <w:t>C</w:t>
      </w:r>
      <w:r w:rsidR="001E5DF1" w:rsidRPr="001E5DF1">
        <w:t xml:space="preserve"> nằm trên đường cực đại giao thoa là 4,2 cm. Bước sóng có giá trị bằng bao nhiêu?</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2,4 cm</w:t>
      </w:r>
      <w:r w:rsidRPr="00AB2F84">
        <w:rPr>
          <w:b/>
          <w:bCs/>
        </w:rPr>
        <w:tab/>
      </w:r>
      <w:r w:rsidRPr="00B409F7">
        <w:rPr>
          <w:b/>
          <w:bCs/>
          <w:color w:val="0000FF"/>
        </w:rPr>
        <w:t>B.</w:t>
      </w:r>
      <w:r w:rsidRPr="00AB2F84">
        <w:t xml:space="preserve"> </w:t>
      </w:r>
      <w:r w:rsidR="001E5DF1" w:rsidRPr="001E5DF1">
        <w:t>3,2 cm</w:t>
      </w:r>
      <w:r w:rsidRPr="00AB2F84">
        <w:rPr>
          <w:b/>
          <w:bCs/>
        </w:rPr>
        <w:tab/>
      </w:r>
      <w:r w:rsidRPr="00B409F7">
        <w:rPr>
          <w:b/>
          <w:bCs/>
          <w:color w:val="0000FF"/>
        </w:rPr>
        <w:t>C.</w:t>
      </w:r>
      <w:r w:rsidRPr="00AB2F84">
        <w:t xml:space="preserve"> </w:t>
      </w:r>
      <w:r w:rsidR="001E5DF1" w:rsidRPr="001E5DF1">
        <w:t>1,6 cm</w:t>
      </w:r>
      <w:r w:rsidRPr="00AB2F84">
        <w:rPr>
          <w:b/>
          <w:bCs/>
        </w:rPr>
        <w:tab/>
      </w:r>
      <w:r w:rsidRPr="00B409F7">
        <w:rPr>
          <w:b/>
          <w:bCs/>
          <w:color w:val="0000FF"/>
        </w:rPr>
        <w:t>D.</w:t>
      </w:r>
      <w:r w:rsidRPr="00AB2F84">
        <w:t xml:space="preserve"> </w:t>
      </w:r>
      <w:r w:rsidR="001E5DF1" w:rsidRPr="001E5DF1">
        <w:t>0,8 cm</w:t>
      </w:r>
    </w:p>
    <w:p w:rsidR="00AB2F84" w:rsidRPr="00AB2F84" w:rsidRDefault="00AB2F84" w:rsidP="00AB2F84">
      <w:pPr>
        <w:spacing w:beforeLines="20" w:before="48" w:afterLines="20" w:after="48" w:line="288" w:lineRule="auto"/>
      </w:pPr>
      <w:r w:rsidRPr="00B409F7">
        <w:rPr>
          <w:b/>
          <w:bCs/>
          <w:color w:val="0000FF"/>
        </w:rPr>
        <w:t>Câu 44:</w:t>
      </w:r>
      <w:r w:rsidRPr="00AB2F84">
        <w:t xml:space="preserve"> </w:t>
      </w:r>
      <w:r w:rsidR="001E5DF1" w:rsidRPr="001E5DF1">
        <w:t>Hai nguồn phát sóng kết hợp S</w:t>
      </w:r>
      <w:r w:rsidR="001E5DF1">
        <w:rPr>
          <w:vertAlign w:val="subscript"/>
        </w:rPr>
        <w:t>1</w:t>
      </w:r>
      <w:r w:rsidR="001E5DF1" w:rsidRPr="001E5DF1">
        <w:t xml:space="preserve">, </w:t>
      </w:r>
      <w:r w:rsidR="001E5DF1">
        <w:t>S</w:t>
      </w:r>
      <w:r w:rsidR="001E5DF1" w:rsidRPr="001E5DF1">
        <w:rPr>
          <w:vertAlign w:val="subscript"/>
        </w:rPr>
        <w:t>2</w:t>
      </w:r>
      <w:r w:rsidR="001E5DF1" w:rsidRPr="001E5DF1">
        <w:t xml:space="preserve"> trên mặt nước cách nhau 30 cm phát ra hai dao động điều hoà cùng phương, cùng tần số</w:t>
      </w:r>
      <w:r w:rsidR="001E5DF1">
        <w:t xml:space="preserve"> f</w:t>
      </w:r>
      <w:r w:rsidR="001E5DF1" w:rsidRPr="001E5DF1">
        <w:t xml:space="preserve"> = 50 Hz và pha ban đầu bằng không. Biết tốc độ truyền sóng trên mặt </w:t>
      </w:r>
      <w:r w:rsidR="001E5DF1" w:rsidRPr="001E5DF1">
        <w:lastRenderedPageBreak/>
        <w:t xml:space="preserve">chất lỏng </w:t>
      </w:r>
      <w:r w:rsidR="001E5DF1">
        <w:t>v</w:t>
      </w:r>
      <w:r w:rsidR="001E5DF1" w:rsidRPr="001E5DF1">
        <w:t xml:space="preserve"> = 6 m/s. Những điểm nằm trên đường trung trực của đoạn S</w:t>
      </w:r>
      <w:r w:rsidR="001E5DF1">
        <w:rPr>
          <w:vertAlign w:val="subscript"/>
        </w:rPr>
        <w:t>1</w:t>
      </w:r>
      <w:r w:rsidR="001E5DF1" w:rsidRPr="001E5DF1">
        <w:t>S</w:t>
      </w:r>
      <w:r w:rsidR="001E5DF1" w:rsidRPr="001E5DF1">
        <w:rPr>
          <w:vertAlign w:val="subscript"/>
        </w:rPr>
        <w:t>2</w:t>
      </w:r>
      <w:r w:rsidR="001E5DF1" w:rsidRPr="001E5DF1">
        <w:t xml:space="preserve"> mà sóng tổng hợp tại đó luôn dao động ngược pha với sóng tổng hợp tại </w:t>
      </w:r>
      <w:r w:rsidR="001E5DF1">
        <w:t>O</w:t>
      </w:r>
      <w:r w:rsidR="001E5DF1" w:rsidRPr="001E5DF1">
        <w:t xml:space="preserve"> (O là trung điểm của S</w:t>
      </w:r>
      <w:r w:rsidR="001E5DF1" w:rsidRPr="001E5DF1">
        <w:rPr>
          <w:vertAlign w:val="subscript"/>
        </w:rPr>
        <w:t>1</w:t>
      </w:r>
      <w:r w:rsidR="001E5DF1" w:rsidRPr="001E5DF1">
        <w:t>S</w:t>
      </w:r>
      <w:r w:rsidR="001E5DF1" w:rsidRPr="001E5DF1">
        <w:rPr>
          <w:vertAlign w:val="subscript"/>
        </w:rPr>
        <w:t>2</w:t>
      </w:r>
      <w:r w:rsidR="001E5DF1" w:rsidRPr="001E5DF1">
        <w:t xml:space="preserve">) cách </w:t>
      </w:r>
      <w:r w:rsidR="001E5DF1">
        <w:t>O</w:t>
      </w:r>
      <w:r w:rsidR="001E5DF1" w:rsidRPr="001E5DF1">
        <w:t xml:space="preserve"> một khoảng nhỏ nhất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rPr>
          <w:position w:val="-8"/>
        </w:rPr>
        <w:object w:dxaOrig="760" w:dyaOrig="360">
          <v:shape id="_x0000_i1321" type="#_x0000_t75" style="width:38.25pt;height:18pt" o:ole="">
            <v:imagedata r:id="rId611" o:title=""/>
          </v:shape>
          <o:OLEObject Type="Embed" ProgID="Equation.DSMT4" ShapeID="_x0000_i1321" DrawAspect="Content" ObjectID="_1695124682" r:id="rId612"/>
        </w:object>
      </w:r>
      <w:r w:rsidR="001E5DF1">
        <w:t xml:space="preserve"> </w:t>
      </w:r>
      <w:r w:rsidRPr="00AB2F84">
        <w:rPr>
          <w:b/>
          <w:bCs/>
        </w:rPr>
        <w:tab/>
      </w:r>
      <w:r w:rsidRPr="00B409F7">
        <w:rPr>
          <w:b/>
          <w:bCs/>
          <w:color w:val="0000FF"/>
        </w:rPr>
        <w:t>B.</w:t>
      </w:r>
      <w:r w:rsidRPr="00AB2F84">
        <w:t xml:space="preserve"> </w:t>
      </w:r>
      <w:r w:rsidR="001E5DF1" w:rsidRPr="001E5DF1">
        <w:rPr>
          <w:position w:val="-8"/>
        </w:rPr>
        <w:object w:dxaOrig="760" w:dyaOrig="360">
          <v:shape id="_x0000_i1322" type="#_x0000_t75" style="width:38.25pt;height:18pt" o:ole="">
            <v:imagedata r:id="rId613" o:title=""/>
          </v:shape>
          <o:OLEObject Type="Embed" ProgID="Equation.DSMT4" ShapeID="_x0000_i1322" DrawAspect="Content" ObjectID="_1695124683" r:id="rId614"/>
        </w:object>
      </w:r>
      <w:r w:rsidR="001E5DF1">
        <w:t xml:space="preserve"> </w:t>
      </w:r>
      <w:r w:rsidRPr="00AB2F84">
        <w:rPr>
          <w:b/>
          <w:bCs/>
        </w:rPr>
        <w:tab/>
      </w:r>
      <w:r w:rsidRPr="00B409F7">
        <w:rPr>
          <w:b/>
          <w:bCs/>
          <w:color w:val="0000FF"/>
        </w:rPr>
        <w:t>C.</w:t>
      </w:r>
      <w:r w:rsidRPr="00AB2F84">
        <w:t xml:space="preserve"> </w:t>
      </w:r>
      <w:r w:rsidR="001E5DF1" w:rsidRPr="001E5DF1">
        <w:rPr>
          <w:position w:val="-8"/>
        </w:rPr>
        <w:object w:dxaOrig="780" w:dyaOrig="360">
          <v:shape id="_x0000_i1323" type="#_x0000_t75" style="width:39pt;height:18pt" o:ole="">
            <v:imagedata r:id="rId615" o:title=""/>
          </v:shape>
          <o:OLEObject Type="Embed" ProgID="Equation.DSMT4" ShapeID="_x0000_i1323" DrawAspect="Content" ObjectID="_1695124684" r:id="rId616"/>
        </w:object>
      </w:r>
      <w:r w:rsidR="001E5DF1">
        <w:t xml:space="preserve"> </w:t>
      </w:r>
      <w:r w:rsidRPr="00AB2F84">
        <w:rPr>
          <w:b/>
          <w:bCs/>
        </w:rPr>
        <w:tab/>
      </w:r>
      <w:r w:rsidRPr="00B409F7">
        <w:rPr>
          <w:b/>
          <w:bCs/>
          <w:color w:val="0000FF"/>
        </w:rPr>
        <w:t>D.</w:t>
      </w:r>
      <w:r w:rsidRPr="00AB2F84">
        <w:t xml:space="preserve"> </w:t>
      </w:r>
      <w:r w:rsidR="001E5DF1" w:rsidRPr="001E5DF1">
        <w:rPr>
          <w:position w:val="-8"/>
        </w:rPr>
        <w:object w:dxaOrig="780" w:dyaOrig="360">
          <v:shape id="_x0000_i1324" type="#_x0000_t75" style="width:39pt;height:18pt" o:ole="">
            <v:imagedata r:id="rId617" o:title=""/>
          </v:shape>
          <o:OLEObject Type="Embed" ProgID="Equation.DSMT4" ShapeID="_x0000_i1324" DrawAspect="Content" ObjectID="_1695124685" r:id="rId618"/>
        </w:object>
      </w:r>
      <w:r w:rsidR="001E5DF1">
        <w:t xml:space="preserve"> </w:t>
      </w:r>
    </w:p>
    <w:p w:rsidR="00AB2F84" w:rsidRPr="00AB2F84" w:rsidRDefault="00AB2F84" w:rsidP="001E5DF1">
      <w:pPr>
        <w:spacing w:beforeLines="20" w:before="48" w:afterLines="20" w:after="48" w:line="288" w:lineRule="auto"/>
      </w:pPr>
      <w:r w:rsidRPr="00B409F7">
        <w:rPr>
          <w:b/>
          <w:bCs/>
          <w:color w:val="0000FF"/>
        </w:rPr>
        <w:t>Câu 45:</w:t>
      </w:r>
      <w:r w:rsidRPr="00AB2F84">
        <w:t xml:space="preserve"> </w:t>
      </w:r>
      <w:r w:rsidR="001E5DF1" w:rsidRPr="001E5DF1">
        <w:t>Hai nguồn kết hợp S</w:t>
      </w:r>
      <w:r w:rsidR="001E5DF1">
        <w:rPr>
          <w:vertAlign w:val="subscript"/>
        </w:rPr>
        <w:t>1</w:t>
      </w:r>
      <w:r w:rsidR="001E5DF1" w:rsidRPr="001E5DF1">
        <w:t>,S</w:t>
      </w:r>
      <w:r w:rsidR="001E5DF1" w:rsidRPr="001E5DF1">
        <w:rPr>
          <w:vertAlign w:val="subscript"/>
        </w:rPr>
        <w:t>2</w:t>
      </w:r>
      <w:r w:rsidR="001E5DF1" w:rsidRPr="001E5DF1">
        <w:t xml:space="preserve"> cách nhau một khoảng là 50 mm đều dao động theo phương trình</w:t>
      </w:r>
      <w:r w:rsidR="001E5DF1">
        <w:t xml:space="preserve"> </w:t>
      </w:r>
      <w:r w:rsidR="001E5DF1" w:rsidRPr="001E5DF1">
        <w:rPr>
          <w:position w:val="-14"/>
        </w:rPr>
        <w:object w:dxaOrig="2100" w:dyaOrig="400">
          <v:shape id="_x0000_i1325" type="#_x0000_t75" style="width:105pt;height:20.25pt" o:ole="">
            <v:imagedata r:id="rId619" o:title=""/>
          </v:shape>
          <o:OLEObject Type="Embed" ProgID="Equation.DSMT4" ShapeID="_x0000_i1325" DrawAspect="Content" ObjectID="_1695124686" r:id="rId620"/>
        </w:object>
      </w:r>
      <w:r w:rsidR="001E5DF1">
        <w:t xml:space="preserve"> trên mặt nước. Biết vận tốc truyền sóng trên mặt nước v = 0,8 m/s và biên độ sóng không đổi khi truyền đi. Điểm gần nhất dao động cùng pha với nguồn trên đường trung trực của S</w:t>
      </w:r>
      <w:r w:rsidR="001E5DF1">
        <w:rPr>
          <w:vertAlign w:val="subscript"/>
        </w:rPr>
        <w:t>1</w:t>
      </w:r>
      <w:r w:rsidR="001E5DF1">
        <w:t>S</w:t>
      </w:r>
      <w:r w:rsidR="001E5DF1" w:rsidRPr="001E5DF1">
        <w:rPr>
          <w:vertAlign w:val="subscript"/>
        </w:rPr>
        <w:t>2</w:t>
      </w:r>
      <w:r w:rsidR="001E5DF1">
        <w:t xml:space="preserve"> cách nguồn S</w:t>
      </w:r>
      <w:r w:rsidR="001E5DF1" w:rsidRPr="001E5DF1">
        <w:rPr>
          <w:vertAlign w:val="subscript"/>
        </w:rPr>
        <w:t>1</w:t>
      </w:r>
      <w:r w:rsidR="001E5DF1">
        <w:t xml:space="preserve">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B409F7">
        <w:rPr>
          <w:b/>
          <w:bCs/>
          <w:color w:val="0000FF"/>
        </w:rPr>
        <w:t>A.</w:t>
      </w:r>
      <w:r w:rsidRPr="00AB2F84">
        <w:t xml:space="preserve"> </w:t>
      </w:r>
      <w:r w:rsidR="001E5DF1" w:rsidRPr="001E5DF1">
        <w:t>32 mm</w:t>
      </w:r>
      <w:r w:rsidRPr="00AB2F84">
        <w:rPr>
          <w:b/>
          <w:bCs/>
        </w:rPr>
        <w:tab/>
      </w:r>
      <w:r w:rsidRPr="00B409F7">
        <w:rPr>
          <w:b/>
          <w:bCs/>
          <w:color w:val="0000FF"/>
        </w:rPr>
        <w:t>B.</w:t>
      </w:r>
      <w:r w:rsidRPr="00AB2F84">
        <w:t xml:space="preserve"> </w:t>
      </w:r>
      <w:r w:rsidR="001E5DF1" w:rsidRPr="001E5DF1">
        <w:t>28 mm</w:t>
      </w:r>
      <w:r w:rsidRPr="00AB2F84">
        <w:rPr>
          <w:b/>
          <w:bCs/>
        </w:rPr>
        <w:tab/>
      </w:r>
      <w:r w:rsidRPr="00B409F7">
        <w:rPr>
          <w:b/>
          <w:bCs/>
          <w:color w:val="0000FF"/>
        </w:rPr>
        <w:t>C.</w:t>
      </w:r>
      <w:r w:rsidRPr="00AB2F84">
        <w:t xml:space="preserve"> </w:t>
      </w:r>
      <w:r w:rsidR="001E5DF1" w:rsidRPr="001E5DF1">
        <w:t>24 mm</w:t>
      </w:r>
      <w:r w:rsidRPr="00AB2F84">
        <w:rPr>
          <w:b/>
          <w:bCs/>
        </w:rPr>
        <w:tab/>
      </w:r>
      <w:r w:rsidRPr="00B409F7">
        <w:rPr>
          <w:b/>
          <w:bCs/>
          <w:color w:val="0000FF"/>
        </w:rPr>
        <w:t>D.</w:t>
      </w:r>
      <w:r w:rsidRPr="00AB2F84">
        <w:t xml:space="preserve"> </w:t>
      </w:r>
      <w:r w:rsidR="001E5DF1" w:rsidRPr="001E5DF1">
        <w:t>12 mm</w:t>
      </w:r>
    </w:p>
    <w:p w:rsidR="00AB2F84" w:rsidRDefault="00AB2F84" w:rsidP="00AB2F84"/>
    <w:p w:rsidR="00AB2F84" w:rsidRPr="00B409F7" w:rsidRDefault="00AB2F84" w:rsidP="00AB2F84">
      <w:pPr>
        <w:jc w:val="center"/>
        <w:rPr>
          <w:b/>
          <w:bCs/>
          <w:color w:val="FF0000"/>
        </w:rPr>
      </w:pPr>
      <w:r w:rsidRPr="00B409F7">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B409F7" w:rsidTr="007975FE">
        <w:trPr>
          <w:jc w:val="center"/>
        </w:trPr>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w:t>
            </w:r>
            <w:r w:rsidR="001E5DF1" w:rsidRPr="00B409F7">
              <w:rPr>
                <w:b/>
                <w:color w:val="0070C0"/>
              </w:rPr>
              <w:t>D</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5-</w:t>
            </w:r>
            <w:r w:rsidR="001E5DF1" w:rsidRPr="00B409F7">
              <w:rPr>
                <w:b/>
                <w:color w:val="0070C0"/>
              </w:rPr>
              <w:t>D</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6-</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7-</w:t>
            </w:r>
            <w:r w:rsidR="001E5DF1" w:rsidRPr="00B409F7">
              <w:rPr>
                <w:b/>
                <w:color w:val="0070C0"/>
              </w:rPr>
              <w:t>C</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8-</w:t>
            </w:r>
            <w:r w:rsidR="001E5DF1" w:rsidRPr="00B409F7">
              <w:rPr>
                <w:b/>
                <w:color w:val="0070C0"/>
              </w:rPr>
              <w:t>C</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9-</w:t>
            </w:r>
            <w:r w:rsidR="001E5DF1" w:rsidRPr="00B409F7">
              <w:rPr>
                <w:b/>
                <w:color w:val="0070C0"/>
              </w:rPr>
              <w:t>A</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10-</w:t>
            </w:r>
            <w:r w:rsidR="001E5DF1" w:rsidRPr="00B409F7">
              <w:rPr>
                <w:b/>
                <w:color w:val="0070C0"/>
              </w:rPr>
              <w:t>B</w:t>
            </w:r>
          </w:p>
        </w:tc>
      </w:tr>
      <w:tr w:rsidR="00AB2F84" w:rsidRPr="00B409F7" w:rsidTr="007975FE">
        <w:trPr>
          <w:jc w:val="center"/>
        </w:trPr>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1-</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2-</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3-</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4-</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5-</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6-</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17-</w:t>
            </w:r>
            <w:r w:rsidR="001E5DF1" w:rsidRPr="00B409F7">
              <w:rPr>
                <w:b/>
                <w:color w:val="0070C0"/>
              </w:rPr>
              <w:t>A</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18-</w:t>
            </w:r>
            <w:r w:rsidR="001E5DF1" w:rsidRPr="00B409F7">
              <w:rPr>
                <w:b/>
                <w:color w:val="0070C0"/>
              </w:rPr>
              <w:t>D</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19-</w:t>
            </w:r>
            <w:r w:rsidR="001E5DF1" w:rsidRPr="00B409F7">
              <w:rPr>
                <w:b/>
                <w:color w:val="0070C0"/>
              </w:rPr>
              <w:t>D</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20-</w:t>
            </w:r>
            <w:r w:rsidR="001E5DF1" w:rsidRPr="00B409F7">
              <w:rPr>
                <w:b/>
                <w:color w:val="0070C0"/>
              </w:rPr>
              <w:t>A</w:t>
            </w:r>
          </w:p>
        </w:tc>
      </w:tr>
      <w:tr w:rsidR="00AB2F84" w:rsidRPr="00B409F7" w:rsidTr="007975FE">
        <w:trPr>
          <w:jc w:val="center"/>
        </w:trPr>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1-</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2-</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3-</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4-</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5-</w:t>
            </w:r>
            <w:r w:rsidR="001E5DF1" w:rsidRPr="00B409F7">
              <w:rPr>
                <w:b/>
                <w:color w:val="0070C0"/>
              </w:rPr>
              <w:t>D</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6-</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27-</w:t>
            </w:r>
            <w:r w:rsidR="001E5DF1" w:rsidRPr="00B409F7">
              <w:rPr>
                <w:b/>
                <w:color w:val="0070C0"/>
              </w:rPr>
              <w:t>B</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28-</w:t>
            </w:r>
            <w:r w:rsidR="001E5DF1" w:rsidRPr="00B409F7">
              <w:rPr>
                <w:b/>
                <w:color w:val="0070C0"/>
              </w:rPr>
              <w:t>C</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29-</w:t>
            </w:r>
            <w:r w:rsidR="001E5DF1" w:rsidRPr="00B409F7">
              <w:rPr>
                <w:b/>
                <w:color w:val="0070C0"/>
              </w:rPr>
              <w:t>C</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30-</w:t>
            </w:r>
            <w:r w:rsidR="001E5DF1" w:rsidRPr="00B409F7">
              <w:rPr>
                <w:b/>
                <w:color w:val="0070C0"/>
              </w:rPr>
              <w:t>B</w:t>
            </w:r>
          </w:p>
        </w:tc>
      </w:tr>
      <w:tr w:rsidR="00AB2F84" w:rsidRPr="00B409F7" w:rsidTr="007975FE">
        <w:trPr>
          <w:jc w:val="center"/>
        </w:trPr>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1-</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2-</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3-</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4-</w:t>
            </w:r>
            <w:r w:rsidR="001E5DF1" w:rsidRPr="00B409F7">
              <w:rPr>
                <w:b/>
                <w:color w:val="0070C0"/>
              </w:rPr>
              <w:t>D</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5-</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6-</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37-</w:t>
            </w:r>
            <w:r w:rsidR="001E5DF1" w:rsidRPr="00B409F7">
              <w:rPr>
                <w:b/>
                <w:color w:val="0070C0"/>
              </w:rPr>
              <w:t>D</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38-</w:t>
            </w:r>
            <w:r w:rsidR="001E5DF1" w:rsidRPr="00B409F7">
              <w:rPr>
                <w:b/>
                <w:color w:val="0070C0"/>
              </w:rPr>
              <w:t>A</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39-</w:t>
            </w:r>
            <w:r w:rsidR="001E5DF1" w:rsidRPr="00B409F7">
              <w:rPr>
                <w:b/>
                <w:color w:val="0070C0"/>
              </w:rPr>
              <w:t>D</w:t>
            </w:r>
          </w:p>
        </w:tc>
        <w:tc>
          <w:tcPr>
            <w:tcW w:w="925" w:type="dxa"/>
          </w:tcPr>
          <w:p w:rsidR="00AB2F84" w:rsidRPr="00B409F7" w:rsidRDefault="00AB2F84" w:rsidP="00AB2F84">
            <w:pPr>
              <w:spacing w:beforeLines="20" w:before="48" w:afterLines="20" w:after="48" w:line="288" w:lineRule="auto"/>
              <w:rPr>
                <w:b/>
                <w:color w:val="0070C0"/>
              </w:rPr>
            </w:pPr>
            <w:r w:rsidRPr="00B409F7">
              <w:rPr>
                <w:b/>
                <w:color w:val="0070C0"/>
              </w:rPr>
              <w:t>40-</w:t>
            </w:r>
            <w:r w:rsidR="001E5DF1" w:rsidRPr="00B409F7">
              <w:rPr>
                <w:b/>
                <w:color w:val="0070C0"/>
              </w:rPr>
              <w:t>A</w:t>
            </w:r>
          </w:p>
        </w:tc>
      </w:tr>
      <w:tr w:rsidR="00AB2F84" w:rsidRPr="00B409F7" w:rsidTr="007975FE">
        <w:trPr>
          <w:jc w:val="center"/>
        </w:trPr>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1-</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2-</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3-</w:t>
            </w:r>
            <w:r w:rsidR="001E5DF1" w:rsidRPr="00B409F7">
              <w:rPr>
                <w:b/>
                <w:color w:val="0070C0"/>
              </w:rPr>
              <w:t>C</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4-</w:t>
            </w:r>
            <w:r w:rsidR="001E5DF1" w:rsidRPr="00B409F7">
              <w:rPr>
                <w:b/>
                <w:color w:val="0070C0"/>
              </w:rPr>
              <w:t>B</w:t>
            </w:r>
          </w:p>
        </w:tc>
        <w:tc>
          <w:tcPr>
            <w:tcW w:w="924" w:type="dxa"/>
          </w:tcPr>
          <w:p w:rsidR="00AB2F84" w:rsidRPr="00B409F7" w:rsidRDefault="00AB2F84" w:rsidP="00AB2F84">
            <w:pPr>
              <w:spacing w:beforeLines="20" w:before="48" w:afterLines="20" w:after="48" w:line="288" w:lineRule="auto"/>
              <w:rPr>
                <w:b/>
                <w:color w:val="0070C0"/>
              </w:rPr>
            </w:pPr>
            <w:r w:rsidRPr="00B409F7">
              <w:rPr>
                <w:b/>
                <w:color w:val="0070C0"/>
              </w:rPr>
              <w:t>45-</w:t>
            </w:r>
            <w:r w:rsidR="001E5DF1" w:rsidRPr="00B409F7">
              <w:rPr>
                <w:b/>
                <w:color w:val="0070C0"/>
              </w:rPr>
              <w:t>A</w:t>
            </w:r>
          </w:p>
        </w:tc>
        <w:tc>
          <w:tcPr>
            <w:tcW w:w="924" w:type="dxa"/>
          </w:tcPr>
          <w:p w:rsidR="00AB2F84" w:rsidRPr="00B409F7" w:rsidRDefault="00AB2F84" w:rsidP="00AB2F84">
            <w:pPr>
              <w:spacing w:beforeLines="20" w:before="48" w:afterLines="20" w:after="48" w:line="288" w:lineRule="auto"/>
              <w:rPr>
                <w:b/>
                <w:color w:val="0070C0"/>
              </w:rPr>
            </w:pPr>
          </w:p>
        </w:tc>
        <w:tc>
          <w:tcPr>
            <w:tcW w:w="924" w:type="dxa"/>
          </w:tcPr>
          <w:p w:rsidR="00AB2F84" w:rsidRPr="00B409F7" w:rsidRDefault="00AB2F84" w:rsidP="00AB2F84">
            <w:pPr>
              <w:spacing w:beforeLines="20" w:before="48" w:afterLines="20" w:after="48" w:line="288" w:lineRule="auto"/>
              <w:rPr>
                <w:b/>
                <w:color w:val="0070C0"/>
              </w:rPr>
            </w:pPr>
          </w:p>
        </w:tc>
        <w:tc>
          <w:tcPr>
            <w:tcW w:w="925" w:type="dxa"/>
          </w:tcPr>
          <w:p w:rsidR="00AB2F84" w:rsidRPr="00B409F7" w:rsidRDefault="00AB2F84" w:rsidP="00AB2F84">
            <w:pPr>
              <w:spacing w:beforeLines="20" w:before="48" w:afterLines="20" w:after="48" w:line="288" w:lineRule="auto"/>
              <w:rPr>
                <w:b/>
                <w:color w:val="0070C0"/>
              </w:rPr>
            </w:pPr>
          </w:p>
        </w:tc>
        <w:tc>
          <w:tcPr>
            <w:tcW w:w="925" w:type="dxa"/>
          </w:tcPr>
          <w:p w:rsidR="00AB2F84" w:rsidRPr="00B409F7" w:rsidRDefault="00AB2F84" w:rsidP="00AB2F84">
            <w:pPr>
              <w:spacing w:beforeLines="20" w:before="48" w:afterLines="20" w:after="48" w:line="288" w:lineRule="auto"/>
              <w:rPr>
                <w:b/>
                <w:color w:val="0070C0"/>
              </w:rPr>
            </w:pPr>
          </w:p>
        </w:tc>
        <w:tc>
          <w:tcPr>
            <w:tcW w:w="925" w:type="dxa"/>
          </w:tcPr>
          <w:p w:rsidR="00AB2F84" w:rsidRPr="00B409F7" w:rsidRDefault="00AB2F84" w:rsidP="00AB2F84">
            <w:pPr>
              <w:spacing w:beforeLines="20" w:before="48" w:afterLines="20" w:after="48" w:line="288" w:lineRule="auto"/>
              <w:rPr>
                <w:b/>
                <w:color w:val="0070C0"/>
              </w:rPr>
            </w:pPr>
          </w:p>
        </w:tc>
      </w:tr>
    </w:tbl>
    <w:p w:rsidR="00AB2F84" w:rsidRDefault="00AB2F84" w:rsidP="00AB2F84"/>
    <w:sectPr w:rsidR="00AB2F84" w:rsidSect="002A7881">
      <w:headerReference w:type="default" r:id="rId621"/>
      <w:footerReference w:type="default" r:id="rId622"/>
      <w:headerReference w:type="first" r:id="rId623"/>
      <w:footerReference w:type="first" r:id="rId624"/>
      <w:pgSz w:w="11909" w:h="16834" w:code="9"/>
      <w:pgMar w:top="850" w:right="850" w:bottom="993" w:left="850" w:header="45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1BE6" w:rsidRDefault="00191BE6" w:rsidP="007E6204">
      <w:pPr>
        <w:spacing w:line="240" w:lineRule="auto"/>
      </w:pPr>
      <w:r>
        <w:separator/>
      </w:r>
    </w:p>
  </w:endnote>
  <w:endnote w:type="continuationSeparator" w:id="0">
    <w:p w:rsidR="00191BE6" w:rsidRDefault="00191BE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881" w:rsidRPr="002A7881" w:rsidRDefault="002A7881" w:rsidP="002A7881">
    <w:pPr>
      <w:pBdr>
        <w:top w:val="thinThickSmallGap" w:sz="24" w:space="1" w:color="622423"/>
      </w:pBdr>
      <w:tabs>
        <w:tab w:val="right" w:pos="10205"/>
      </w:tabs>
      <w:spacing w:line="240" w:lineRule="auto"/>
      <w:jc w:val="center"/>
      <w:rPr>
        <w:szCs w:val="24"/>
        <w:lang w:val="vi-V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881" w:rsidRPr="002A7881" w:rsidRDefault="002A7881" w:rsidP="002A7881">
    <w:pPr>
      <w:pBdr>
        <w:top w:val="thinThickSmallGap" w:sz="24" w:space="1" w:color="622423"/>
      </w:pBdr>
      <w:tabs>
        <w:tab w:val="right" w:pos="10205"/>
      </w:tabs>
      <w:spacing w:line="240" w:lineRule="auto"/>
      <w:jc w:val="left"/>
      <w:rPr>
        <w:szCs w:val="24"/>
        <w:lang w:val="vi-VN"/>
      </w:rPr>
    </w:pPr>
    <w:r w:rsidRPr="002A7881">
      <w:rPr>
        <w:b/>
        <w:color w:val="00B0F0"/>
        <w:szCs w:val="24"/>
        <w:lang w:val="nl-NL"/>
      </w:rPr>
      <w:t xml:space="preserve">                                                                    thuvienhoclieu</w:t>
    </w:r>
    <w:r w:rsidRPr="002A7881">
      <w:rPr>
        <w:b/>
        <w:color w:val="FF0000"/>
        <w:szCs w:val="24"/>
        <w:lang w:val="nl-NL"/>
      </w:rPr>
      <w:t xml:space="preserve">.com </w:t>
    </w:r>
    <w:r w:rsidRPr="002A7881">
      <w:rPr>
        <w:szCs w:val="24"/>
        <w:lang w:val="vi-VN"/>
      </w:rPr>
      <w:tab/>
    </w:r>
    <w:r w:rsidRPr="002A7881">
      <w:rPr>
        <w:b/>
        <w:color w:val="FF0000"/>
        <w:szCs w:val="24"/>
        <w:lang w:val="vi-VN"/>
      </w:rPr>
      <w:t>Trang</w:t>
    </w:r>
    <w:r w:rsidRPr="002A7881">
      <w:rPr>
        <w:b/>
        <w:color w:val="0070C0"/>
        <w:szCs w:val="24"/>
        <w:lang w:val="vi-VN"/>
      </w:rPr>
      <w:t xml:space="preserve"> </w:t>
    </w:r>
    <w:r w:rsidRPr="002A7881">
      <w:rPr>
        <w:b/>
        <w:color w:val="0070C0"/>
        <w:szCs w:val="24"/>
        <w:lang w:val="vi-VN"/>
      </w:rPr>
      <w:fldChar w:fldCharType="begin"/>
    </w:r>
    <w:r w:rsidRPr="002A7881">
      <w:rPr>
        <w:b/>
        <w:color w:val="0070C0"/>
        <w:szCs w:val="24"/>
        <w:lang w:val="vi-VN"/>
      </w:rPr>
      <w:instrText xml:space="preserve"> PAGE   \* MERGEFORMAT </w:instrText>
    </w:r>
    <w:r w:rsidRPr="002A7881">
      <w:rPr>
        <w:b/>
        <w:color w:val="0070C0"/>
        <w:szCs w:val="24"/>
        <w:lang w:val="vi-VN"/>
      </w:rPr>
      <w:fldChar w:fldCharType="separate"/>
    </w:r>
    <w:r>
      <w:rPr>
        <w:b/>
        <w:noProof/>
        <w:color w:val="0070C0"/>
        <w:szCs w:val="24"/>
        <w:lang w:val="vi-VN"/>
      </w:rPr>
      <w:t>1</w:t>
    </w:r>
    <w:r w:rsidRPr="002A7881">
      <w:rPr>
        <w:b/>
        <w:color w:val="0070C0"/>
        <w:szCs w:val="24"/>
        <w:lang w:val="vi-V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1BE6" w:rsidRDefault="00191BE6" w:rsidP="007E6204">
      <w:pPr>
        <w:spacing w:line="240" w:lineRule="auto"/>
      </w:pPr>
      <w:r>
        <w:separator/>
      </w:r>
    </w:p>
  </w:footnote>
  <w:footnote w:type="continuationSeparator" w:id="0">
    <w:p w:rsidR="00191BE6" w:rsidRDefault="00191BE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881" w:rsidRPr="002A7881" w:rsidRDefault="002A7881" w:rsidP="002A7881">
    <w:pPr>
      <w:tabs>
        <w:tab w:val="center" w:pos="4680"/>
        <w:tab w:val="right" w:pos="9360"/>
      </w:tabs>
      <w:spacing w:line="240" w:lineRule="auto"/>
      <w:jc w:val="center"/>
      <w:rPr>
        <w:rFonts w:eastAsia="Times New Roman"/>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881" w:rsidRPr="002A7881" w:rsidRDefault="002A7881" w:rsidP="002A7881">
    <w:pPr>
      <w:tabs>
        <w:tab w:val="center" w:pos="4680"/>
        <w:tab w:val="right" w:pos="9360"/>
      </w:tabs>
      <w:spacing w:line="240" w:lineRule="auto"/>
      <w:jc w:val="center"/>
      <w:rPr>
        <w:rFonts w:eastAsia="Times New Roman"/>
        <w:szCs w:val="24"/>
      </w:rPr>
    </w:pPr>
    <w:r w:rsidRPr="002A7881">
      <w:rPr>
        <w:rFonts w:eastAsia="Times New Roman"/>
        <w:b/>
        <w:color w:val="00B0F0"/>
        <w:szCs w:val="24"/>
        <w:lang w:val="nl-NL"/>
      </w:rPr>
      <w:t>thuvienhoclieu</w:t>
    </w:r>
    <w:r w:rsidRPr="002A7881">
      <w:rPr>
        <w:rFonts w:eastAsia="Times New Roman"/>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2B4F"/>
    <w:rsid w:val="000438B7"/>
    <w:rsid w:val="00061331"/>
    <w:rsid w:val="00076858"/>
    <w:rsid w:val="0009345C"/>
    <w:rsid w:val="000A2AF6"/>
    <w:rsid w:val="000A448B"/>
    <w:rsid w:val="000A6217"/>
    <w:rsid w:val="000B245A"/>
    <w:rsid w:val="000B60E4"/>
    <w:rsid w:val="000C3A78"/>
    <w:rsid w:val="000C6931"/>
    <w:rsid w:val="00107D8D"/>
    <w:rsid w:val="001105B8"/>
    <w:rsid w:val="00116B5B"/>
    <w:rsid w:val="00157426"/>
    <w:rsid w:val="00165054"/>
    <w:rsid w:val="00183B39"/>
    <w:rsid w:val="00191BE6"/>
    <w:rsid w:val="001A0843"/>
    <w:rsid w:val="001B67CE"/>
    <w:rsid w:val="001E52A4"/>
    <w:rsid w:val="001E5DF1"/>
    <w:rsid w:val="001F0C30"/>
    <w:rsid w:val="001F6157"/>
    <w:rsid w:val="002033ED"/>
    <w:rsid w:val="00217933"/>
    <w:rsid w:val="00222902"/>
    <w:rsid w:val="002430FB"/>
    <w:rsid w:val="0026166B"/>
    <w:rsid w:val="00271A7A"/>
    <w:rsid w:val="00273002"/>
    <w:rsid w:val="0027395A"/>
    <w:rsid w:val="0028384B"/>
    <w:rsid w:val="00285C3D"/>
    <w:rsid w:val="00286FB5"/>
    <w:rsid w:val="00296762"/>
    <w:rsid w:val="002A7881"/>
    <w:rsid w:val="002B2624"/>
    <w:rsid w:val="002B469D"/>
    <w:rsid w:val="002D20DD"/>
    <w:rsid w:val="002E0E1F"/>
    <w:rsid w:val="002E2BCD"/>
    <w:rsid w:val="002E5E45"/>
    <w:rsid w:val="00315A2B"/>
    <w:rsid w:val="00320957"/>
    <w:rsid w:val="0032289A"/>
    <w:rsid w:val="003314F5"/>
    <w:rsid w:val="00335CD2"/>
    <w:rsid w:val="00336B7E"/>
    <w:rsid w:val="00351034"/>
    <w:rsid w:val="00364FF4"/>
    <w:rsid w:val="00367AB7"/>
    <w:rsid w:val="00372069"/>
    <w:rsid w:val="00372421"/>
    <w:rsid w:val="00392631"/>
    <w:rsid w:val="0039353E"/>
    <w:rsid w:val="003C2181"/>
    <w:rsid w:val="003D5FAC"/>
    <w:rsid w:val="00410F6C"/>
    <w:rsid w:val="00434AAB"/>
    <w:rsid w:val="004B1B2E"/>
    <w:rsid w:val="004D1CA9"/>
    <w:rsid w:val="004D1FEF"/>
    <w:rsid w:val="004E0515"/>
    <w:rsid w:val="004F5BE7"/>
    <w:rsid w:val="004F5C41"/>
    <w:rsid w:val="005278C4"/>
    <w:rsid w:val="00560617"/>
    <w:rsid w:val="00561BA1"/>
    <w:rsid w:val="005852AA"/>
    <w:rsid w:val="0059456E"/>
    <w:rsid w:val="00596642"/>
    <w:rsid w:val="005A6C07"/>
    <w:rsid w:val="005A7E70"/>
    <w:rsid w:val="005B352E"/>
    <w:rsid w:val="005C6120"/>
    <w:rsid w:val="005E2A58"/>
    <w:rsid w:val="00606422"/>
    <w:rsid w:val="00623405"/>
    <w:rsid w:val="00625685"/>
    <w:rsid w:val="00651603"/>
    <w:rsid w:val="006A0DE4"/>
    <w:rsid w:val="006A5438"/>
    <w:rsid w:val="00706030"/>
    <w:rsid w:val="00727732"/>
    <w:rsid w:val="00730A46"/>
    <w:rsid w:val="007459A9"/>
    <w:rsid w:val="00752365"/>
    <w:rsid w:val="007569B2"/>
    <w:rsid w:val="0077287D"/>
    <w:rsid w:val="00795876"/>
    <w:rsid w:val="007975FE"/>
    <w:rsid w:val="007A1D4B"/>
    <w:rsid w:val="007A371C"/>
    <w:rsid w:val="007B33BA"/>
    <w:rsid w:val="007D2315"/>
    <w:rsid w:val="007E5086"/>
    <w:rsid w:val="007E5171"/>
    <w:rsid w:val="007E6204"/>
    <w:rsid w:val="007F6225"/>
    <w:rsid w:val="007F796C"/>
    <w:rsid w:val="008063B3"/>
    <w:rsid w:val="008305C8"/>
    <w:rsid w:val="00835EEB"/>
    <w:rsid w:val="00837D6D"/>
    <w:rsid w:val="00844D88"/>
    <w:rsid w:val="00847E0F"/>
    <w:rsid w:val="00871721"/>
    <w:rsid w:val="00882017"/>
    <w:rsid w:val="008928D6"/>
    <w:rsid w:val="008C3B1F"/>
    <w:rsid w:val="008D1EBC"/>
    <w:rsid w:val="008E00D4"/>
    <w:rsid w:val="008F0B77"/>
    <w:rsid w:val="008F4330"/>
    <w:rsid w:val="00923C26"/>
    <w:rsid w:val="00931C5A"/>
    <w:rsid w:val="009329B6"/>
    <w:rsid w:val="009419FE"/>
    <w:rsid w:val="00945215"/>
    <w:rsid w:val="00951CA2"/>
    <w:rsid w:val="0095790D"/>
    <w:rsid w:val="00973AC3"/>
    <w:rsid w:val="00980870"/>
    <w:rsid w:val="009816BD"/>
    <w:rsid w:val="00997935"/>
    <w:rsid w:val="009A1740"/>
    <w:rsid w:val="009B03EA"/>
    <w:rsid w:val="009E0454"/>
    <w:rsid w:val="00A0283E"/>
    <w:rsid w:val="00A06227"/>
    <w:rsid w:val="00A07AD9"/>
    <w:rsid w:val="00A1425E"/>
    <w:rsid w:val="00A315E7"/>
    <w:rsid w:val="00A36F90"/>
    <w:rsid w:val="00A4052F"/>
    <w:rsid w:val="00A417FA"/>
    <w:rsid w:val="00A534E9"/>
    <w:rsid w:val="00A62638"/>
    <w:rsid w:val="00A709DC"/>
    <w:rsid w:val="00A82C5E"/>
    <w:rsid w:val="00A96D28"/>
    <w:rsid w:val="00AB2F84"/>
    <w:rsid w:val="00AC41FF"/>
    <w:rsid w:val="00B00137"/>
    <w:rsid w:val="00B409F7"/>
    <w:rsid w:val="00B517D3"/>
    <w:rsid w:val="00B57E41"/>
    <w:rsid w:val="00B81A99"/>
    <w:rsid w:val="00BA0D30"/>
    <w:rsid w:val="00BA456B"/>
    <w:rsid w:val="00BB03E4"/>
    <w:rsid w:val="00BB477B"/>
    <w:rsid w:val="00BC62D5"/>
    <w:rsid w:val="00BF1261"/>
    <w:rsid w:val="00C17DDA"/>
    <w:rsid w:val="00C40097"/>
    <w:rsid w:val="00C572FD"/>
    <w:rsid w:val="00C62305"/>
    <w:rsid w:val="00C7324B"/>
    <w:rsid w:val="00C766E6"/>
    <w:rsid w:val="00C866D1"/>
    <w:rsid w:val="00C95481"/>
    <w:rsid w:val="00CA1DF7"/>
    <w:rsid w:val="00CF3C4F"/>
    <w:rsid w:val="00CF4624"/>
    <w:rsid w:val="00CF63BD"/>
    <w:rsid w:val="00D01D39"/>
    <w:rsid w:val="00D506D4"/>
    <w:rsid w:val="00D53BBD"/>
    <w:rsid w:val="00D64F17"/>
    <w:rsid w:val="00D77737"/>
    <w:rsid w:val="00D81B2F"/>
    <w:rsid w:val="00D952A2"/>
    <w:rsid w:val="00DA335A"/>
    <w:rsid w:val="00DA609F"/>
    <w:rsid w:val="00DB06C1"/>
    <w:rsid w:val="00DB0AF2"/>
    <w:rsid w:val="00DC0538"/>
    <w:rsid w:val="00DE4CBB"/>
    <w:rsid w:val="00DE7520"/>
    <w:rsid w:val="00DF7CC5"/>
    <w:rsid w:val="00E02DB2"/>
    <w:rsid w:val="00E14C20"/>
    <w:rsid w:val="00E16927"/>
    <w:rsid w:val="00E23307"/>
    <w:rsid w:val="00E40CB3"/>
    <w:rsid w:val="00E53FCD"/>
    <w:rsid w:val="00E83774"/>
    <w:rsid w:val="00EA75CE"/>
    <w:rsid w:val="00EB7092"/>
    <w:rsid w:val="00EC3A5C"/>
    <w:rsid w:val="00EC5DB7"/>
    <w:rsid w:val="00EE22A7"/>
    <w:rsid w:val="00F24A62"/>
    <w:rsid w:val="00F31EF8"/>
    <w:rsid w:val="00F466B1"/>
    <w:rsid w:val="00FB4F59"/>
    <w:rsid w:val="00FC3792"/>
    <w:rsid w:val="00FD5D1C"/>
    <w:rsid w:val="00FF06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oleObject" Target="embeddings/oleObject257.bin"/><Relationship Id="rId170" Type="http://schemas.openxmlformats.org/officeDocument/2006/relationships/oleObject" Target="embeddings/oleObject82.bin"/><Relationship Id="rId268" Type="http://schemas.openxmlformats.org/officeDocument/2006/relationships/oleObject" Target="embeddings/oleObject129.bin"/><Relationship Id="rId475" Type="http://schemas.openxmlformats.org/officeDocument/2006/relationships/image" Target="media/image238.wmf"/><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67.wmf"/><Relationship Id="rId542" Type="http://schemas.openxmlformats.org/officeDocument/2006/relationships/oleObject" Target="embeddings/oleObject262.bin"/><Relationship Id="rId181" Type="http://schemas.openxmlformats.org/officeDocument/2006/relationships/oleObject" Target="embeddings/oleObject87.bin"/><Relationship Id="rId402" Type="http://schemas.openxmlformats.org/officeDocument/2006/relationships/image" Target="media/image200.wmf"/><Relationship Id="rId279" Type="http://schemas.openxmlformats.org/officeDocument/2006/relationships/image" Target="media/image138.wmf"/><Relationship Id="rId486" Type="http://schemas.openxmlformats.org/officeDocument/2006/relationships/image" Target="media/image244.wmf"/><Relationship Id="rId43" Type="http://schemas.openxmlformats.org/officeDocument/2006/relationships/image" Target="media/image19.wmf"/><Relationship Id="rId139" Type="http://schemas.openxmlformats.org/officeDocument/2006/relationships/image" Target="media/image66.wmf"/><Relationship Id="rId346" Type="http://schemas.openxmlformats.org/officeDocument/2006/relationships/oleObject" Target="embeddings/oleObject167.bin"/><Relationship Id="rId553" Type="http://schemas.openxmlformats.org/officeDocument/2006/relationships/image" Target="media/image279.wmf"/><Relationship Id="rId192" Type="http://schemas.openxmlformats.org/officeDocument/2006/relationships/oleObject" Target="embeddings/oleObject94.bin"/><Relationship Id="rId206" Type="http://schemas.openxmlformats.org/officeDocument/2006/relationships/image" Target="media/image99.wmf"/><Relationship Id="rId413" Type="http://schemas.openxmlformats.org/officeDocument/2006/relationships/image" Target="media/image206.wmf"/><Relationship Id="rId497" Type="http://schemas.openxmlformats.org/officeDocument/2006/relationships/image" Target="media/image250.wmf"/><Relationship Id="rId620" Type="http://schemas.openxmlformats.org/officeDocument/2006/relationships/oleObject" Target="embeddings/oleObject301.bin"/><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oleObject" Target="embeddings/oleObject273.bin"/><Relationship Id="rId424" Type="http://schemas.openxmlformats.org/officeDocument/2006/relationships/image" Target="media/image212.wmf"/><Relationship Id="rId270" Type="http://schemas.openxmlformats.org/officeDocument/2006/relationships/oleObject" Target="embeddings/oleObject13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4.wmf"/><Relationship Id="rId575" Type="http://schemas.openxmlformats.org/officeDocument/2006/relationships/image" Target="media/image290.wmf"/><Relationship Id="rId228" Type="http://schemas.openxmlformats.org/officeDocument/2006/relationships/oleObject" Target="embeddings/oleObject111.bin"/><Relationship Id="rId435" Type="http://schemas.openxmlformats.org/officeDocument/2006/relationships/oleObject" Target="embeddings/oleObject211.bin"/><Relationship Id="rId281" Type="http://schemas.openxmlformats.org/officeDocument/2006/relationships/image" Target="media/image139.wmf"/><Relationship Id="rId502" Type="http://schemas.openxmlformats.org/officeDocument/2006/relationships/oleObject" Target="embeddings/oleObject24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90.wmf"/><Relationship Id="rId586" Type="http://schemas.openxmlformats.org/officeDocument/2006/relationships/oleObject" Target="embeddings/oleObject284.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3.wmf"/><Relationship Id="rId292" Type="http://schemas.openxmlformats.org/officeDocument/2006/relationships/image" Target="media/image145.wmf"/><Relationship Id="rId306" Type="http://schemas.openxmlformats.org/officeDocument/2006/relationships/oleObject" Target="embeddings/oleObject147.bin"/><Relationship Id="rId87" Type="http://schemas.openxmlformats.org/officeDocument/2006/relationships/oleObject" Target="embeddings/oleObject40.bin"/><Relationship Id="rId513" Type="http://schemas.openxmlformats.org/officeDocument/2006/relationships/image" Target="media/image258.wmf"/><Relationship Id="rId597" Type="http://schemas.openxmlformats.org/officeDocument/2006/relationships/image" Target="media/image301.wmf"/><Relationship Id="rId152" Type="http://schemas.openxmlformats.org/officeDocument/2006/relationships/oleObject" Target="embeddings/oleObject73.bin"/><Relationship Id="rId457" Type="http://schemas.openxmlformats.org/officeDocument/2006/relationships/image" Target="media/image229.wmf"/><Relationship Id="rId14" Type="http://schemas.openxmlformats.org/officeDocument/2006/relationships/image" Target="media/image4.png"/><Relationship Id="rId317" Type="http://schemas.openxmlformats.org/officeDocument/2006/relationships/image" Target="media/image158.wmf"/><Relationship Id="rId524" Type="http://schemas.openxmlformats.org/officeDocument/2006/relationships/image" Target="media/image264.wmf"/><Relationship Id="rId98" Type="http://schemas.openxmlformats.org/officeDocument/2006/relationships/image" Target="media/image46.wmf"/><Relationship Id="rId163" Type="http://schemas.openxmlformats.org/officeDocument/2006/relationships/image" Target="media/image78.wmf"/><Relationship Id="rId370" Type="http://schemas.openxmlformats.org/officeDocument/2006/relationships/image" Target="media/image185.wmf"/><Relationship Id="rId230" Type="http://schemas.openxmlformats.org/officeDocument/2006/relationships/oleObject" Target="embeddings/oleObject112.bin"/><Relationship Id="rId468" Type="http://schemas.openxmlformats.org/officeDocument/2006/relationships/oleObject" Target="embeddings/oleObject227.bin"/><Relationship Id="rId25" Type="http://schemas.openxmlformats.org/officeDocument/2006/relationships/image" Target="media/image10.wmf"/><Relationship Id="rId328" Type="http://schemas.openxmlformats.org/officeDocument/2006/relationships/image" Target="media/image163.wmf"/><Relationship Id="rId535" Type="http://schemas.openxmlformats.org/officeDocument/2006/relationships/oleObject" Target="embeddings/oleObject259.bin"/><Relationship Id="rId174" Type="http://schemas.openxmlformats.org/officeDocument/2006/relationships/oleObject" Target="embeddings/oleObject84.bin"/><Relationship Id="rId381" Type="http://schemas.openxmlformats.org/officeDocument/2006/relationships/image" Target="media/image191.wmf"/><Relationship Id="rId602" Type="http://schemas.openxmlformats.org/officeDocument/2006/relationships/oleObject" Target="embeddings/oleObject292.bin"/><Relationship Id="rId241" Type="http://schemas.openxmlformats.org/officeDocument/2006/relationships/oleObject" Target="embeddings/oleObject117.bin"/><Relationship Id="rId479" Type="http://schemas.openxmlformats.org/officeDocument/2006/relationships/image" Target="media/image240.wmf"/><Relationship Id="rId36" Type="http://schemas.openxmlformats.org/officeDocument/2006/relationships/image" Target="media/image15.wmf"/><Relationship Id="rId283" Type="http://schemas.openxmlformats.org/officeDocument/2006/relationships/image" Target="media/image140.wmf"/><Relationship Id="rId339" Type="http://schemas.openxmlformats.org/officeDocument/2006/relationships/image" Target="media/image169.wmf"/><Relationship Id="rId490" Type="http://schemas.openxmlformats.org/officeDocument/2006/relationships/image" Target="media/image246.wmf"/><Relationship Id="rId504" Type="http://schemas.openxmlformats.org/officeDocument/2006/relationships/oleObject" Target="embeddings/oleObject244.bin"/><Relationship Id="rId546" Type="http://schemas.openxmlformats.org/officeDocument/2006/relationships/oleObject" Target="embeddings/oleObject264.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8.wmf"/><Relationship Id="rId185" Type="http://schemas.openxmlformats.org/officeDocument/2006/relationships/oleObject" Target="embeddings/oleObject90.bin"/><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5.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5.wmf"/><Relationship Id="rId448" Type="http://schemas.openxmlformats.org/officeDocument/2006/relationships/image" Target="media/image224.wmf"/><Relationship Id="rId613" Type="http://schemas.openxmlformats.org/officeDocument/2006/relationships/image" Target="media/image309.wmf"/><Relationship Id="rId252" Type="http://schemas.openxmlformats.org/officeDocument/2006/relationships/oleObject" Target="embeddings/oleObject122.bin"/><Relationship Id="rId294" Type="http://schemas.openxmlformats.org/officeDocument/2006/relationships/image" Target="media/image146.wmf"/><Relationship Id="rId308" Type="http://schemas.openxmlformats.org/officeDocument/2006/relationships/oleObject" Target="embeddings/oleObject148.bin"/><Relationship Id="rId515" Type="http://schemas.openxmlformats.org/officeDocument/2006/relationships/image" Target="media/image259.wmf"/><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2.wmf"/><Relationship Id="rId154" Type="http://schemas.openxmlformats.org/officeDocument/2006/relationships/oleObject" Target="embeddings/oleObject74.bin"/><Relationship Id="rId361" Type="http://schemas.openxmlformats.org/officeDocument/2006/relationships/image" Target="media/image180.wmf"/><Relationship Id="rId557" Type="http://schemas.openxmlformats.org/officeDocument/2006/relationships/image" Target="media/image281.wmf"/><Relationship Id="rId599" Type="http://schemas.openxmlformats.org/officeDocument/2006/relationships/image" Target="media/image302.wmf"/><Relationship Id="rId196" Type="http://schemas.openxmlformats.org/officeDocument/2006/relationships/oleObject" Target="embeddings/oleObject96.bin"/><Relationship Id="rId417" Type="http://schemas.openxmlformats.org/officeDocument/2006/relationships/image" Target="media/image208.wmf"/><Relationship Id="rId459" Type="http://schemas.openxmlformats.org/officeDocument/2006/relationships/image" Target="media/image230.wmf"/><Relationship Id="rId624" Type="http://schemas.openxmlformats.org/officeDocument/2006/relationships/footer" Target="footer2.xml"/><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oleObject" Target="embeddings/oleObject228.bin"/><Relationship Id="rId526" Type="http://schemas.openxmlformats.org/officeDocument/2006/relationships/image" Target="media/image265.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4.wmf"/><Relationship Id="rId568" Type="http://schemas.openxmlformats.org/officeDocument/2006/relationships/oleObject" Target="embeddings/oleObject275.bin"/><Relationship Id="rId165" Type="http://schemas.openxmlformats.org/officeDocument/2006/relationships/image" Target="media/image79.wmf"/><Relationship Id="rId372" Type="http://schemas.openxmlformats.org/officeDocument/2006/relationships/image" Target="media/image186.wmf"/><Relationship Id="rId428" Type="http://schemas.openxmlformats.org/officeDocument/2006/relationships/image" Target="media/image214.wmf"/><Relationship Id="rId232" Type="http://schemas.openxmlformats.org/officeDocument/2006/relationships/oleObject" Target="embeddings/oleObject113.bin"/><Relationship Id="rId274" Type="http://schemas.openxmlformats.org/officeDocument/2006/relationships/oleObject" Target="embeddings/oleObject132.bin"/><Relationship Id="rId481" Type="http://schemas.openxmlformats.org/officeDocument/2006/relationships/image" Target="media/image241.png"/><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0.bin"/><Relationship Id="rId579" Type="http://schemas.openxmlformats.org/officeDocument/2006/relationships/image" Target="media/image292.wmf"/><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image" Target="media/image170.wmf"/><Relationship Id="rId383" Type="http://schemas.openxmlformats.org/officeDocument/2006/relationships/image" Target="media/image192.wmf"/><Relationship Id="rId439" Type="http://schemas.openxmlformats.org/officeDocument/2006/relationships/oleObject" Target="embeddings/oleObject213.bin"/><Relationship Id="rId590" Type="http://schemas.openxmlformats.org/officeDocument/2006/relationships/oleObject" Target="embeddings/oleObject286.bin"/><Relationship Id="rId604" Type="http://schemas.openxmlformats.org/officeDocument/2006/relationships/oleObject" Target="embeddings/oleObject293.bin"/><Relationship Id="rId201" Type="http://schemas.openxmlformats.org/officeDocument/2006/relationships/oleObject" Target="embeddings/oleObject98.bin"/><Relationship Id="rId243" Type="http://schemas.openxmlformats.org/officeDocument/2006/relationships/oleObject" Target="embeddings/oleObject118.bin"/><Relationship Id="rId285" Type="http://schemas.openxmlformats.org/officeDocument/2006/relationships/image" Target="media/image141.wmf"/><Relationship Id="rId450" Type="http://schemas.openxmlformats.org/officeDocument/2006/relationships/image" Target="media/image225.wmf"/><Relationship Id="rId506" Type="http://schemas.openxmlformats.org/officeDocument/2006/relationships/oleObject" Target="embeddings/oleObject245.bin"/><Relationship Id="rId38" Type="http://schemas.openxmlformats.org/officeDocument/2006/relationships/image" Target="media/image16.png"/><Relationship Id="rId103" Type="http://schemas.openxmlformats.org/officeDocument/2006/relationships/image" Target="media/image48.wmf"/><Relationship Id="rId310" Type="http://schemas.openxmlformats.org/officeDocument/2006/relationships/oleObject" Target="embeddings/oleObject149.bin"/><Relationship Id="rId492" Type="http://schemas.openxmlformats.org/officeDocument/2006/relationships/image" Target="media/image247.wmf"/><Relationship Id="rId548" Type="http://schemas.openxmlformats.org/officeDocument/2006/relationships/oleObject" Target="embeddings/oleObject265.bin"/><Relationship Id="rId91" Type="http://schemas.openxmlformats.org/officeDocument/2006/relationships/oleObject" Target="embeddings/oleObject42.bin"/><Relationship Id="rId145" Type="http://schemas.openxmlformats.org/officeDocument/2006/relationships/image" Target="media/image69.wmf"/><Relationship Id="rId187" Type="http://schemas.openxmlformats.org/officeDocument/2006/relationships/image" Target="media/image89.wmf"/><Relationship Id="rId352" Type="http://schemas.openxmlformats.org/officeDocument/2006/relationships/oleObject" Target="embeddings/oleObject170.bin"/><Relationship Id="rId394" Type="http://schemas.openxmlformats.org/officeDocument/2006/relationships/image" Target="media/image196.wmf"/><Relationship Id="rId408" Type="http://schemas.openxmlformats.org/officeDocument/2006/relationships/oleObject" Target="embeddings/oleObject198.bin"/><Relationship Id="rId615" Type="http://schemas.openxmlformats.org/officeDocument/2006/relationships/image" Target="media/image310.wmf"/><Relationship Id="rId212" Type="http://schemas.openxmlformats.org/officeDocument/2006/relationships/image" Target="media/image102.wmf"/><Relationship Id="rId254" Type="http://schemas.openxmlformats.org/officeDocument/2006/relationships/image" Target="media/image125.wmf"/><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media/image147.wmf"/><Relationship Id="rId461" Type="http://schemas.openxmlformats.org/officeDocument/2006/relationships/image" Target="media/image231.wmf"/><Relationship Id="rId517" Type="http://schemas.openxmlformats.org/officeDocument/2006/relationships/image" Target="media/image260.png"/><Relationship Id="rId559" Type="http://schemas.openxmlformats.org/officeDocument/2006/relationships/image" Target="media/image282.wmf"/><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97.bin"/><Relationship Id="rId321" Type="http://schemas.openxmlformats.org/officeDocument/2006/relationships/oleObject" Target="embeddings/oleObject155.bin"/><Relationship Id="rId363" Type="http://schemas.openxmlformats.org/officeDocument/2006/relationships/image" Target="media/image181.wmf"/><Relationship Id="rId419" Type="http://schemas.openxmlformats.org/officeDocument/2006/relationships/image" Target="media/image209.png"/><Relationship Id="rId570" Type="http://schemas.openxmlformats.org/officeDocument/2006/relationships/oleObject" Target="embeddings/oleObject276.bin"/><Relationship Id="rId626" Type="http://schemas.openxmlformats.org/officeDocument/2006/relationships/theme" Target="theme/theme1.xml"/><Relationship Id="rId223" Type="http://schemas.openxmlformats.org/officeDocument/2006/relationships/image" Target="media/image108.wmf"/><Relationship Id="rId430" Type="http://schemas.openxmlformats.org/officeDocument/2006/relationships/image" Target="media/image215.wmf"/><Relationship Id="rId18" Type="http://schemas.openxmlformats.org/officeDocument/2006/relationships/oleObject" Target="embeddings/oleObject5.bin"/><Relationship Id="rId265" Type="http://schemas.openxmlformats.org/officeDocument/2006/relationships/image" Target="media/image131.wmf"/><Relationship Id="rId472" Type="http://schemas.openxmlformats.org/officeDocument/2006/relationships/oleObject" Target="embeddings/oleObject229.bin"/><Relationship Id="rId528" Type="http://schemas.openxmlformats.org/officeDocument/2006/relationships/image" Target="media/image266.wmf"/><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65.wmf"/><Relationship Id="rId374" Type="http://schemas.openxmlformats.org/officeDocument/2006/relationships/image" Target="media/image187.wmf"/><Relationship Id="rId581" Type="http://schemas.openxmlformats.org/officeDocument/2006/relationships/image" Target="media/image293.wmf"/><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3.bin"/><Relationship Id="rId441" Type="http://schemas.openxmlformats.org/officeDocument/2006/relationships/oleObject" Target="embeddings/oleObject214.bin"/><Relationship Id="rId483" Type="http://schemas.openxmlformats.org/officeDocument/2006/relationships/oleObject" Target="embeddings/oleObject234.bin"/><Relationship Id="rId539" Type="http://schemas.openxmlformats.org/officeDocument/2006/relationships/image" Target="media/image272.wmf"/><Relationship Id="rId40" Type="http://schemas.openxmlformats.org/officeDocument/2006/relationships/oleObject" Target="embeddings/oleObject16.bin"/><Relationship Id="rId136" Type="http://schemas.openxmlformats.org/officeDocument/2006/relationships/oleObject" Target="embeddings/oleObject65.bin"/><Relationship Id="rId178" Type="http://schemas.openxmlformats.org/officeDocument/2006/relationships/image" Target="media/image86.wmf"/><Relationship Id="rId301" Type="http://schemas.openxmlformats.org/officeDocument/2006/relationships/oleObject" Target="embeddings/oleObject145.bin"/><Relationship Id="rId343" Type="http://schemas.openxmlformats.org/officeDocument/2006/relationships/image" Target="media/image171.wmf"/><Relationship Id="rId550" Type="http://schemas.openxmlformats.org/officeDocument/2006/relationships/oleObject" Target="embeddings/oleObject266.bin"/><Relationship Id="rId82" Type="http://schemas.openxmlformats.org/officeDocument/2006/relationships/oleObject" Target="embeddings/oleObject37.bin"/><Relationship Id="rId203" Type="http://schemas.openxmlformats.org/officeDocument/2006/relationships/oleObject" Target="embeddings/oleObject99.bin"/><Relationship Id="rId385" Type="http://schemas.openxmlformats.org/officeDocument/2006/relationships/image" Target="media/image193.wmf"/><Relationship Id="rId592" Type="http://schemas.openxmlformats.org/officeDocument/2006/relationships/oleObject" Target="embeddings/oleObject287.bin"/><Relationship Id="rId606" Type="http://schemas.openxmlformats.org/officeDocument/2006/relationships/oleObject" Target="embeddings/oleObject294.bin"/><Relationship Id="rId245" Type="http://schemas.openxmlformats.org/officeDocument/2006/relationships/image" Target="media/image120.wmf"/><Relationship Id="rId287" Type="http://schemas.openxmlformats.org/officeDocument/2006/relationships/image" Target="media/image142.png"/><Relationship Id="rId410" Type="http://schemas.openxmlformats.org/officeDocument/2006/relationships/oleObject" Target="embeddings/oleObject199.bin"/><Relationship Id="rId452" Type="http://schemas.openxmlformats.org/officeDocument/2006/relationships/image" Target="media/image226.wmf"/><Relationship Id="rId494" Type="http://schemas.openxmlformats.org/officeDocument/2006/relationships/image" Target="media/image248.wmf"/><Relationship Id="rId508" Type="http://schemas.openxmlformats.org/officeDocument/2006/relationships/oleObject" Target="embeddings/oleObject246.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3.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image" Target="media/image197.wmf"/><Relationship Id="rId561" Type="http://schemas.openxmlformats.org/officeDocument/2006/relationships/image" Target="media/image283.wmf"/><Relationship Id="rId617" Type="http://schemas.openxmlformats.org/officeDocument/2006/relationships/image" Target="media/image311.wmf"/><Relationship Id="rId214" Type="http://schemas.openxmlformats.org/officeDocument/2006/relationships/image" Target="media/image103.wmf"/><Relationship Id="rId256" Type="http://schemas.openxmlformats.org/officeDocument/2006/relationships/image" Target="media/image126.wmf"/><Relationship Id="rId298" Type="http://schemas.openxmlformats.org/officeDocument/2006/relationships/image" Target="media/image148.wmf"/><Relationship Id="rId421" Type="http://schemas.openxmlformats.org/officeDocument/2006/relationships/oleObject" Target="embeddings/oleObject204.bin"/><Relationship Id="rId463" Type="http://schemas.openxmlformats.org/officeDocument/2006/relationships/image" Target="media/image232.wmf"/><Relationship Id="rId519" Type="http://schemas.openxmlformats.org/officeDocument/2006/relationships/oleObject" Target="embeddings/oleObject251.bin"/><Relationship Id="rId116" Type="http://schemas.openxmlformats.org/officeDocument/2006/relationships/image" Target="media/image54.png"/><Relationship Id="rId158" Type="http://schemas.openxmlformats.org/officeDocument/2006/relationships/oleObject" Target="embeddings/oleObject76.bin"/><Relationship Id="rId323" Type="http://schemas.openxmlformats.org/officeDocument/2006/relationships/oleObject" Target="embeddings/oleObject156.bin"/><Relationship Id="rId530" Type="http://schemas.openxmlformats.org/officeDocument/2006/relationships/image" Target="media/image267.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82.png"/><Relationship Id="rId572" Type="http://schemas.openxmlformats.org/officeDocument/2006/relationships/oleObject" Target="embeddings/oleObject277.bin"/><Relationship Id="rId225" Type="http://schemas.openxmlformats.org/officeDocument/2006/relationships/image" Target="media/image109.wmf"/><Relationship Id="rId267" Type="http://schemas.openxmlformats.org/officeDocument/2006/relationships/image" Target="media/image132.wmf"/><Relationship Id="rId432" Type="http://schemas.openxmlformats.org/officeDocument/2006/relationships/image" Target="media/image216.wmf"/><Relationship Id="rId474" Type="http://schemas.openxmlformats.org/officeDocument/2006/relationships/oleObject" Target="embeddings/oleObject230.bin"/><Relationship Id="rId127" Type="http://schemas.openxmlformats.org/officeDocument/2006/relationships/image" Target="media/image60.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1.wmf"/><Relationship Id="rId334" Type="http://schemas.openxmlformats.org/officeDocument/2006/relationships/image" Target="media/image166.png"/><Relationship Id="rId376" Type="http://schemas.openxmlformats.org/officeDocument/2006/relationships/image" Target="media/image188.wmf"/><Relationship Id="rId541" Type="http://schemas.openxmlformats.org/officeDocument/2006/relationships/image" Target="media/image273.wmf"/><Relationship Id="rId583" Type="http://schemas.openxmlformats.org/officeDocument/2006/relationships/image" Target="media/image294.wm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4.bin"/><Relationship Id="rId401" Type="http://schemas.openxmlformats.org/officeDocument/2006/relationships/oleObject" Target="embeddings/oleObject195.bin"/><Relationship Id="rId443" Type="http://schemas.openxmlformats.org/officeDocument/2006/relationships/oleObject" Target="embeddings/oleObject215.bin"/><Relationship Id="rId303" Type="http://schemas.openxmlformats.org/officeDocument/2006/relationships/image" Target="media/image151.wmf"/><Relationship Id="rId485" Type="http://schemas.openxmlformats.org/officeDocument/2006/relationships/oleObject" Target="embeddings/oleObject2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oleObject" Target="embeddings/oleObject187.bin"/><Relationship Id="rId510" Type="http://schemas.openxmlformats.org/officeDocument/2006/relationships/oleObject" Target="embeddings/oleObject247.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image" Target="media/image91.wmf"/><Relationship Id="rId205" Type="http://schemas.openxmlformats.org/officeDocument/2006/relationships/oleObject" Target="embeddings/oleObject100.bin"/><Relationship Id="rId247" Type="http://schemas.openxmlformats.org/officeDocument/2006/relationships/image" Target="media/image121.wmf"/><Relationship Id="rId412" Type="http://schemas.openxmlformats.org/officeDocument/2006/relationships/oleObject" Target="embeddings/oleObject200.bin"/><Relationship Id="rId107" Type="http://schemas.openxmlformats.org/officeDocument/2006/relationships/image" Target="media/image50.wmf"/><Relationship Id="rId289" Type="http://schemas.openxmlformats.org/officeDocument/2006/relationships/oleObject" Target="embeddings/oleObject139.bin"/><Relationship Id="rId454" Type="http://schemas.openxmlformats.org/officeDocument/2006/relationships/image" Target="media/image227.png"/><Relationship Id="rId496" Type="http://schemas.openxmlformats.org/officeDocument/2006/relationships/image" Target="media/image249.png"/><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198.wmf"/><Relationship Id="rId521" Type="http://schemas.openxmlformats.org/officeDocument/2006/relationships/oleObject" Target="embeddings/oleObject252.bin"/><Relationship Id="rId563" Type="http://schemas.openxmlformats.org/officeDocument/2006/relationships/image" Target="media/image284.wmf"/><Relationship Id="rId619" Type="http://schemas.openxmlformats.org/officeDocument/2006/relationships/image" Target="media/image312.wmf"/><Relationship Id="rId95" Type="http://schemas.openxmlformats.org/officeDocument/2006/relationships/oleObject" Target="embeddings/oleObject44.bin"/><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image" Target="media/image127.wmf"/><Relationship Id="rId465" Type="http://schemas.openxmlformats.org/officeDocument/2006/relationships/image" Target="media/image23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57.bin"/><Relationship Id="rId367" Type="http://schemas.openxmlformats.org/officeDocument/2006/relationships/oleObject" Target="embeddings/oleObject177.bin"/><Relationship Id="rId532" Type="http://schemas.openxmlformats.org/officeDocument/2006/relationships/image" Target="media/image268.wmf"/><Relationship Id="rId574" Type="http://schemas.openxmlformats.org/officeDocument/2006/relationships/oleObject" Target="embeddings/oleObject278.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image" Target="media/image133.wmf"/><Relationship Id="rId434" Type="http://schemas.openxmlformats.org/officeDocument/2006/relationships/image" Target="media/image217.wmf"/><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image" Target="media/image252.wmf"/><Relationship Id="rId543" Type="http://schemas.openxmlformats.org/officeDocument/2006/relationships/image" Target="media/image274.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9.png"/><Relationship Id="rId403" Type="http://schemas.openxmlformats.org/officeDocument/2006/relationships/oleObject" Target="embeddings/oleObject196.bin"/><Relationship Id="rId585" Type="http://schemas.openxmlformats.org/officeDocument/2006/relationships/image" Target="media/image29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6.bin"/><Relationship Id="rId487" Type="http://schemas.openxmlformats.org/officeDocument/2006/relationships/oleObject" Target="embeddings/oleObject236.bin"/><Relationship Id="rId610" Type="http://schemas.openxmlformats.org/officeDocument/2006/relationships/oleObject" Target="embeddings/oleObject296.bin"/><Relationship Id="rId291" Type="http://schemas.openxmlformats.org/officeDocument/2006/relationships/oleObject" Target="embeddings/oleObject140.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48.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89.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image" Target="media/image92.wmf"/><Relationship Id="rId207" Type="http://schemas.openxmlformats.org/officeDocument/2006/relationships/oleObject" Target="embeddings/oleObject101.bin"/><Relationship Id="rId249" Type="http://schemas.openxmlformats.org/officeDocument/2006/relationships/image" Target="media/image122.wmf"/><Relationship Id="rId414" Type="http://schemas.openxmlformats.org/officeDocument/2006/relationships/oleObject" Target="embeddings/oleObject201.bin"/><Relationship Id="rId456" Type="http://schemas.openxmlformats.org/officeDocument/2006/relationships/oleObject" Target="embeddings/oleObject221.bin"/><Relationship Id="rId498" Type="http://schemas.openxmlformats.org/officeDocument/2006/relationships/oleObject" Target="embeddings/oleObject241.bin"/><Relationship Id="rId621"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8.wmf"/><Relationship Id="rId316" Type="http://schemas.openxmlformats.org/officeDocument/2006/relationships/oleObject" Target="embeddings/oleObject152.bin"/><Relationship Id="rId523" Type="http://schemas.openxmlformats.org/officeDocument/2006/relationships/oleObject" Target="embeddings/oleObject253.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7.bin"/><Relationship Id="rId358" Type="http://schemas.openxmlformats.org/officeDocument/2006/relationships/oleObject" Target="embeddings/oleObject173.bin"/><Relationship Id="rId565" Type="http://schemas.openxmlformats.org/officeDocument/2006/relationships/image" Target="media/image285.wmf"/><Relationship Id="rId162" Type="http://schemas.openxmlformats.org/officeDocument/2006/relationships/oleObject" Target="embeddings/oleObject78.bin"/><Relationship Id="rId218" Type="http://schemas.openxmlformats.org/officeDocument/2006/relationships/image" Target="media/image105.png"/><Relationship Id="rId425" Type="http://schemas.openxmlformats.org/officeDocument/2006/relationships/oleObject" Target="embeddings/oleObject206.bin"/><Relationship Id="rId467" Type="http://schemas.openxmlformats.org/officeDocument/2006/relationships/image" Target="media/image234.wmf"/><Relationship Id="rId271" Type="http://schemas.openxmlformats.org/officeDocument/2006/relationships/image" Target="media/image134.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58.bin"/><Relationship Id="rId369" Type="http://schemas.openxmlformats.org/officeDocument/2006/relationships/oleObject" Target="embeddings/oleObject178.bin"/><Relationship Id="rId534" Type="http://schemas.openxmlformats.org/officeDocument/2006/relationships/image" Target="media/image269.wmf"/><Relationship Id="rId576" Type="http://schemas.openxmlformats.org/officeDocument/2006/relationships/oleObject" Target="embeddings/oleObject279.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3.bin"/><Relationship Id="rId436" Type="http://schemas.openxmlformats.org/officeDocument/2006/relationships/image" Target="media/image218.wmf"/><Relationship Id="rId601" Type="http://schemas.openxmlformats.org/officeDocument/2006/relationships/image" Target="media/image303.wmf"/><Relationship Id="rId240" Type="http://schemas.openxmlformats.org/officeDocument/2006/relationships/image" Target="media/image117.wmf"/><Relationship Id="rId478" Type="http://schemas.openxmlformats.org/officeDocument/2006/relationships/oleObject" Target="embeddings/oleObject232.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6.bin"/><Relationship Id="rId338" Type="http://schemas.openxmlformats.org/officeDocument/2006/relationships/oleObject" Target="embeddings/oleObject163.bin"/><Relationship Id="rId503" Type="http://schemas.openxmlformats.org/officeDocument/2006/relationships/image" Target="media/image253.wmf"/><Relationship Id="rId545" Type="http://schemas.openxmlformats.org/officeDocument/2006/relationships/image" Target="media/image275.wmf"/><Relationship Id="rId587" Type="http://schemas.openxmlformats.org/officeDocument/2006/relationships/image" Target="media/image296.wmf"/><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8.wmf"/><Relationship Id="rId391" Type="http://schemas.openxmlformats.org/officeDocument/2006/relationships/oleObject" Target="embeddings/oleObject190.bin"/><Relationship Id="rId405" Type="http://schemas.openxmlformats.org/officeDocument/2006/relationships/image" Target="media/image202.wmf"/><Relationship Id="rId447" Type="http://schemas.openxmlformats.org/officeDocument/2006/relationships/oleObject" Target="embeddings/oleObject217.bin"/><Relationship Id="rId612" Type="http://schemas.openxmlformats.org/officeDocument/2006/relationships/oleObject" Target="embeddings/oleObject297.bin"/><Relationship Id="rId251" Type="http://schemas.openxmlformats.org/officeDocument/2006/relationships/image" Target="media/image123.wmf"/><Relationship Id="rId489" Type="http://schemas.openxmlformats.org/officeDocument/2006/relationships/oleObject" Target="embeddings/oleObject237.bin"/><Relationship Id="rId46" Type="http://schemas.openxmlformats.org/officeDocument/2006/relationships/oleObject" Target="embeddings/oleObject19.bin"/><Relationship Id="rId293" Type="http://schemas.openxmlformats.org/officeDocument/2006/relationships/oleObject" Target="embeddings/oleObject141.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49.bin"/><Relationship Id="rId556" Type="http://schemas.openxmlformats.org/officeDocument/2006/relationships/oleObject" Target="embeddings/oleObject269.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oleObject" Target="embeddings/oleObject102.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0.bin"/><Relationship Id="rId220" Type="http://schemas.openxmlformats.org/officeDocument/2006/relationships/oleObject" Target="embeddings/oleObject107.bin"/><Relationship Id="rId458" Type="http://schemas.openxmlformats.org/officeDocument/2006/relationships/oleObject" Target="embeddings/oleObject222.bin"/><Relationship Id="rId623" Type="http://schemas.openxmlformats.org/officeDocument/2006/relationships/header" Target="header2.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oleObject" Target="embeddings/oleObject153.bin"/><Relationship Id="rId525" Type="http://schemas.openxmlformats.org/officeDocument/2006/relationships/oleObject" Target="embeddings/oleObject254.bin"/><Relationship Id="rId567" Type="http://schemas.openxmlformats.org/officeDocument/2006/relationships/image" Target="media/image286.wmf"/><Relationship Id="rId99" Type="http://schemas.openxmlformats.org/officeDocument/2006/relationships/oleObject" Target="embeddings/oleObject46.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image" Target="media/image235.wmf"/><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oleObject" Target="embeddings/oleObject233.bin"/><Relationship Id="rId536" Type="http://schemas.openxmlformats.org/officeDocument/2006/relationships/image" Target="media/image270.wmf"/><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4.bin"/><Relationship Id="rId578" Type="http://schemas.openxmlformats.org/officeDocument/2006/relationships/oleObject" Target="embeddings/oleObject280.bin"/><Relationship Id="rId200" Type="http://schemas.openxmlformats.org/officeDocument/2006/relationships/image" Target="media/image96.wmf"/><Relationship Id="rId382" Type="http://schemas.openxmlformats.org/officeDocument/2006/relationships/oleObject" Target="embeddings/oleObject184.bin"/><Relationship Id="rId438" Type="http://schemas.openxmlformats.org/officeDocument/2006/relationships/image" Target="media/image219.wmf"/><Relationship Id="rId603" Type="http://schemas.openxmlformats.org/officeDocument/2006/relationships/image" Target="media/image304.wmf"/><Relationship Id="rId242" Type="http://schemas.openxmlformats.org/officeDocument/2006/relationships/image" Target="media/image118.wmf"/><Relationship Id="rId284" Type="http://schemas.openxmlformats.org/officeDocument/2006/relationships/oleObject" Target="embeddings/oleObject137.bin"/><Relationship Id="rId491" Type="http://schemas.openxmlformats.org/officeDocument/2006/relationships/oleObject" Target="embeddings/oleObject238.bin"/><Relationship Id="rId505" Type="http://schemas.openxmlformats.org/officeDocument/2006/relationships/image" Target="media/image254.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6.wmf"/><Relationship Id="rId589" Type="http://schemas.openxmlformats.org/officeDocument/2006/relationships/image" Target="media/image297.wmf"/><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image" Target="media/image175.wmf"/><Relationship Id="rId393" Type="http://schemas.openxmlformats.org/officeDocument/2006/relationships/oleObject" Target="embeddings/oleObject191.bin"/><Relationship Id="rId407" Type="http://schemas.openxmlformats.org/officeDocument/2006/relationships/image" Target="media/image203.wmf"/><Relationship Id="rId449" Type="http://schemas.openxmlformats.org/officeDocument/2006/relationships/oleObject" Target="embeddings/oleObject218.bin"/><Relationship Id="rId614" Type="http://schemas.openxmlformats.org/officeDocument/2006/relationships/oleObject" Target="embeddings/oleObject298.bin"/><Relationship Id="rId211" Type="http://schemas.openxmlformats.org/officeDocument/2006/relationships/oleObject" Target="embeddings/oleObject103.bin"/><Relationship Id="rId253" Type="http://schemas.openxmlformats.org/officeDocument/2006/relationships/image" Target="media/image124.png"/><Relationship Id="rId295" Type="http://schemas.openxmlformats.org/officeDocument/2006/relationships/oleObject" Target="embeddings/oleObject142.bin"/><Relationship Id="rId309" Type="http://schemas.openxmlformats.org/officeDocument/2006/relationships/image" Target="media/image154.wmf"/><Relationship Id="rId460" Type="http://schemas.openxmlformats.org/officeDocument/2006/relationships/oleObject" Target="embeddings/oleObject223.bin"/><Relationship Id="rId516" Type="http://schemas.openxmlformats.org/officeDocument/2006/relationships/oleObject" Target="embeddings/oleObject250.bin"/><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59.wmf"/><Relationship Id="rId558" Type="http://schemas.openxmlformats.org/officeDocument/2006/relationships/oleObject" Target="embeddings/oleObject270.bin"/><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fontTable" Target="fontTable.xml"/><Relationship Id="rId222" Type="http://schemas.openxmlformats.org/officeDocument/2006/relationships/oleObject" Target="embeddings/oleObject108.bin"/><Relationship Id="rId264" Type="http://schemas.openxmlformats.org/officeDocument/2006/relationships/image" Target="media/image130.png"/><Relationship Id="rId471" Type="http://schemas.openxmlformats.org/officeDocument/2006/relationships/image" Target="media/image236.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55.bin"/><Relationship Id="rId569" Type="http://schemas.openxmlformats.org/officeDocument/2006/relationships/image" Target="media/image287.wmf"/><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oleObject" Target="embeddings/oleObject160.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oleObject" Target="embeddings/oleObject281.bin"/><Relationship Id="rId1" Type="http://schemas.openxmlformats.org/officeDocument/2006/relationships/numbering" Target="numbering.xml"/><Relationship Id="rId233" Type="http://schemas.openxmlformats.org/officeDocument/2006/relationships/image" Target="media/image113.png"/><Relationship Id="rId440" Type="http://schemas.openxmlformats.org/officeDocument/2006/relationships/image" Target="media/image220.wmf"/><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42.wmf"/><Relationship Id="rId538" Type="http://schemas.openxmlformats.org/officeDocument/2006/relationships/image" Target="media/image271.png"/><Relationship Id="rId81" Type="http://schemas.openxmlformats.org/officeDocument/2006/relationships/image" Target="media/image38.wmf"/><Relationship Id="rId135" Type="http://schemas.openxmlformats.org/officeDocument/2006/relationships/image" Target="media/image64.wmf"/><Relationship Id="rId177" Type="http://schemas.openxmlformats.org/officeDocument/2006/relationships/image" Target="media/image85.png"/><Relationship Id="rId342" Type="http://schemas.openxmlformats.org/officeDocument/2006/relationships/oleObject" Target="embeddings/oleObject165.bin"/><Relationship Id="rId384" Type="http://schemas.openxmlformats.org/officeDocument/2006/relationships/oleObject" Target="embeddings/oleObject185.bin"/><Relationship Id="rId591" Type="http://schemas.openxmlformats.org/officeDocument/2006/relationships/image" Target="media/image298.wmf"/><Relationship Id="rId605" Type="http://schemas.openxmlformats.org/officeDocument/2006/relationships/image" Target="media/image305.wmf"/><Relationship Id="rId202" Type="http://schemas.openxmlformats.org/officeDocument/2006/relationships/image" Target="media/image97.wmf"/><Relationship Id="rId244" Type="http://schemas.openxmlformats.org/officeDocument/2006/relationships/image" Target="media/image119.png"/><Relationship Id="rId39" Type="http://schemas.openxmlformats.org/officeDocument/2006/relationships/image" Target="media/image17.wmf"/><Relationship Id="rId286" Type="http://schemas.openxmlformats.org/officeDocument/2006/relationships/oleObject" Target="embeddings/oleObject138.bin"/><Relationship Id="rId451" Type="http://schemas.openxmlformats.org/officeDocument/2006/relationships/oleObject" Target="embeddings/oleObject219.bin"/><Relationship Id="rId493" Type="http://schemas.openxmlformats.org/officeDocument/2006/relationships/oleObject" Target="embeddings/oleObject239.bin"/><Relationship Id="rId507" Type="http://schemas.openxmlformats.org/officeDocument/2006/relationships/image" Target="media/image255.wmf"/><Relationship Id="rId549" Type="http://schemas.openxmlformats.org/officeDocument/2006/relationships/image" Target="media/image277.wmf"/><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oleObject" Target="embeddings/oleObject192.bin"/><Relationship Id="rId409" Type="http://schemas.openxmlformats.org/officeDocument/2006/relationships/image" Target="media/image204.wmf"/><Relationship Id="rId560" Type="http://schemas.openxmlformats.org/officeDocument/2006/relationships/oleObject" Target="embeddings/oleObject271.bin"/><Relationship Id="rId92" Type="http://schemas.openxmlformats.org/officeDocument/2006/relationships/image" Target="media/image43.wmf"/><Relationship Id="rId213" Type="http://schemas.openxmlformats.org/officeDocument/2006/relationships/oleObject" Target="embeddings/oleObject104.bin"/><Relationship Id="rId420" Type="http://schemas.openxmlformats.org/officeDocument/2006/relationships/image" Target="media/image210.wmf"/><Relationship Id="rId616" Type="http://schemas.openxmlformats.org/officeDocument/2006/relationships/oleObject" Target="embeddings/oleObject299.bin"/><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24.bin"/><Relationship Id="rId518" Type="http://schemas.openxmlformats.org/officeDocument/2006/relationships/image" Target="media/image261.wmf"/><Relationship Id="rId115" Type="http://schemas.openxmlformats.org/officeDocument/2006/relationships/oleObject" Target="embeddings/oleObject55.bin"/><Relationship Id="rId157" Type="http://schemas.openxmlformats.org/officeDocument/2006/relationships/image" Target="media/image75.wmf"/><Relationship Id="rId322" Type="http://schemas.openxmlformats.org/officeDocument/2006/relationships/image" Target="media/image160.wmf"/><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image" Target="media/image95.png"/><Relationship Id="rId571" Type="http://schemas.openxmlformats.org/officeDocument/2006/relationships/image" Target="media/image288.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28.bin"/><Relationship Id="rId431" Type="http://schemas.openxmlformats.org/officeDocument/2006/relationships/oleObject" Target="embeddings/oleObject209.bin"/><Relationship Id="rId473" Type="http://schemas.openxmlformats.org/officeDocument/2006/relationships/image" Target="media/image237.wmf"/><Relationship Id="rId529" Type="http://schemas.openxmlformats.org/officeDocument/2006/relationships/oleObject" Target="embeddings/oleObject256.bin"/><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1.bin"/><Relationship Id="rId540" Type="http://schemas.openxmlformats.org/officeDocument/2006/relationships/oleObject" Target="embeddings/oleObject261.bin"/><Relationship Id="rId72" Type="http://schemas.openxmlformats.org/officeDocument/2006/relationships/oleObject" Target="embeddings/oleObject32.bin"/><Relationship Id="rId375" Type="http://schemas.openxmlformats.org/officeDocument/2006/relationships/oleObject" Target="embeddings/oleObject181.bin"/><Relationship Id="rId582" Type="http://schemas.openxmlformats.org/officeDocument/2006/relationships/oleObject" Target="embeddings/oleObject282.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image" Target="media/image137.wmf"/><Relationship Id="rId400" Type="http://schemas.openxmlformats.org/officeDocument/2006/relationships/image" Target="media/image199.wmf"/><Relationship Id="rId442" Type="http://schemas.openxmlformats.org/officeDocument/2006/relationships/image" Target="media/image221.wmf"/><Relationship Id="rId484" Type="http://schemas.openxmlformats.org/officeDocument/2006/relationships/image" Target="media/image243.wmf"/><Relationship Id="rId137" Type="http://schemas.openxmlformats.org/officeDocument/2006/relationships/image" Target="media/image65.wmf"/><Relationship Id="rId302" Type="http://schemas.openxmlformats.org/officeDocument/2006/relationships/image" Target="media/image150.png"/><Relationship Id="rId344" Type="http://schemas.openxmlformats.org/officeDocument/2006/relationships/oleObject" Target="embeddings/oleObject166.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86.bin"/><Relationship Id="rId551" Type="http://schemas.openxmlformats.org/officeDocument/2006/relationships/image" Target="media/image278.wmf"/><Relationship Id="rId593" Type="http://schemas.openxmlformats.org/officeDocument/2006/relationships/image" Target="media/image299.wmf"/><Relationship Id="rId607" Type="http://schemas.openxmlformats.org/officeDocument/2006/relationships/image" Target="media/image306.wmf"/><Relationship Id="rId190" Type="http://schemas.openxmlformats.org/officeDocument/2006/relationships/oleObject" Target="embeddings/oleObject93.bin"/><Relationship Id="rId204" Type="http://schemas.openxmlformats.org/officeDocument/2006/relationships/image" Target="media/image98.wmf"/><Relationship Id="rId246" Type="http://schemas.openxmlformats.org/officeDocument/2006/relationships/oleObject" Target="embeddings/oleObject119.bin"/><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oleObject" Target="embeddings/oleObject220.bin"/><Relationship Id="rId509" Type="http://schemas.openxmlformats.org/officeDocument/2006/relationships/image" Target="media/image256.wmf"/><Relationship Id="rId106" Type="http://schemas.openxmlformats.org/officeDocument/2006/relationships/oleObject" Target="embeddings/oleObject50.bin"/><Relationship Id="rId313" Type="http://schemas.openxmlformats.org/officeDocument/2006/relationships/image" Target="media/image156.wmf"/><Relationship Id="rId495" Type="http://schemas.openxmlformats.org/officeDocument/2006/relationships/oleObject" Target="embeddings/oleObject240.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oleObject" Target="embeddings/oleObject71.bin"/><Relationship Id="rId355" Type="http://schemas.openxmlformats.org/officeDocument/2006/relationships/image" Target="media/image177.wmf"/><Relationship Id="rId397" Type="http://schemas.openxmlformats.org/officeDocument/2006/relationships/oleObject" Target="embeddings/oleObject193.bin"/><Relationship Id="rId520" Type="http://schemas.openxmlformats.org/officeDocument/2006/relationships/image" Target="media/image262.wmf"/><Relationship Id="rId562" Type="http://schemas.openxmlformats.org/officeDocument/2006/relationships/oleObject" Target="embeddings/oleObject272.bin"/><Relationship Id="rId618" Type="http://schemas.openxmlformats.org/officeDocument/2006/relationships/oleObject" Target="embeddings/oleObject300.bin"/><Relationship Id="rId215" Type="http://schemas.openxmlformats.org/officeDocument/2006/relationships/oleObject" Target="embeddings/oleObject105.bin"/><Relationship Id="rId257" Type="http://schemas.openxmlformats.org/officeDocument/2006/relationships/oleObject" Target="embeddings/oleObject124.bin"/><Relationship Id="rId422" Type="http://schemas.openxmlformats.org/officeDocument/2006/relationships/image" Target="media/image211.wmf"/><Relationship Id="rId464" Type="http://schemas.openxmlformats.org/officeDocument/2006/relationships/oleObject" Target="embeddings/oleObject225.bin"/><Relationship Id="rId299" Type="http://schemas.openxmlformats.org/officeDocument/2006/relationships/oleObject" Target="embeddings/oleObject144.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83.wmf"/><Relationship Id="rId573" Type="http://schemas.openxmlformats.org/officeDocument/2006/relationships/image" Target="media/image289.wmf"/><Relationship Id="rId226" Type="http://schemas.openxmlformats.org/officeDocument/2006/relationships/oleObject" Target="embeddings/oleObject110.bin"/><Relationship Id="rId433" Type="http://schemas.openxmlformats.org/officeDocument/2006/relationships/oleObject" Target="embeddings/oleObject210.bin"/><Relationship Id="rId74" Type="http://schemas.openxmlformats.org/officeDocument/2006/relationships/oleObject" Target="embeddings/oleObject33.bin"/><Relationship Id="rId377" Type="http://schemas.openxmlformats.org/officeDocument/2006/relationships/oleObject" Target="embeddings/oleObject182.bin"/><Relationship Id="rId500" Type="http://schemas.openxmlformats.org/officeDocument/2006/relationships/oleObject" Target="embeddings/oleObject242.bin"/><Relationship Id="rId584" Type="http://schemas.openxmlformats.org/officeDocument/2006/relationships/oleObject" Target="embeddings/oleObject283.bin"/><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22.wmf"/><Relationship Id="rId290" Type="http://schemas.openxmlformats.org/officeDocument/2006/relationships/image" Target="media/image144.wmf"/><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7.wmf"/><Relationship Id="rId609" Type="http://schemas.openxmlformats.org/officeDocument/2006/relationships/image" Target="media/image307.wmf"/><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300.wmf"/><Relationship Id="rId248" Type="http://schemas.openxmlformats.org/officeDocument/2006/relationships/oleObject" Target="embeddings/oleObject120.bin"/><Relationship Id="rId455" Type="http://schemas.openxmlformats.org/officeDocument/2006/relationships/image" Target="media/image22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7.wmf"/><Relationship Id="rId522" Type="http://schemas.openxmlformats.org/officeDocument/2006/relationships/image" Target="media/image263.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oleObject" Target="embeddings/oleObject194.bin"/><Relationship Id="rId259" Type="http://schemas.openxmlformats.org/officeDocument/2006/relationships/oleObject" Target="embeddings/oleObject125.bin"/><Relationship Id="rId466" Type="http://schemas.openxmlformats.org/officeDocument/2006/relationships/oleObject" Target="embeddings/oleObject226.bin"/><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62.wmf"/><Relationship Id="rId533" Type="http://schemas.openxmlformats.org/officeDocument/2006/relationships/oleObject" Target="embeddings/oleObject258.bin"/><Relationship Id="rId172" Type="http://schemas.openxmlformats.org/officeDocument/2006/relationships/oleObject" Target="embeddings/oleObject83.bin"/><Relationship Id="rId477" Type="http://schemas.openxmlformats.org/officeDocument/2006/relationships/image" Target="media/image239.wmf"/><Relationship Id="rId600" Type="http://schemas.openxmlformats.org/officeDocument/2006/relationships/oleObject" Target="embeddings/oleObject291.bin"/><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oleObject" Target="embeddings/oleObject263.bin"/><Relationship Id="rId183" Type="http://schemas.openxmlformats.org/officeDocument/2006/relationships/oleObject" Target="embeddings/oleObject89.bin"/><Relationship Id="rId390" Type="http://schemas.openxmlformats.org/officeDocument/2006/relationships/image" Target="media/image194.wmf"/><Relationship Id="rId404" Type="http://schemas.openxmlformats.org/officeDocument/2006/relationships/image" Target="media/image201.png"/><Relationship Id="rId611" Type="http://schemas.openxmlformats.org/officeDocument/2006/relationships/image" Target="media/image308.wmf"/><Relationship Id="rId250" Type="http://schemas.openxmlformats.org/officeDocument/2006/relationships/oleObject" Target="embeddings/oleObject121.bin"/><Relationship Id="rId488" Type="http://schemas.openxmlformats.org/officeDocument/2006/relationships/image" Target="media/image245.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68.bin"/><Relationship Id="rId555" Type="http://schemas.openxmlformats.org/officeDocument/2006/relationships/image" Target="media/image280.wmf"/><Relationship Id="rId194" Type="http://schemas.openxmlformats.org/officeDocument/2006/relationships/oleObject" Target="embeddings/oleObject95.bin"/><Relationship Id="rId208" Type="http://schemas.openxmlformats.org/officeDocument/2006/relationships/image" Target="media/image100.wmf"/><Relationship Id="rId415" Type="http://schemas.openxmlformats.org/officeDocument/2006/relationships/image" Target="media/image207.wmf"/><Relationship Id="rId622" Type="http://schemas.openxmlformats.org/officeDocument/2006/relationships/footer" Target="footer1.xml"/><Relationship Id="rId261" Type="http://schemas.openxmlformats.org/officeDocument/2006/relationships/oleObject" Target="embeddings/oleObject126.bin"/><Relationship Id="rId499" Type="http://schemas.openxmlformats.org/officeDocument/2006/relationships/image" Target="media/image251.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oleObject" Target="embeddings/oleObject27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image" Target="media/image213.wmf"/><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image" Target="media/image291.wmf"/><Relationship Id="rId132" Type="http://schemas.openxmlformats.org/officeDocument/2006/relationships/oleObject" Target="embeddings/oleObject63.bin"/><Relationship Id="rId437" Type="http://schemas.openxmlformats.org/officeDocument/2006/relationships/oleObject" Target="embeddings/oleObject2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8391</Words>
  <Characters>47831</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0-07T07:55:00Z</dcterms:created>
  <dcterms:modified xsi:type="dcterms:W3CDTF">2021-10-07T07:55:00Z</dcterms:modified>
</cp:coreProperties>
</file>